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911665" w14:textId="36BABD95" w:rsidR="00B673C7" w:rsidRDefault="00B673C7" w:rsidP="00B673C7">
      <w:pPr>
        <w:pStyle w:val="1"/>
      </w:pPr>
      <w:bookmarkStart w:id="0" w:name="_Hlk105794656"/>
      <w:bookmarkEnd w:id="0"/>
      <w:r>
        <w:t>松江区</w:t>
      </w:r>
      <w:r>
        <w:t>2021</w:t>
      </w:r>
      <w:r>
        <w:t>学年度第</w:t>
      </w:r>
      <w:r>
        <w:rPr>
          <w:rFonts w:hint="eastAsia"/>
        </w:rPr>
        <w:t>二</w:t>
      </w:r>
      <w:r>
        <w:t>学期</w:t>
      </w:r>
      <w:r>
        <w:rPr>
          <w:rFonts w:hint="eastAsia"/>
        </w:rPr>
        <w:t>等级</w:t>
      </w:r>
      <w:r>
        <w:t>考质量监控</w:t>
      </w:r>
      <w:commentRangeStart w:id="1"/>
      <w:r>
        <w:t>试卷</w:t>
      </w:r>
      <w:commentRangeEnd w:id="1"/>
      <w:r w:rsidR="005C7818">
        <w:rPr>
          <w:rStyle w:val="af8"/>
          <w:rFonts w:eastAsia="宋体"/>
          <w:bCs w:val="0"/>
          <w:kern w:val="2"/>
          <w:lang w:val="zh-CN"/>
        </w:rPr>
        <w:commentReference w:id="1"/>
      </w:r>
    </w:p>
    <w:p w14:paraId="7914D1FE" w14:textId="77777777" w:rsidR="00B673C7" w:rsidRDefault="00B673C7" w:rsidP="00B673C7">
      <w:pPr>
        <w:pStyle w:val="1"/>
      </w:pPr>
      <w:r>
        <w:t>高三</w:t>
      </w:r>
      <w:r>
        <w:rPr>
          <w:rFonts w:hint="eastAsia"/>
        </w:rPr>
        <w:t>物理</w:t>
      </w:r>
    </w:p>
    <w:p w14:paraId="58415C1E" w14:textId="501C2BA9" w:rsidR="0035456E" w:rsidRPr="00233306" w:rsidRDefault="00C85FD9" w:rsidP="008C2A7F">
      <w:pPr>
        <w:pStyle w:val="2"/>
      </w:pPr>
      <w:r w:rsidRPr="00233306">
        <w:t>一、单项选择题</w:t>
      </w:r>
      <w:r w:rsidR="001D4002">
        <w:rPr>
          <w:rFonts w:hint="eastAsia"/>
        </w:rPr>
        <w:t>（</w:t>
      </w:r>
      <w:r w:rsidRPr="00233306">
        <w:t>共</w:t>
      </w:r>
      <w:r w:rsidRPr="00233306">
        <w:t>40</w:t>
      </w:r>
      <w:r w:rsidRPr="00233306">
        <w:t>分。第</w:t>
      </w:r>
      <w:r w:rsidRPr="00233306">
        <w:t>1-8</w:t>
      </w:r>
      <w:r w:rsidRPr="00233306">
        <w:t>小题，每小题</w:t>
      </w:r>
      <w:r w:rsidRPr="00233306">
        <w:t>3</w:t>
      </w:r>
      <w:r w:rsidRPr="00233306">
        <w:t>分；第</w:t>
      </w:r>
      <w:r w:rsidRPr="00233306">
        <w:t>9-12</w:t>
      </w:r>
      <w:r w:rsidRPr="00233306">
        <w:t>小题，每小题</w:t>
      </w:r>
      <w:r w:rsidRPr="00233306">
        <w:t>4</w:t>
      </w:r>
      <w:r w:rsidRPr="00233306">
        <w:t>分，每小题只有一个正确答案。</w:t>
      </w:r>
      <w:r w:rsidR="001D4002">
        <w:rPr>
          <w:rFonts w:hint="eastAsia"/>
        </w:rPr>
        <w:t>）</w:t>
      </w:r>
    </w:p>
    <w:p w14:paraId="2CB420D9" w14:textId="5EA200BB" w:rsidR="0082288B" w:rsidRPr="00233306" w:rsidRDefault="0082288B" w:rsidP="001D4002">
      <w:pPr>
        <w:numPr>
          <w:ilvl w:val="0"/>
          <w:numId w:val="12"/>
        </w:numPr>
        <w:rPr>
          <w:szCs w:val="21"/>
        </w:rPr>
      </w:pPr>
      <w:r w:rsidRPr="00233306">
        <w:rPr>
          <w:szCs w:val="21"/>
        </w:rPr>
        <w:t>爱因斯坦提出光子说，是为了解释</w:t>
      </w:r>
      <w:r w:rsidRPr="00233306">
        <w:rPr>
          <w:rFonts w:hint="eastAsia"/>
          <w:szCs w:val="21"/>
        </w:rPr>
        <w:t>下列哪种物理</w:t>
      </w:r>
      <w:commentRangeStart w:id="2"/>
      <w:r w:rsidRPr="00233306">
        <w:rPr>
          <w:rFonts w:hint="eastAsia"/>
          <w:szCs w:val="21"/>
        </w:rPr>
        <w:t>现象</w:t>
      </w:r>
      <w:commentRangeEnd w:id="2"/>
      <w:r w:rsidR="00AA5687">
        <w:rPr>
          <w:rStyle w:val="af8"/>
          <w:rFonts w:ascii="Calibri" w:hAnsi="Calibri"/>
          <w:lang w:val="zh-CN"/>
        </w:rPr>
        <w:commentReference w:id="2"/>
      </w:r>
      <w:r w:rsidRPr="00233306">
        <w:rPr>
          <w:szCs w:val="21"/>
        </w:rPr>
        <w:t>（</w:t>
      </w:r>
      <w:r w:rsidR="00247DFE">
        <w:rPr>
          <w:rFonts w:hint="eastAsia"/>
          <w:szCs w:val="21"/>
        </w:rPr>
        <w:t xml:space="preserve"> </w:t>
      </w:r>
      <w:r w:rsidR="00247DFE">
        <w:rPr>
          <w:szCs w:val="21"/>
        </w:rPr>
        <w:t xml:space="preserve">   </w:t>
      </w:r>
      <w:r w:rsidRPr="00233306">
        <w:rPr>
          <w:szCs w:val="21"/>
        </w:rPr>
        <w:t>）</w:t>
      </w:r>
    </w:p>
    <w:p w14:paraId="155CE918" w14:textId="0B8765FF" w:rsidR="0082288B" w:rsidRPr="00233306" w:rsidRDefault="0082288B" w:rsidP="008C2A7F">
      <w:pPr>
        <w:rPr>
          <w:szCs w:val="21"/>
        </w:rPr>
      </w:pPr>
      <w:r w:rsidRPr="00233306">
        <w:rPr>
          <w:szCs w:val="21"/>
        </w:rPr>
        <w:t>A</w:t>
      </w:r>
      <w:r w:rsidRPr="00233306">
        <w:rPr>
          <w:szCs w:val="21"/>
        </w:rPr>
        <w:t>．光电效应</w:t>
      </w:r>
      <w:r w:rsidR="001F09F3">
        <w:rPr>
          <w:szCs w:val="21"/>
        </w:rPr>
        <w:tab/>
      </w:r>
      <w:r w:rsidR="001F09F3">
        <w:rPr>
          <w:szCs w:val="21"/>
        </w:rPr>
        <w:tab/>
      </w:r>
      <w:r w:rsidR="001F09F3">
        <w:rPr>
          <w:szCs w:val="21"/>
        </w:rPr>
        <w:tab/>
      </w:r>
      <w:r w:rsidRPr="00233306">
        <w:rPr>
          <w:szCs w:val="21"/>
        </w:rPr>
        <w:t>B</w:t>
      </w:r>
      <w:r w:rsidRPr="00233306">
        <w:rPr>
          <w:szCs w:val="21"/>
        </w:rPr>
        <w:t>．光的衍射</w:t>
      </w:r>
    </w:p>
    <w:p w14:paraId="28670367" w14:textId="11BBDFE7" w:rsidR="0082288B" w:rsidRPr="00233306" w:rsidRDefault="0082288B" w:rsidP="008C2A7F">
      <w:pPr>
        <w:rPr>
          <w:szCs w:val="21"/>
        </w:rPr>
      </w:pPr>
      <w:r w:rsidRPr="00233306">
        <w:rPr>
          <w:szCs w:val="21"/>
        </w:rPr>
        <w:t>C</w:t>
      </w:r>
      <w:r w:rsidRPr="00233306">
        <w:rPr>
          <w:szCs w:val="21"/>
        </w:rPr>
        <w:t>．光的干涉</w:t>
      </w:r>
      <w:r w:rsidR="001F09F3">
        <w:rPr>
          <w:szCs w:val="21"/>
        </w:rPr>
        <w:tab/>
      </w:r>
      <w:r w:rsidR="001F09F3">
        <w:rPr>
          <w:szCs w:val="21"/>
        </w:rPr>
        <w:tab/>
      </w:r>
      <w:r w:rsidR="001F09F3">
        <w:rPr>
          <w:szCs w:val="21"/>
        </w:rPr>
        <w:tab/>
      </w:r>
      <w:r w:rsidRPr="00233306">
        <w:rPr>
          <w:szCs w:val="21"/>
        </w:rPr>
        <w:t>D</w:t>
      </w:r>
      <w:r w:rsidRPr="00233306">
        <w:rPr>
          <w:szCs w:val="21"/>
        </w:rPr>
        <w:t>．光的反射</w:t>
      </w:r>
    </w:p>
    <w:p w14:paraId="162F3BE5" w14:textId="77777777" w:rsidR="008C2A7F" w:rsidRDefault="008C2A7F" w:rsidP="008C2A7F">
      <w:pPr>
        <w:rPr>
          <w:szCs w:val="21"/>
        </w:rPr>
      </w:pPr>
    </w:p>
    <w:p w14:paraId="12FA5D6A" w14:textId="549E4DDC" w:rsidR="0082288B" w:rsidRPr="00233306" w:rsidRDefault="0082288B" w:rsidP="001D4002">
      <w:pPr>
        <w:numPr>
          <w:ilvl w:val="0"/>
          <w:numId w:val="12"/>
        </w:numPr>
        <w:rPr>
          <w:szCs w:val="21"/>
        </w:rPr>
      </w:pPr>
      <w:r w:rsidRPr="00233306">
        <w:rPr>
          <w:szCs w:val="21"/>
        </w:rPr>
        <w:t>1919</w:t>
      </w:r>
      <w:r w:rsidRPr="00233306">
        <w:rPr>
          <w:szCs w:val="21"/>
        </w:rPr>
        <w:t>年，</w:t>
      </w:r>
      <w:r w:rsidR="00FC271B" w:rsidRPr="00233306">
        <w:rPr>
          <w:szCs w:val="21"/>
        </w:rPr>
        <w:t>卢瑟福根据以下哪个实验第一次实现了原子核的人工</w:t>
      </w:r>
      <w:commentRangeStart w:id="3"/>
      <w:r w:rsidR="00FC271B" w:rsidRPr="00233306">
        <w:rPr>
          <w:szCs w:val="21"/>
        </w:rPr>
        <w:t>转变</w:t>
      </w:r>
      <w:commentRangeEnd w:id="3"/>
      <w:r w:rsidR="00AA5687">
        <w:rPr>
          <w:rStyle w:val="af8"/>
          <w:lang w:val="zh-CN"/>
        </w:rPr>
        <w:commentReference w:id="3"/>
      </w:r>
      <w:r w:rsidRPr="00233306">
        <w:rPr>
          <w:szCs w:val="21"/>
        </w:rPr>
        <w:t>（</w:t>
      </w:r>
      <w:r w:rsidRPr="00233306">
        <w:rPr>
          <w:szCs w:val="21"/>
        </w:rPr>
        <w:t xml:space="preserve">    </w:t>
      </w:r>
      <w:r w:rsidRPr="00233306">
        <w:rPr>
          <w:szCs w:val="21"/>
        </w:rPr>
        <w:t>）</w:t>
      </w:r>
    </w:p>
    <w:p w14:paraId="29DE5A91" w14:textId="1E6D0765" w:rsidR="0082288B" w:rsidRPr="00233306" w:rsidRDefault="0082288B" w:rsidP="008C2A7F">
      <w:pPr>
        <w:rPr>
          <w:szCs w:val="21"/>
        </w:rPr>
      </w:pPr>
      <w:r w:rsidRPr="00233306">
        <w:rPr>
          <w:szCs w:val="21"/>
        </w:rPr>
        <w:t>A</w:t>
      </w:r>
      <w:r w:rsidR="001F09F3" w:rsidRPr="00233306">
        <w:rPr>
          <w:szCs w:val="21"/>
        </w:rPr>
        <w:t>．</w:t>
      </w:r>
      <w:r w:rsidR="00D21D33" w:rsidRPr="00233306">
        <w:rPr>
          <w:szCs w:val="21"/>
        </w:rPr>
        <w:t>α</w:t>
      </w:r>
      <w:r w:rsidR="001F09F3">
        <w:rPr>
          <w:szCs w:val="21"/>
        </w:rPr>
        <w:t xml:space="preserve"> </w:t>
      </w:r>
      <w:r w:rsidR="00D21D33" w:rsidRPr="00233306">
        <w:rPr>
          <w:szCs w:val="21"/>
        </w:rPr>
        <w:t>粒子散射实验</w:t>
      </w:r>
      <w:r w:rsidR="001F09F3">
        <w:rPr>
          <w:szCs w:val="21"/>
        </w:rPr>
        <w:tab/>
      </w:r>
      <w:r w:rsidR="001F09F3">
        <w:rPr>
          <w:szCs w:val="21"/>
        </w:rPr>
        <w:tab/>
      </w:r>
      <w:r w:rsidR="001F09F3">
        <w:rPr>
          <w:szCs w:val="21"/>
        </w:rPr>
        <w:tab/>
      </w:r>
      <w:r w:rsidRPr="00233306">
        <w:rPr>
          <w:szCs w:val="21"/>
        </w:rPr>
        <w:t>B</w:t>
      </w:r>
      <w:r w:rsidR="001F09F3" w:rsidRPr="00233306">
        <w:rPr>
          <w:szCs w:val="21"/>
        </w:rPr>
        <w:t>．</w:t>
      </w:r>
      <w:r w:rsidRPr="00233306">
        <w:rPr>
          <w:szCs w:val="21"/>
        </w:rPr>
        <w:t>α</w:t>
      </w:r>
      <w:r w:rsidR="001F09F3">
        <w:rPr>
          <w:szCs w:val="21"/>
        </w:rPr>
        <w:t xml:space="preserve"> </w:t>
      </w:r>
      <w:r w:rsidRPr="00233306">
        <w:rPr>
          <w:szCs w:val="21"/>
        </w:rPr>
        <w:t>粒子轰击氮核实验</w:t>
      </w:r>
    </w:p>
    <w:p w14:paraId="524522D9" w14:textId="69E2FE2C" w:rsidR="0082288B" w:rsidRPr="00233306" w:rsidRDefault="0082288B" w:rsidP="008C2A7F">
      <w:pPr>
        <w:rPr>
          <w:bCs/>
          <w:kern w:val="0"/>
          <w:szCs w:val="21"/>
        </w:rPr>
      </w:pPr>
      <w:r w:rsidRPr="00233306">
        <w:rPr>
          <w:szCs w:val="21"/>
        </w:rPr>
        <w:t>C</w:t>
      </w:r>
      <w:r w:rsidR="001F09F3" w:rsidRPr="00233306">
        <w:rPr>
          <w:szCs w:val="21"/>
        </w:rPr>
        <w:t>．</w:t>
      </w:r>
      <w:r w:rsidR="00D21D33" w:rsidRPr="00233306">
        <w:rPr>
          <w:szCs w:val="21"/>
        </w:rPr>
        <w:t>α</w:t>
      </w:r>
      <w:r w:rsidR="001F09F3">
        <w:rPr>
          <w:szCs w:val="21"/>
        </w:rPr>
        <w:t xml:space="preserve"> </w:t>
      </w:r>
      <w:r w:rsidR="00D21D33" w:rsidRPr="00233306">
        <w:rPr>
          <w:szCs w:val="21"/>
        </w:rPr>
        <w:t>粒子轰击铍核实验</w:t>
      </w:r>
      <w:r w:rsidR="001F09F3">
        <w:rPr>
          <w:szCs w:val="21"/>
        </w:rPr>
        <w:tab/>
      </w:r>
      <w:r w:rsidR="001F09F3">
        <w:rPr>
          <w:szCs w:val="21"/>
        </w:rPr>
        <w:tab/>
      </w:r>
      <w:r w:rsidRPr="00233306">
        <w:rPr>
          <w:szCs w:val="21"/>
        </w:rPr>
        <w:t>D</w:t>
      </w:r>
      <w:r w:rsidR="001F09F3" w:rsidRPr="00233306">
        <w:rPr>
          <w:szCs w:val="21"/>
        </w:rPr>
        <w:t>．</w:t>
      </w:r>
      <w:r w:rsidRPr="00233306">
        <w:rPr>
          <w:szCs w:val="21"/>
        </w:rPr>
        <w:t>天然放射实验</w:t>
      </w:r>
    </w:p>
    <w:p w14:paraId="46B05F30" w14:textId="77777777" w:rsidR="008C2A7F" w:rsidRDefault="008C2A7F" w:rsidP="008C2A7F">
      <w:pPr>
        <w:rPr>
          <w:szCs w:val="21"/>
        </w:rPr>
      </w:pPr>
    </w:p>
    <w:p w14:paraId="4156C52F" w14:textId="6353B221" w:rsidR="0082288B" w:rsidRPr="00233306" w:rsidRDefault="0082288B" w:rsidP="001D4002">
      <w:pPr>
        <w:numPr>
          <w:ilvl w:val="0"/>
          <w:numId w:val="12"/>
        </w:numPr>
        <w:rPr>
          <w:szCs w:val="21"/>
        </w:rPr>
      </w:pPr>
      <w:bookmarkStart w:id="4" w:name="_Hlk37351626"/>
      <w:r w:rsidRPr="00233306">
        <w:rPr>
          <w:szCs w:val="21"/>
        </w:rPr>
        <w:t>元电荷</w:t>
      </w:r>
      <w:commentRangeStart w:id="5"/>
      <w:r w:rsidRPr="00233306">
        <w:rPr>
          <w:szCs w:val="21"/>
        </w:rPr>
        <w:t>是</w:t>
      </w:r>
      <w:commentRangeEnd w:id="5"/>
      <w:r w:rsidR="00AA5687">
        <w:rPr>
          <w:rStyle w:val="af8"/>
          <w:lang w:val="zh-CN"/>
        </w:rPr>
        <w:commentReference w:id="5"/>
      </w:r>
      <w:r w:rsidRPr="00233306">
        <w:rPr>
          <w:szCs w:val="21"/>
        </w:rPr>
        <w:t>（</w:t>
      </w:r>
      <w:r w:rsidR="001F09F3">
        <w:rPr>
          <w:rFonts w:hint="eastAsia"/>
          <w:szCs w:val="21"/>
        </w:rPr>
        <w:t xml:space="preserve"> </w:t>
      </w:r>
      <w:r w:rsidR="001F09F3">
        <w:rPr>
          <w:szCs w:val="21"/>
        </w:rPr>
        <w:t xml:space="preserve">   </w:t>
      </w:r>
      <w:r w:rsidRPr="00233306">
        <w:rPr>
          <w:szCs w:val="21"/>
        </w:rPr>
        <w:t>）</w:t>
      </w:r>
    </w:p>
    <w:p w14:paraId="38D77A8F" w14:textId="76B3D010" w:rsidR="0082288B" w:rsidRPr="00233306" w:rsidRDefault="0082288B" w:rsidP="008C2A7F">
      <w:pPr>
        <w:rPr>
          <w:szCs w:val="21"/>
        </w:rPr>
      </w:pPr>
      <w:bookmarkStart w:id="6" w:name="_Hlk531955311"/>
      <w:r w:rsidRPr="00233306">
        <w:rPr>
          <w:szCs w:val="21"/>
        </w:rPr>
        <w:t>A</w:t>
      </w:r>
      <w:r w:rsidRPr="00233306">
        <w:rPr>
          <w:szCs w:val="21"/>
        </w:rPr>
        <w:t>．</w:t>
      </w:r>
      <w:r w:rsidR="00D21D33" w:rsidRPr="00233306">
        <w:rPr>
          <w:szCs w:val="21"/>
        </w:rPr>
        <w:t>点电荷</w:t>
      </w:r>
      <w:r w:rsidRPr="00233306">
        <w:rPr>
          <w:szCs w:val="21"/>
        </w:rPr>
        <w:tab/>
      </w:r>
      <w:r w:rsidRPr="00233306">
        <w:rPr>
          <w:szCs w:val="21"/>
        </w:rPr>
        <w:tab/>
        <w:t>B</w:t>
      </w:r>
      <w:r w:rsidRPr="00233306">
        <w:rPr>
          <w:szCs w:val="21"/>
        </w:rPr>
        <w:t>．</w:t>
      </w:r>
      <w:r w:rsidR="00D21D33" w:rsidRPr="00233306">
        <w:rPr>
          <w:szCs w:val="21"/>
        </w:rPr>
        <w:t>质子</w:t>
      </w:r>
      <w:r w:rsidRPr="00233306">
        <w:rPr>
          <w:szCs w:val="21"/>
        </w:rPr>
        <w:tab/>
      </w:r>
      <w:r w:rsidR="001F09F3">
        <w:rPr>
          <w:szCs w:val="21"/>
        </w:rPr>
        <w:tab/>
      </w:r>
      <w:r w:rsidRPr="00233306">
        <w:rPr>
          <w:szCs w:val="21"/>
        </w:rPr>
        <w:t>C</w:t>
      </w:r>
      <w:r w:rsidRPr="00233306">
        <w:rPr>
          <w:szCs w:val="21"/>
        </w:rPr>
        <w:t>．电子</w:t>
      </w:r>
      <w:r w:rsidRPr="00233306">
        <w:rPr>
          <w:szCs w:val="21"/>
        </w:rPr>
        <w:tab/>
      </w:r>
      <w:r w:rsidRPr="00233306">
        <w:rPr>
          <w:szCs w:val="21"/>
        </w:rPr>
        <w:tab/>
        <w:t>D</w:t>
      </w:r>
      <w:r w:rsidRPr="00233306">
        <w:rPr>
          <w:szCs w:val="21"/>
        </w:rPr>
        <w:t>．</w:t>
      </w:r>
      <w:bookmarkEnd w:id="6"/>
      <w:r w:rsidR="00D21D33" w:rsidRPr="00233306">
        <w:rPr>
          <w:szCs w:val="21"/>
        </w:rPr>
        <w:t>电荷量</w:t>
      </w:r>
    </w:p>
    <w:bookmarkEnd w:id="4"/>
    <w:p w14:paraId="01011E18" w14:textId="77777777" w:rsidR="008C2A7F" w:rsidRDefault="008C2A7F" w:rsidP="008C2A7F">
      <w:pPr>
        <w:rPr>
          <w:szCs w:val="21"/>
        </w:rPr>
      </w:pPr>
    </w:p>
    <w:p w14:paraId="3D859BA9" w14:textId="7F2B8462" w:rsidR="0082288B" w:rsidRPr="00233306" w:rsidRDefault="0082288B" w:rsidP="001D4002">
      <w:pPr>
        <w:numPr>
          <w:ilvl w:val="0"/>
          <w:numId w:val="12"/>
        </w:numPr>
        <w:rPr>
          <w:szCs w:val="21"/>
        </w:rPr>
      </w:pPr>
      <w:r w:rsidRPr="00233306">
        <w:rPr>
          <w:szCs w:val="21"/>
        </w:rPr>
        <w:t>下列射线在云室中径迹较直较粗的</w:t>
      </w:r>
      <w:commentRangeStart w:id="7"/>
      <w:r w:rsidRPr="00233306">
        <w:rPr>
          <w:szCs w:val="21"/>
        </w:rPr>
        <w:t>是</w:t>
      </w:r>
      <w:commentRangeEnd w:id="7"/>
      <w:r w:rsidR="00AA5687">
        <w:rPr>
          <w:rStyle w:val="af8"/>
          <w:lang w:val="zh-CN"/>
        </w:rPr>
        <w:commentReference w:id="7"/>
      </w:r>
      <w:r w:rsidRPr="00233306">
        <w:rPr>
          <w:szCs w:val="21"/>
        </w:rPr>
        <w:t>（</w:t>
      </w:r>
      <w:r w:rsidR="001F09F3">
        <w:rPr>
          <w:rFonts w:hint="eastAsia"/>
          <w:szCs w:val="21"/>
        </w:rPr>
        <w:t xml:space="preserve"> </w:t>
      </w:r>
      <w:r w:rsidR="001F09F3">
        <w:rPr>
          <w:szCs w:val="21"/>
        </w:rPr>
        <w:t xml:space="preserve">   </w:t>
      </w:r>
      <w:r w:rsidRPr="00233306">
        <w:rPr>
          <w:szCs w:val="21"/>
        </w:rPr>
        <w:t>）</w:t>
      </w:r>
    </w:p>
    <w:p w14:paraId="49B188D2" w14:textId="5ECB31EC" w:rsidR="0082288B" w:rsidRPr="00233306" w:rsidRDefault="0082288B" w:rsidP="008C2A7F">
      <w:pPr>
        <w:rPr>
          <w:szCs w:val="21"/>
        </w:rPr>
      </w:pPr>
      <w:r w:rsidRPr="00233306">
        <w:rPr>
          <w:szCs w:val="21"/>
        </w:rPr>
        <w:t>A</w:t>
      </w:r>
      <w:r w:rsidRPr="00233306">
        <w:rPr>
          <w:szCs w:val="21"/>
        </w:rPr>
        <w:t>．</w:t>
      </w:r>
      <w:r w:rsidR="001F09F3">
        <w:rPr>
          <w:szCs w:val="21"/>
        </w:rPr>
        <w:t xml:space="preserve">α </w:t>
      </w:r>
      <w:r w:rsidRPr="00233306">
        <w:rPr>
          <w:szCs w:val="21"/>
        </w:rPr>
        <w:t>射线</w:t>
      </w:r>
      <w:r w:rsidR="001F09F3">
        <w:rPr>
          <w:szCs w:val="21"/>
        </w:rPr>
        <w:tab/>
      </w:r>
      <w:r w:rsidR="001F09F3">
        <w:rPr>
          <w:szCs w:val="21"/>
        </w:rPr>
        <w:tab/>
      </w:r>
      <w:r w:rsidRPr="00233306">
        <w:rPr>
          <w:szCs w:val="21"/>
        </w:rPr>
        <w:t>B</w:t>
      </w:r>
      <w:r w:rsidRPr="00233306">
        <w:rPr>
          <w:szCs w:val="21"/>
        </w:rPr>
        <w:t>．</w:t>
      </w:r>
      <w:r w:rsidR="001F09F3">
        <w:rPr>
          <w:szCs w:val="21"/>
        </w:rPr>
        <w:t xml:space="preserve">β </w:t>
      </w:r>
      <w:r w:rsidRPr="00233306">
        <w:rPr>
          <w:szCs w:val="21"/>
        </w:rPr>
        <w:t>射线</w:t>
      </w:r>
      <w:r w:rsidR="001F09F3">
        <w:rPr>
          <w:szCs w:val="21"/>
        </w:rPr>
        <w:tab/>
      </w:r>
      <w:r w:rsidRPr="00233306">
        <w:rPr>
          <w:szCs w:val="21"/>
        </w:rPr>
        <w:tab/>
        <w:t>C</w:t>
      </w:r>
      <w:r w:rsidRPr="00233306">
        <w:rPr>
          <w:szCs w:val="21"/>
        </w:rPr>
        <w:t>．</w:t>
      </w:r>
      <w:r w:rsidR="001F09F3">
        <w:rPr>
          <w:szCs w:val="21"/>
        </w:rPr>
        <w:t xml:space="preserve">γ </w:t>
      </w:r>
      <w:r w:rsidRPr="00233306">
        <w:rPr>
          <w:szCs w:val="21"/>
        </w:rPr>
        <w:t>射线</w:t>
      </w:r>
      <w:r w:rsidRPr="00233306">
        <w:rPr>
          <w:szCs w:val="21"/>
        </w:rPr>
        <w:tab/>
      </w:r>
      <w:r w:rsidR="001F09F3">
        <w:rPr>
          <w:szCs w:val="21"/>
        </w:rPr>
        <w:tab/>
      </w:r>
      <w:r w:rsidRPr="00233306">
        <w:rPr>
          <w:szCs w:val="21"/>
        </w:rPr>
        <w:t>D</w:t>
      </w:r>
      <w:r w:rsidRPr="00233306">
        <w:rPr>
          <w:szCs w:val="21"/>
        </w:rPr>
        <w:t>．</w:t>
      </w:r>
      <w:r w:rsidR="001F09F3">
        <w:rPr>
          <w:rFonts w:hint="eastAsia"/>
          <w:szCs w:val="21"/>
        </w:rPr>
        <w:t>X</w:t>
      </w:r>
      <w:r w:rsidR="001F09F3">
        <w:rPr>
          <w:szCs w:val="21"/>
        </w:rPr>
        <w:t xml:space="preserve"> </w:t>
      </w:r>
      <w:r w:rsidRPr="00233306">
        <w:rPr>
          <w:szCs w:val="21"/>
        </w:rPr>
        <w:t>射线</w:t>
      </w:r>
    </w:p>
    <w:p w14:paraId="6E96582E" w14:textId="344700FA" w:rsidR="00224DCE" w:rsidRDefault="00537931" w:rsidP="008C2A7F">
      <w:pPr>
        <w:rPr>
          <w:szCs w:val="21"/>
        </w:rPr>
      </w:pPr>
      <w:r w:rsidRPr="00233306">
        <w:rPr>
          <w:noProof/>
          <w:szCs w:val="21"/>
        </w:rPr>
        <w:drawing>
          <wp:anchor distT="0" distB="0" distL="114300" distR="114300" simplePos="0" relativeHeight="251649536" behindDoc="1" locked="0" layoutInCell="1" allowOverlap="1" wp14:anchorId="3F0A188E" wp14:editId="6639356A">
            <wp:simplePos x="0" y="0"/>
            <wp:positionH relativeFrom="margin">
              <wp:posOffset>4411980</wp:posOffset>
            </wp:positionH>
            <wp:positionV relativeFrom="paragraph">
              <wp:posOffset>170815</wp:posOffset>
            </wp:positionV>
            <wp:extent cx="814070" cy="749300"/>
            <wp:effectExtent l="0" t="0" r="5080" b="0"/>
            <wp:wrapTight wrapText="bothSides">
              <wp:wrapPolygon edited="0">
                <wp:start x="0" y="0"/>
                <wp:lineTo x="0" y="20868"/>
                <wp:lineTo x="21229" y="20868"/>
                <wp:lineTo x="21229" y="0"/>
                <wp:lineTo x="0" y="0"/>
              </wp:wrapPolygon>
            </wp:wrapTight>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914563" name=""/>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814070" cy="749300"/>
                    </a:xfrm>
                    <a:prstGeom prst="rect">
                      <a:avLst/>
                    </a:prstGeom>
                  </pic:spPr>
                </pic:pic>
              </a:graphicData>
            </a:graphic>
            <wp14:sizeRelH relativeFrom="margin">
              <wp14:pctWidth>0</wp14:pctWidth>
            </wp14:sizeRelH>
            <wp14:sizeRelV relativeFrom="margin">
              <wp14:pctHeight>0</wp14:pctHeight>
            </wp14:sizeRelV>
          </wp:anchor>
        </w:drawing>
      </w:r>
    </w:p>
    <w:p w14:paraId="3ADAC5BE" w14:textId="20E9FF8B" w:rsidR="0082288B" w:rsidRPr="00233306" w:rsidRDefault="0082288B" w:rsidP="001D4002">
      <w:pPr>
        <w:numPr>
          <w:ilvl w:val="0"/>
          <w:numId w:val="12"/>
        </w:numPr>
        <w:rPr>
          <w:szCs w:val="21"/>
        </w:rPr>
      </w:pPr>
      <w:r w:rsidRPr="00233306">
        <w:rPr>
          <w:szCs w:val="21"/>
        </w:rPr>
        <w:t>如图是无人机送货时的情景，其中无人机对货物做</w:t>
      </w:r>
      <w:r w:rsidRPr="00233306">
        <w:rPr>
          <w:szCs w:val="21"/>
          <w:em w:val="dot"/>
        </w:rPr>
        <w:t>负功</w:t>
      </w:r>
      <w:r w:rsidRPr="00233306">
        <w:rPr>
          <w:szCs w:val="21"/>
        </w:rPr>
        <w:t>的</w:t>
      </w:r>
      <w:commentRangeStart w:id="8"/>
      <w:r w:rsidRPr="00233306">
        <w:rPr>
          <w:szCs w:val="21"/>
        </w:rPr>
        <w:t>是</w:t>
      </w:r>
      <w:commentRangeEnd w:id="8"/>
      <w:r w:rsidR="00AA5687">
        <w:rPr>
          <w:rStyle w:val="af8"/>
          <w:lang w:val="zh-CN"/>
        </w:rPr>
        <w:commentReference w:id="8"/>
      </w:r>
      <w:r w:rsidRPr="00233306">
        <w:rPr>
          <w:szCs w:val="21"/>
        </w:rPr>
        <w:t>（</w:t>
      </w:r>
      <w:r w:rsidR="001F09F3">
        <w:rPr>
          <w:rFonts w:hint="eastAsia"/>
          <w:szCs w:val="21"/>
        </w:rPr>
        <w:t xml:space="preserve"> </w:t>
      </w:r>
      <w:r w:rsidR="001F09F3">
        <w:rPr>
          <w:szCs w:val="21"/>
        </w:rPr>
        <w:t xml:space="preserve">   </w:t>
      </w:r>
      <w:r w:rsidRPr="00233306">
        <w:rPr>
          <w:szCs w:val="21"/>
        </w:rPr>
        <w:t>）</w:t>
      </w:r>
    </w:p>
    <w:p w14:paraId="75E0E19D" w14:textId="3CBFC6E9" w:rsidR="0082288B" w:rsidRPr="00224DCE" w:rsidRDefault="00224DCE" w:rsidP="008C2A7F">
      <w:pPr>
        <w:rPr>
          <w:szCs w:val="21"/>
        </w:rPr>
      </w:pPr>
      <w:r w:rsidRPr="00224DCE">
        <w:rPr>
          <w:szCs w:val="21"/>
        </w:rPr>
        <w:t>A</w:t>
      </w:r>
      <w:r w:rsidRPr="00224DCE">
        <w:rPr>
          <w:szCs w:val="21"/>
        </w:rPr>
        <w:t>．</w:t>
      </w:r>
      <w:r w:rsidR="00D21D33" w:rsidRPr="00224DCE">
        <w:rPr>
          <w:szCs w:val="21"/>
        </w:rPr>
        <w:t>加速上升</w:t>
      </w:r>
      <w:r w:rsidR="001F09F3">
        <w:rPr>
          <w:szCs w:val="21"/>
        </w:rPr>
        <w:tab/>
      </w:r>
      <w:r w:rsidR="001F09F3">
        <w:rPr>
          <w:szCs w:val="21"/>
        </w:rPr>
        <w:tab/>
      </w:r>
      <w:r w:rsidR="0082288B" w:rsidRPr="00224DCE">
        <w:rPr>
          <w:szCs w:val="21"/>
        </w:rPr>
        <w:t>B</w:t>
      </w:r>
      <w:r w:rsidR="0082288B" w:rsidRPr="00224DCE">
        <w:rPr>
          <w:szCs w:val="21"/>
        </w:rPr>
        <w:t>．</w:t>
      </w:r>
      <w:r w:rsidR="00D21D33" w:rsidRPr="00224DCE">
        <w:rPr>
          <w:szCs w:val="21"/>
        </w:rPr>
        <w:t>减速上升</w:t>
      </w:r>
      <w:r w:rsidR="001F09F3">
        <w:rPr>
          <w:szCs w:val="21"/>
        </w:rPr>
        <w:tab/>
      </w:r>
      <w:r w:rsidR="001F09F3">
        <w:rPr>
          <w:szCs w:val="21"/>
        </w:rPr>
        <w:tab/>
      </w:r>
      <w:r w:rsidR="0082288B" w:rsidRPr="00224DCE">
        <w:rPr>
          <w:szCs w:val="21"/>
        </w:rPr>
        <w:t>C</w:t>
      </w:r>
      <w:r w:rsidR="0082288B" w:rsidRPr="00224DCE">
        <w:rPr>
          <w:szCs w:val="21"/>
        </w:rPr>
        <w:t>．</w:t>
      </w:r>
      <w:r w:rsidR="00D21D33" w:rsidRPr="00224DCE">
        <w:rPr>
          <w:szCs w:val="21"/>
        </w:rPr>
        <w:t>匀速下降</w:t>
      </w:r>
      <w:r w:rsidR="0082288B" w:rsidRPr="00224DCE">
        <w:rPr>
          <w:szCs w:val="21"/>
        </w:rPr>
        <w:tab/>
      </w:r>
      <w:r w:rsidR="001F09F3">
        <w:rPr>
          <w:szCs w:val="21"/>
        </w:rPr>
        <w:tab/>
      </w:r>
      <w:r w:rsidR="0082288B" w:rsidRPr="00224DCE">
        <w:rPr>
          <w:szCs w:val="21"/>
        </w:rPr>
        <w:t>D</w:t>
      </w:r>
      <w:r w:rsidR="0082288B" w:rsidRPr="00224DCE">
        <w:rPr>
          <w:szCs w:val="21"/>
        </w:rPr>
        <w:t>．悬停空中</w:t>
      </w:r>
    </w:p>
    <w:p w14:paraId="0FC2CE1D" w14:textId="77777777" w:rsidR="00224DCE" w:rsidRDefault="00224DCE" w:rsidP="008C2A7F"/>
    <w:p w14:paraId="6F781FC1" w14:textId="67535866" w:rsidR="00224DCE" w:rsidRDefault="00224DCE" w:rsidP="001D4002">
      <w:pPr>
        <w:numPr>
          <w:ilvl w:val="0"/>
          <w:numId w:val="12"/>
        </w:numPr>
      </w:pPr>
      <w:r>
        <w:rPr>
          <w:rFonts w:hint="eastAsia"/>
        </w:rPr>
        <w:t>一定质量的气体在等温过程中，压强</w:t>
      </w:r>
      <w:r w:rsidR="001F09F3">
        <w:rPr>
          <w:rFonts w:hint="eastAsia"/>
        </w:rPr>
        <w:t xml:space="preserve"> </w:t>
      </w:r>
      <w:r w:rsidRPr="00630766">
        <w:rPr>
          <w:rFonts w:hint="eastAsia"/>
          <w:i/>
          <w:iCs/>
        </w:rPr>
        <w:t>p</w:t>
      </w:r>
      <w:r w:rsidR="001F09F3">
        <w:t xml:space="preserve"> </w:t>
      </w:r>
      <w:r>
        <w:rPr>
          <w:rFonts w:hint="eastAsia"/>
        </w:rPr>
        <w:t>与体积</w:t>
      </w:r>
      <w:r w:rsidR="001F09F3">
        <w:rPr>
          <w:rFonts w:hint="eastAsia"/>
        </w:rPr>
        <w:t xml:space="preserve"> </w:t>
      </w:r>
      <w:r w:rsidRPr="00630766">
        <w:rPr>
          <w:rFonts w:hint="eastAsia"/>
          <w:i/>
          <w:iCs/>
        </w:rPr>
        <w:t>V</w:t>
      </w:r>
      <w:r w:rsidR="001F09F3">
        <w:t xml:space="preserve"> </w:t>
      </w:r>
      <w:r>
        <w:rPr>
          <w:rFonts w:hint="eastAsia"/>
        </w:rPr>
        <w:t>的关系图线可能</w:t>
      </w:r>
      <w:commentRangeStart w:id="9"/>
      <w:r>
        <w:rPr>
          <w:rFonts w:hint="eastAsia"/>
        </w:rPr>
        <w:t>为</w:t>
      </w:r>
      <w:commentRangeEnd w:id="9"/>
      <w:r w:rsidR="00AA5687">
        <w:rPr>
          <w:rStyle w:val="af8"/>
          <w:lang w:val="zh-CN"/>
        </w:rPr>
        <w:commentReference w:id="9"/>
      </w:r>
      <w:r>
        <w:rPr>
          <w:rFonts w:hint="eastAsia"/>
        </w:rPr>
        <w:t>（</w:t>
      </w:r>
      <w:r>
        <w:rPr>
          <w:rFonts w:hint="eastAsia"/>
        </w:rPr>
        <w:t xml:space="preserve"> </w:t>
      </w:r>
      <w:r>
        <w:t xml:space="preserve">   </w:t>
      </w:r>
      <w:r>
        <w:rPr>
          <w:rFonts w:hint="eastAsia"/>
        </w:rPr>
        <w:t>）</w:t>
      </w:r>
    </w:p>
    <w:p w14:paraId="4DBDDE07" w14:textId="002A6661" w:rsidR="00224DCE" w:rsidRDefault="00E70AB7" w:rsidP="008C2A7F">
      <w:pPr>
        <w:rPr>
          <w:bCs/>
          <w:kern w:val="0"/>
          <w:szCs w:val="21"/>
        </w:rPr>
      </w:pPr>
      <w:r>
        <w:rPr>
          <w:noProof/>
        </w:rPr>
        <mc:AlternateContent>
          <mc:Choice Requires="wpg">
            <w:drawing>
              <wp:inline distT="0" distB="0" distL="0" distR="0" wp14:anchorId="2D8A3873" wp14:editId="3BC309DC">
                <wp:extent cx="4073560" cy="850900"/>
                <wp:effectExtent l="0" t="0" r="22225" b="6350"/>
                <wp:docPr id="48" name="组合 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73560" cy="850900"/>
                          <a:chOff x="0" y="857"/>
                          <a:chExt cx="40735" cy="8509"/>
                        </a:xfrm>
                      </wpg:grpSpPr>
                      <wpg:grpSp>
                        <wpg:cNvPr id="49" name="组合 484"/>
                        <wpg:cNvGrpSpPr>
                          <a:grpSpLocks/>
                        </wpg:cNvGrpSpPr>
                        <wpg:grpSpPr bwMode="auto">
                          <a:xfrm>
                            <a:off x="0" y="857"/>
                            <a:ext cx="40735" cy="8509"/>
                            <a:chOff x="2101" y="2503"/>
                            <a:chExt cx="6415" cy="1340"/>
                          </a:xfrm>
                        </wpg:grpSpPr>
                        <wps:wsp>
                          <wps:cNvPr id="50" name="Line 169"/>
                          <wps:cNvCnPr>
                            <a:cxnSpLocks noChangeShapeType="1"/>
                          </wps:cNvCnPr>
                          <wps:spPr bwMode="auto">
                            <a:xfrm flipH="1">
                              <a:off x="2723" y="2911"/>
                              <a:ext cx="398" cy="25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 name="Line 170"/>
                          <wps:cNvCnPr>
                            <a:cxnSpLocks noChangeShapeType="1"/>
                          </wps:cNvCnPr>
                          <wps:spPr bwMode="auto">
                            <a:xfrm flipH="1">
                              <a:off x="2296" y="3148"/>
                              <a:ext cx="454" cy="288"/>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 name="Line 178"/>
                          <wps:cNvCnPr>
                            <a:cxnSpLocks noChangeShapeType="1"/>
                          </wps:cNvCnPr>
                          <wps:spPr bwMode="auto">
                            <a:xfrm>
                              <a:off x="2300" y="3436"/>
                              <a:ext cx="1120"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3" name="Line 179"/>
                          <wps:cNvCnPr>
                            <a:cxnSpLocks noChangeShapeType="1"/>
                          </wps:cNvCnPr>
                          <wps:spPr bwMode="auto">
                            <a:xfrm flipV="1">
                              <a:off x="2302" y="2610"/>
                              <a:ext cx="0" cy="829"/>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4" name="Text Box 180"/>
                          <wps:cNvSpPr txBox="1">
                            <a:spLocks noChangeArrowheads="1"/>
                          </wps:cNvSpPr>
                          <wps:spPr bwMode="auto">
                            <a:xfrm>
                              <a:off x="2333" y="2503"/>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9EFD2E" w14:textId="77777777" w:rsidR="00224DCE" w:rsidRPr="00D20913" w:rsidRDefault="00224DCE" w:rsidP="00224DCE">
                                <w:pPr>
                                  <w:jc w:val="center"/>
                                  <w:rPr>
                                    <w:sz w:val="18"/>
                                    <w:szCs w:val="18"/>
                                  </w:rPr>
                                </w:pPr>
                                <w:r w:rsidRPr="00D20913">
                                  <w:rPr>
                                    <w:rFonts w:hint="eastAsia"/>
                                    <w:i/>
                                    <w:sz w:val="18"/>
                                    <w:szCs w:val="18"/>
                                  </w:rPr>
                                  <w:t>p</w:t>
                                </w:r>
                              </w:p>
                            </w:txbxContent>
                          </wps:txbx>
                          <wps:bodyPr rot="0" vert="horz" wrap="none" lIns="36000" tIns="0" rIns="36000" bIns="0" anchor="t" anchorCtr="0" upright="1">
                            <a:spAutoFit/>
                          </wps:bodyPr>
                        </wps:wsp>
                        <wps:wsp>
                          <wps:cNvPr id="55" name="Text Box 181"/>
                          <wps:cNvSpPr txBox="1">
                            <a:spLocks noChangeArrowheads="1"/>
                          </wps:cNvSpPr>
                          <wps:spPr bwMode="auto">
                            <a:xfrm>
                              <a:off x="3290" y="3401"/>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26722" w14:textId="77777777" w:rsidR="00224DCE" w:rsidRPr="00D20913" w:rsidRDefault="00224DCE" w:rsidP="00224DCE">
                                <w:pPr>
                                  <w:jc w:val="center"/>
                                  <w:rPr>
                                    <w:sz w:val="18"/>
                                    <w:szCs w:val="18"/>
                                  </w:rPr>
                                </w:pPr>
                                <w:r w:rsidRPr="00D20913">
                                  <w:rPr>
                                    <w:i/>
                                    <w:sz w:val="18"/>
                                    <w:szCs w:val="18"/>
                                  </w:rPr>
                                  <w:t>V</w:t>
                                </w:r>
                              </w:p>
                            </w:txbxContent>
                          </wps:txbx>
                          <wps:bodyPr rot="0" vert="horz" wrap="none" lIns="36000" tIns="0" rIns="36000" bIns="0" anchor="t" anchorCtr="0" upright="1">
                            <a:spAutoFit/>
                          </wps:bodyPr>
                        </wps:wsp>
                        <wps:wsp>
                          <wps:cNvPr id="56" name="Text Box 182"/>
                          <wps:cNvSpPr txBox="1">
                            <a:spLocks noChangeArrowheads="1"/>
                          </wps:cNvSpPr>
                          <wps:spPr bwMode="auto">
                            <a:xfrm>
                              <a:off x="2101" y="3325"/>
                              <a:ext cx="2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E7E95E" w14:textId="77777777" w:rsidR="00224DCE" w:rsidRPr="00D20913" w:rsidRDefault="00224DCE" w:rsidP="00224DCE">
                                <w:pPr>
                                  <w:jc w:val="center"/>
                                  <w:rPr>
                                    <w:i/>
                                    <w:sz w:val="18"/>
                                    <w:szCs w:val="18"/>
                                  </w:rPr>
                                </w:pPr>
                                <w:r w:rsidRPr="00D20913">
                                  <w:rPr>
                                    <w:rFonts w:hint="eastAsia"/>
                                    <w:i/>
                                    <w:sz w:val="18"/>
                                    <w:szCs w:val="18"/>
                                  </w:rPr>
                                  <w:t>O</w:t>
                                </w:r>
                              </w:p>
                            </w:txbxContent>
                          </wps:txbx>
                          <wps:bodyPr rot="0" vert="horz" wrap="none" lIns="36000" tIns="0" rIns="36000" bIns="0" anchor="t" anchorCtr="0" upright="1">
                            <a:spAutoFit/>
                          </wps:bodyPr>
                        </wps:wsp>
                        <wps:wsp>
                          <wps:cNvPr id="57" name="Text Box 183"/>
                          <wps:cNvSpPr txBox="1">
                            <a:spLocks noChangeArrowheads="1"/>
                          </wps:cNvSpPr>
                          <wps:spPr bwMode="auto">
                            <a:xfrm>
                              <a:off x="2730" y="3509"/>
                              <a:ext cx="2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0EF9E5" w14:textId="77777777" w:rsidR="00224DCE" w:rsidRPr="00D20913" w:rsidRDefault="00224DCE" w:rsidP="00224DCE">
                                <w:pPr>
                                  <w:jc w:val="center"/>
                                  <w:rPr>
                                    <w:sz w:val="18"/>
                                    <w:szCs w:val="18"/>
                                  </w:rPr>
                                </w:pPr>
                                <w:r w:rsidRPr="00D20913">
                                  <w:rPr>
                                    <w:rFonts w:hint="eastAsia"/>
                                    <w:sz w:val="18"/>
                                    <w:szCs w:val="18"/>
                                  </w:rPr>
                                  <w:t>A</w:t>
                                </w:r>
                              </w:p>
                            </w:txbxContent>
                          </wps:txbx>
                          <wps:bodyPr rot="0" vert="horz" wrap="none" lIns="36000" tIns="0" rIns="36000" bIns="0" anchor="t" anchorCtr="0" upright="1">
                            <a:spAutoFit/>
                          </wps:bodyPr>
                        </wps:wsp>
                        <wps:wsp>
                          <wps:cNvPr id="58" name="Line 178"/>
                          <wps:cNvCnPr>
                            <a:cxnSpLocks noChangeShapeType="1"/>
                          </wps:cNvCnPr>
                          <wps:spPr bwMode="auto">
                            <a:xfrm>
                              <a:off x="4020" y="3458"/>
                              <a:ext cx="1120"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9" name="Line 179"/>
                          <wps:cNvCnPr>
                            <a:cxnSpLocks noChangeShapeType="1"/>
                          </wps:cNvCnPr>
                          <wps:spPr bwMode="auto">
                            <a:xfrm flipV="1">
                              <a:off x="4022" y="2632"/>
                              <a:ext cx="0" cy="829"/>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0" name="Text Box 180"/>
                          <wps:cNvSpPr txBox="1">
                            <a:spLocks noChangeArrowheads="1"/>
                          </wps:cNvSpPr>
                          <wps:spPr bwMode="auto">
                            <a:xfrm>
                              <a:off x="4053" y="2525"/>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F05535" w14:textId="77777777" w:rsidR="00224DCE" w:rsidRPr="00D20913" w:rsidRDefault="00224DCE" w:rsidP="00224DCE">
                                <w:pPr>
                                  <w:jc w:val="center"/>
                                  <w:rPr>
                                    <w:sz w:val="18"/>
                                    <w:szCs w:val="18"/>
                                  </w:rPr>
                                </w:pPr>
                                <w:r w:rsidRPr="00D20913">
                                  <w:rPr>
                                    <w:rFonts w:hint="eastAsia"/>
                                    <w:i/>
                                    <w:sz w:val="18"/>
                                    <w:szCs w:val="18"/>
                                  </w:rPr>
                                  <w:t>p</w:t>
                                </w:r>
                              </w:p>
                            </w:txbxContent>
                          </wps:txbx>
                          <wps:bodyPr rot="0" vert="horz" wrap="none" lIns="36000" tIns="0" rIns="36000" bIns="0" anchor="t" anchorCtr="0" upright="1">
                            <a:spAutoFit/>
                          </wps:bodyPr>
                        </wps:wsp>
                        <wps:wsp>
                          <wps:cNvPr id="61" name="Text Box 181"/>
                          <wps:cNvSpPr txBox="1">
                            <a:spLocks noChangeArrowheads="1"/>
                          </wps:cNvSpPr>
                          <wps:spPr bwMode="auto">
                            <a:xfrm>
                              <a:off x="5010" y="3423"/>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1CF83" w14:textId="77777777" w:rsidR="00224DCE" w:rsidRPr="00D20913" w:rsidRDefault="00224DCE" w:rsidP="00224DCE">
                                <w:pPr>
                                  <w:jc w:val="center"/>
                                  <w:rPr>
                                    <w:sz w:val="18"/>
                                    <w:szCs w:val="18"/>
                                  </w:rPr>
                                </w:pPr>
                                <w:r w:rsidRPr="00D20913">
                                  <w:rPr>
                                    <w:i/>
                                    <w:sz w:val="18"/>
                                    <w:szCs w:val="18"/>
                                  </w:rPr>
                                  <w:t>V</w:t>
                                </w:r>
                              </w:p>
                            </w:txbxContent>
                          </wps:txbx>
                          <wps:bodyPr rot="0" vert="horz" wrap="none" lIns="36000" tIns="0" rIns="36000" bIns="0" anchor="t" anchorCtr="0" upright="1">
                            <a:spAutoFit/>
                          </wps:bodyPr>
                        </wps:wsp>
                        <wps:wsp>
                          <wps:cNvPr id="62" name="Text Box 182"/>
                          <wps:cNvSpPr txBox="1">
                            <a:spLocks noChangeArrowheads="1"/>
                          </wps:cNvSpPr>
                          <wps:spPr bwMode="auto">
                            <a:xfrm>
                              <a:off x="3821" y="3347"/>
                              <a:ext cx="2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A4B7A9" w14:textId="77777777" w:rsidR="00224DCE" w:rsidRPr="00D20913" w:rsidRDefault="00224DCE" w:rsidP="00224DCE">
                                <w:pPr>
                                  <w:jc w:val="center"/>
                                  <w:rPr>
                                    <w:i/>
                                    <w:sz w:val="18"/>
                                    <w:szCs w:val="18"/>
                                  </w:rPr>
                                </w:pPr>
                                <w:r w:rsidRPr="00D20913">
                                  <w:rPr>
                                    <w:rFonts w:hint="eastAsia"/>
                                    <w:i/>
                                    <w:sz w:val="18"/>
                                    <w:szCs w:val="18"/>
                                  </w:rPr>
                                  <w:t>O</w:t>
                                </w:r>
                              </w:p>
                            </w:txbxContent>
                          </wps:txbx>
                          <wps:bodyPr rot="0" vert="horz" wrap="none" lIns="36000" tIns="0" rIns="36000" bIns="0" anchor="t" anchorCtr="0" upright="1">
                            <a:spAutoFit/>
                          </wps:bodyPr>
                        </wps:wsp>
                        <wps:wsp>
                          <wps:cNvPr id="63" name="Text Box 183"/>
                          <wps:cNvSpPr txBox="1">
                            <a:spLocks noChangeArrowheads="1"/>
                          </wps:cNvSpPr>
                          <wps:spPr bwMode="auto">
                            <a:xfrm>
                              <a:off x="4450" y="3531"/>
                              <a:ext cx="23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D93504" w14:textId="77777777" w:rsidR="00224DCE" w:rsidRPr="00D20913" w:rsidRDefault="00224DCE" w:rsidP="00224DCE">
                                <w:pPr>
                                  <w:jc w:val="center"/>
                                  <w:rPr>
                                    <w:sz w:val="18"/>
                                    <w:szCs w:val="18"/>
                                  </w:rPr>
                                </w:pPr>
                                <w:r>
                                  <w:rPr>
                                    <w:sz w:val="18"/>
                                    <w:szCs w:val="18"/>
                                  </w:rPr>
                                  <w:t>B</w:t>
                                </w:r>
                              </w:p>
                            </w:txbxContent>
                          </wps:txbx>
                          <wps:bodyPr rot="0" vert="horz" wrap="none" lIns="36000" tIns="0" rIns="36000" bIns="0" anchor="t" anchorCtr="0" upright="1">
                            <a:spAutoFit/>
                          </wps:bodyPr>
                        </wps:wsp>
                        <wps:wsp>
                          <wps:cNvPr id="99968" name="Line 178"/>
                          <wps:cNvCnPr>
                            <a:cxnSpLocks noChangeShapeType="1"/>
                          </wps:cNvCnPr>
                          <wps:spPr bwMode="auto">
                            <a:xfrm>
                              <a:off x="5754" y="3458"/>
                              <a:ext cx="1120"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9969" name="Line 179"/>
                          <wps:cNvCnPr>
                            <a:cxnSpLocks noChangeShapeType="1"/>
                          </wps:cNvCnPr>
                          <wps:spPr bwMode="auto">
                            <a:xfrm flipV="1">
                              <a:off x="5749" y="2632"/>
                              <a:ext cx="0" cy="829"/>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9970" name="Text Box 180"/>
                          <wps:cNvSpPr txBox="1">
                            <a:spLocks noChangeArrowheads="1"/>
                          </wps:cNvSpPr>
                          <wps:spPr bwMode="auto">
                            <a:xfrm>
                              <a:off x="5780" y="2525"/>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E390FA" w14:textId="77777777" w:rsidR="00224DCE" w:rsidRPr="00D20913" w:rsidRDefault="00224DCE" w:rsidP="00224DCE">
                                <w:pPr>
                                  <w:jc w:val="center"/>
                                  <w:rPr>
                                    <w:sz w:val="18"/>
                                    <w:szCs w:val="18"/>
                                  </w:rPr>
                                </w:pPr>
                                <w:r w:rsidRPr="00D20913">
                                  <w:rPr>
                                    <w:rFonts w:hint="eastAsia"/>
                                    <w:i/>
                                    <w:sz w:val="18"/>
                                    <w:szCs w:val="18"/>
                                  </w:rPr>
                                  <w:t>p</w:t>
                                </w:r>
                              </w:p>
                            </w:txbxContent>
                          </wps:txbx>
                          <wps:bodyPr rot="0" vert="horz" wrap="none" lIns="36000" tIns="0" rIns="36000" bIns="0" anchor="t" anchorCtr="0" upright="1">
                            <a:spAutoFit/>
                          </wps:bodyPr>
                        </wps:wsp>
                        <wps:wsp>
                          <wps:cNvPr id="99971" name="Text Box 181"/>
                          <wps:cNvSpPr txBox="1">
                            <a:spLocks noChangeArrowheads="1"/>
                          </wps:cNvSpPr>
                          <wps:spPr bwMode="auto">
                            <a:xfrm>
                              <a:off x="6737" y="3423"/>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740C1B" w14:textId="77777777" w:rsidR="00224DCE" w:rsidRPr="00D20913" w:rsidRDefault="00224DCE" w:rsidP="00224DCE">
                                <w:pPr>
                                  <w:jc w:val="center"/>
                                  <w:rPr>
                                    <w:sz w:val="18"/>
                                    <w:szCs w:val="18"/>
                                  </w:rPr>
                                </w:pPr>
                                <w:r w:rsidRPr="00D20913">
                                  <w:rPr>
                                    <w:i/>
                                    <w:sz w:val="18"/>
                                    <w:szCs w:val="18"/>
                                  </w:rPr>
                                  <w:t>V</w:t>
                                </w:r>
                              </w:p>
                            </w:txbxContent>
                          </wps:txbx>
                          <wps:bodyPr rot="0" vert="horz" wrap="none" lIns="36000" tIns="0" rIns="36000" bIns="0" anchor="t" anchorCtr="0" upright="1">
                            <a:spAutoFit/>
                          </wps:bodyPr>
                        </wps:wsp>
                        <wps:wsp>
                          <wps:cNvPr id="99972" name="Text Box 182"/>
                          <wps:cNvSpPr txBox="1">
                            <a:spLocks noChangeArrowheads="1"/>
                          </wps:cNvSpPr>
                          <wps:spPr bwMode="auto">
                            <a:xfrm>
                              <a:off x="5548" y="3347"/>
                              <a:ext cx="2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8DE0A" w14:textId="77777777" w:rsidR="00224DCE" w:rsidRPr="00D20913" w:rsidRDefault="00224DCE" w:rsidP="00224DCE">
                                <w:pPr>
                                  <w:jc w:val="center"/>
                                  <w:rPr>
                                    <w:i/>
                                    <w:sz w:val="18"/>
                                    <w:szCs w:val="18"/>
                                  </w:rPr>
                                </w:pPr>
                                <w:r w:rsidRPr="00D20913">
                                  <w:rPr>
                                    <w:rFonts w:hint="eastAsia"/>
                                    <w:i/>
                                    <w:sz w:val="18"/>
                                    <w:szCs w:val="18"/>
                                  </w:rPr>
                                  <w:t>O</w:t>
                                </w:r>
                              </w:p>
                            </w:txbxContent>
                          </wps:txbx>
                          <wps:bodyPr rot="0" vert="horz" wrap="none" lIns="36000" tIns="0" rIns="36000" bIns="0" anchor="t" anchorCtr="0" upright="1">
                            <a:spAutoFit/>
                          </wps:bodyPr>
                        </wps:wsp>
                        <wps:wsp>
                          <wps:cNvPr id="99973" name="Text Box 183"/>
                          <wps:cNvSpPr txBox="1">
                            <a:spLocks noChangeArrowheads="1"/>
                          </wps:cNvSpPr>
                          <wps:spPr bwMode="auto">
                            <a:xfrm>
                              <a:off x="6177" y="3531"/>
                              <a:ext cx="23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5C3E68" w14:textId="77777777" w:rsidR="00224DCE" w:rsidRPr="00D20913" w:rsidRDefault="00224DCE" w:rsidP="00224DCE">
                                <w:pPr>
                                  <w:jc w:val="center"/>
                                  <w:rPr>
                                    <w:sz w:val="18"/>
                                    <w:szCs w:val="18"/>
                                  </w:rPr>
                                </w:pPr>
                                <w:r>
                                  <w:rPr>
                                    <w:rFonts w:hint="eastAsia"/>
                                    <w:sz w:val="18"/>
                                    <w:szCs w:val="18"/>
                                  </w:rPr>
                                  <w:t>C</w:t>
                                </w:r>
                              </w:p>
                            </w:txbxContent>
                          </wps:txbx>
                          <wps:bodyPr rot="0" vert="horz" wrap="none" lIns="36000" tIns="0" rIns="36000" bIns="0" anchor="t" anchorCtr="0" upright="1">
                            <a:spAutoFit/>
                          </wps:bodyPr>
                        </wps:wsp>
                        <wps:wsp>
                          <wps:cNvPr id="99974" name="Line 178"/>
                          <wps:cNvCnPr>
                            <a:cxnSpLocks noChangeShapeType="1"/>
                          </wps:cNvCnPr>
                          <wps:spPr bwMode="auto">
                            <a:xfrm>
                              <a:off x="7310" y="3458"/>
                              <a:ext cx="1120"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9975" name="Line 179"/>
                          <wps:cNvCnPr>
                            <a:cxnSpLocks noChangeShapeType="1"/>
                          </wps:cNvCnPr>
                          <wps:spPr bwMode="auto">
                            <a:xfrm flipV="1">
                              <a:off x="7305" y="2632"/>
                              <a:ext cx="0" cy="829"/>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9976" name="Text Box 180"/>
                          <wps:cNvSpPr txBox="1">
                            <a:spLocks noChangeArrowheads="1"/>
                          </wps:cNvSpPr>
                          <wps:spPr bwMode="auto">
                            <a:xfrm>
                              <a:off x="7336" y="2525"/>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E3E06E" w14:textId="77777777" w:rsidR="00224DCE" w:rsidRPr="00D20913" w:rsidRDefault="00224DCE" w:rsidP="00224DCE">
                                <w:pPr>
                                  <w:jc w:val="center"/>
                                  <w:rPr>
                                    <w:sz w:val="18"/>
                                    <w:szCs w:val="18"/>
                                  </w:rPr>
                                </w:pPr>
                                <w:r w:rsidRPr="00D20913">
                                  <w:rPr>
                                    <w:rFonts w:hint="eastAsia"/>
                                    <w:i/>
                                    <w:sz w:val="18"/>
                                    <w:szCs w:val="18"/>
                                  </w:rPr>
                                  <w:t>p</w:t>
                                </w:r>
                              </w:p>
                            </w:txbxContent>
                          </wps:txbx>
                          <wps:bodyPr rot="0" vert="horz" wrap="none" lIns="36000" tIns="0" rIns="36000" bIns="0" anchor="t" anchorCtr="0" upright="1">
                            <a:spAutoFit/>
                          </wps:bodyPr>
                        </wps:wsp>
                        <wps:wsp>
                          <wps:cNvPr id="99977" name="Text Box 181"/>
                          <wps:cNvSpPr txBox="1">
                            <a:spLocks noChangeArrowheads="1"/>
                          </wps:cNvSpPr>
                          <wps:spPr bwMode="auto">
                            <a:xfrm>
                              <a:off x="8293" y="3423"/>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5246F3" w14:textId="77777777" w:rsidR="00224DCE" w:rsidRPr="00D20913" w:rsidRDefault="00224DCE" w:rsidP="00224DCE">
                                <w:pPr>
                                  <w:jc w:val="center"/>
                                  <w:rPr>
                                    <w:sz w:val="18"/>
                                    <w:szCs w:val="18"/>
                                  </w:rPr>
                                </w:pPr>
                                <w:r w:rsidRPr="00D20913">
                                  <w:rPr>
                                    <w:i/>
                                    <w:sz w:val="18"/>
                                    <w:szCs w:val="18"/>
                                  </w:rPr>
                                  <w:t>V</w:t>
                                </w:r>
                              </w:p>
                            </w:txbxContent>
                          </wps:txbx>
                          <wps:bodyPr rot="0" vert="horz" wrap="none" lIns="36000" tIns="0" rIns="36000" bIns="0" anchor="t" anchorCtr="0" upright="1">
                            <a:spAutoFit/>
                          </wps:bodyPr>
                        </wps:wsp>
                        <wps:wsp>
                          <wps:cNvPr id="99978" name="Text Box 182"/>
                          <wps:cNvSpPr txBox="1">
                            <a:spLocks noChangeArrowheads="1"/>
                          </wps:cNvSpPr>
                          <wps:spPr bwMode="auto">
                            <a:xfrm>
                              <a:off x="7104" y="3347"/>
                              <a:ext cx="2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D19502" w14:textId="77777777" w:rsidR="00224DCE" w:rsidRPr="00D20913" w:rsidRDefault="00224DCE" w:rsidP="00224DCE">
                                <w:pPr>
                                  <w:jc w:val="center"/>
                                  <w:rPr>
                                    <w:i/>
                                    <w:sz w:val="18"/>
                                    <w:szCs w:val="18"/>
                                  </w:rPr>
                                </w:pPr>
                                <w:r w:rsidRPr="00D20913">
                                  <w:rPr>
                                    <w:rFonts w:hint="eastAsia"/>
                                    <w:i/>
                                    <w:sz w:val="18"/>
                                    <w:szCs w:val="18"/>
                                  </w:rPr>
                                  <w:t>O</w:t>
                                </w:r>
                              </w:p>
                            </w:txbxContent>
                          </wps:txbx>
                          <wps:bodyPr rot="0" vert="horz" wrap="none" lIns="36000" tIns="0" rIns="36000" bIns="0" anchor="t" anchorCtr="0" upright="1">
                            <a:spAutoFit/>
                          </wps:bodyPr>
                        </wps:wsp>
                        <wps:wsp>
                          <wps:cNvPr id="99979" name="Text Box 183"/>
                          <wps:cNvSpPr txBox="1">
                            <a:spLocks noChangeArrowheads="1"/>
                          </wps:cNvSpPr>
                          <wps:spPr bwMode="auto">
                            <a:xfrm>
                              <a:off x="7733" y="3531"/>
                              <a:ext cx="2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3B9EE8" w14:textId="77777777" w:rsidR="00224DCE" w:rsidRPr="00D20913" w:rsidRDefault="00224DCE" w:rsidP="00224DCE">
                                <w:pPr>
                                  <w:jc w:val="center"/>
                                  <w:rPr>
                                    <w:sz w:val="18"/>
                                    <w:szCs w:val="18"/>
                                  </w:rPr>
                                </w:pPr>
                                <w:r>
                                  <w:rPr>
                                    <w:rFonts w:hint="eastAsia"/>
                                    <w:sz w:val="18"/>
                                    <w:szCs w:val="18"/>
                                  </w:rPr>
                                  <w:t>D</w:t>
                                </w:r>
                              </w:p>
                            </w:txbxContent>
                          </wps:txbx>
                          <wps:bodyPr rot="0" vert="horz" wrap="none" lIns="36000" tIns="0" rIns="36000" bIns="0" anchor="t" anchorCtr="0" upright="1">
                            <a:spAutoFit/>
                          </wps:bodyPr>
                        </wps:wsp>
                      </wpg:grpSp>
                      <wps:wsp>
                        <wps:cNvPr id="99980" name="任意多边形: 形状 582"/>
                        <wps:cNvSpPr>
                          <a:spLocks/>
                        </wps:cNvSpPr>
                        <wps:spPr bwMode="auto">
                          <a:xfrm>
                            <a:off x="13130" y="3206"/>
                            <a:ext cx="3511" cy="3034"/>
                          </a:xfrm>
                          <a:custGeom>
                            <a:avLst/>
                            <a:gdLst>
                              <a:gd name="T0" fmla="*/ 0 w 351025"/>
                              <a:gd name="T1" fmla="*/ 0 h 303355"/>
                              <a:gd name="T2" fmla="*/ 255685 w 351025"/>
                              <a:gd name="T3" fmla="*/ 130009 h 303355"/>
                              <a:gd name="T4" fmla="*/ 351025 w 351025"/>
                              <a:gd name="T5" fmla="*/ 303355 h 303355"/>
                              <a:gd name="T6" fmla="*/ 0 60000 65536"/>
                              <a:gd name="T7" fmla="*/ 0 60000 65536"/>
                              <a:gd name="T8" fmla="*/ 0 60000 65536"/>
                            </a:gdLst>
                            <a:ahLst/>
                            <a:cxnLst>
                              <a:cxn ang="T6">
                                <a:pos x="T0" y="T1"/>
                              </a:cxn>
                              <a:cxn ang="T7">
                                <a:pos x="T2" y="T3"/>
                              </a:cxn>
                              <a:cxn ang="T8">
                                <a:pos x="T4" y="T5"/>
                              </a:cxn>
                            </a:cxnLst>
                            <a:rect l="0" t="0" r="r" b="b"/>
                            <a:pathLst>
                              <a:path w="351025" h="303355">
                                <a:moveTo>
                                  <a:pt x="0" y="0"/>
                                </a:moveTo>
                                <a:cubicBezTo>
                                  <a:pt x="98590" y="39725"/>
                                  <a:pt x="197181" y="79450"/>
                                  <a:pt x="255685" y="130009"/>
                                </a:cubicBezTo>
                                <a:cubicBezTo>
                                  <a:pt x="314189" y="180568"/>
                                  <a:pt x="332607" y="241961"/>
                                  <a:pt x="351025" y="303355"/>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9981" name="任意多边形: 形状 583"/>
                        <wps:cNvSpPr>
                          <a:spLocks/>
                        </wps:cNvSpPr>
                        <wps:spPr bwMode="auto">
                          <a:xfrm>
                            <a:off x="24398" y="3596"/>
                            <a:ext cx="2730" cy="2774"/>
                          </a:xfrm>
                          <a:custGeom>
                            <a:avLst/>
                            <a:gdLst>
                              <a:gd name="T0" fmla="*/ 0 w 273020"/>
                              <a:gd name="T1" fmla="*/ 277353 h 277353"/>
                              <a:gd name="T2" fmla="*/ 199348 w 273020"/>
                              <a:gd name="T3" fmla="*/ 186347 h 277353"/>
                              <a:gd name="T4" fmla="*/ 273020 w 273020"/>
                              <a:gd name="T5" fmla="*/ 0 h 277353"/>
                              <a:gd name="T6" fmla="*/ 0 60000 65536"/>
                              <a:gd name="T7" fmla="*/ 0 60000 65536"/>
                              <a:gd name="T8" fmla="*/ 0 60000 65536"/>
                            </a:gdLst>
                            <a:ahLst/>
                            <a:cxnLst>
                              <a:cxn ang="T6">
                                <a:pos x="T0" y="T1"/>
                              </a:cxn>
                              <a:cxn ang="T7">
                                <a:pos x="T2" y="T3"/>
                              </a:cxn>
                              <a:cxn ang="T8">
                                <a:pos x="T4" y="T5"/>
                              </a:cxn>
                            </a:cxnLst>
                            <a:rect l="0" t="0" r="r" b="b"/>
                            <a:pathLst>
                              <a:path w="273020" h="277353">
                                <a:moveTo>
                                  <a:pt x="0" y="277353"/>
                                </a:moveTo>
                                <a:cubicBezTo>
                                  <a:pt x="76922" y="254962"/>
                                  <a:pt x="153845" y="232572"/>
                                  <a:pt x="199348" y="186347"/>
                                </a:cubicBezTo>
                                <a:cubicBezTo>
                                  <a:pt x="244851" y="140122"/>
                                  <a:pt x="258935" y="70061"/>
                                  <a:pt x="273020" y="0"/>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9982" name="任意多边形: 形状 584"/>
                        <wps:cNvSpPr>
                          <a:spLocks/>
                        </wps:cNvSpPr>
                        <wps:spPr bwMode="auto">
                          <a:xfrm>
                            <a:off x="34192" y="3206"/>
                            <a:ext cx="3770" cy="3164"/>
                          </a:xfrm>
                          <a:custGeom>
                            <a:avLst/>
                            <a:gdLst>
                              <a:gd name="T0" fmla="*/ 0 w 377027"/>
                              <a:gd name="T1" fmla="*/ 0 h 316356"/>
                              <a:gd name="T2" fmla="*/ 130009 w 377027"/>
                              <a:gd name="T3" fmla="*/ 234017 h 316356"/>
                              <a:gd name="T4" fmla="*/ 377027 w 377027"/>
                              <a:gd name="T5" fmla="*/ 316356 h 316356"/>
                              <a:gd name="T6" fmla="*/ 0 60000 65536"/>
                              <a:gd name="T7" fmla="*/ 0 60000 65536"/>
                              <a:gd name="T8" fmla="*/ 0 60000 65536"/>
                            </a:gdLst>
                            <a:ahLst/>
                            <a:cxnLst>
                              <a:cxn ang="T6">
                                <a:pos x="T0" y="T1"/>
                              </a:cxn>
                              <a:cxn ang="T7">
                                <a:pos x="T2" y="T3"/>
                              </a:cxn>
                              <a:cxn ang="T8">
                                <a:pos x="T4" y="T5"/>
                              </a:cxn>
                            </a:cxnLst>
                            <a:rect l="0" t="0" r="r" b="b"/>
                            <a:pathLst>
                              <a:path w="377027" h="316356">
                                <a:moveTo>
                                  <a:pt x="0" y="0"/>
                                </a:moveTo>
                                <a:cubicBezTo>
                                  <a:pt x="33585" y="90645"/>
                                  <a:pt x="67171" y="181291"/>
                                  <a:pt x="130009" y="234017"/>
                                </a:cubicBezTo>
                                <a:cubicBezTo>
                                  <a:pt x="192847" y="286743"/>
                                  <a:pt x="284937" y="301549"/>
                                  <a:pt x="377027" y="316356"/>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inline>
            </w:drawing>
          </mc:Choice>
          <mc:Fallback>
            <w:pict>
              <v:group w14:anchorId="2D8A3873" id="组合 483" o:spid="_x0000_s1026" style="width:320.75pt;height:67pt;mso-position-horizontal-relative:char;mso-position-vertical-relative:line" coordorigin=",857" coordsize="40735,85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">
                <v:group id="组合 484" o:spid="_x0000_s1027" style="position:absolute;top:857;width:40735;height:8509" coordorigin="2101,2503" coordsize="6415,1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line id="Line 169" o:spid="_x0000_s1028" style="position:absolute;flip:x;visibility:visible;mso-wrap-style:square" from="2723,2911" to="3121,3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" strokeweight="1pt"/>
                  <v:line id="Line 170" o:spid="_x0000_s1029" style="position:absolute;flip:x;visibility:visible;mso-wrap-style:square" from="2296,3148" to="2750,3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" strokeweight=".5pt">
                    <v:stroke dashstyle="dash"/>
                  </v:line>
                  <v:line id="Line 178" o:spid="_x0000_s1030" style="position:absolute;visibility:visible;mso-wrap-style:square" from="2300,3436" to="3420,3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" strokeweight=".5pt">
                    <v:stroke endarrow="block" endarrowwidth="narrow"/>
                  </v:line>
                  <v:line id="Line 179" o:spid="_x0000_s1031" style="position:absolute;flip:y;visibility:visible;mso-wrap-style:square" from="2302,2610" to="2302,3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" strokeweight=".5pt">
                    <v:stroke endarrow="block" endarrowwidth="narrow"/>
                  </v:line>
                  <v:shapetype id="_x0000_t202" coordsize="21600,21600" o:spt="202" path="m,l,21600r21600,l21600,xe">
                    <v:stroke joinstyle="miter"/>
                    <v:path gradientshapeok="t" o:connecttype="rect"/>
                  </v:shapetype>
                  <v:shape id="Text Box 180" o:spid="_x0000_s1032" type="#_x0000_t202" style="position:absolute;left:2333;top:2503;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" filled="f" stroked="f">
                    <v:textbox style="mso-fit-shape-to-text:t" inset="1mm,0,1mm,0">
                      <w:txbxContent>
                        <w:p w14:paraId="7E9EFD2E" w14:textId="77777777" w:rsidR="00224DCE" w:rsidRPr="00D20913" w:rsidRDefault="00224DCE" w:rsidP="00224DCE">
                          <w:pPr>
                            <w:jc w:val="center"/>
                            <w:rPr>
                              <w:sz w:val="18"/>
                              <w:szCs w:val="18"/>
                            </w:rPr>
                          </w:pPr>
                          <w:r w:rsidRPr="00D20913">
                            <w:rPr>
                              <w:rFonts w:hint="eastAsia"/>
                              <w:i/>
                              <w:sz w:val="18"/>
                              <w:szCs w:val="18"/>
                            </w:rPr>
                            <w:t>p</w:t>
                          </w:r>
                        </w:p>
                      </w:txbxContent>
                    </v:textbox>
                  </v:shape>
                  <v:shape id="Text Box 181" o:spid="_x0000_s1033" type="#_x0000_t202" style="position:absolute;left:3290;top:3401;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" filled="f" stroked="f">
                    <v:textbox style="mso-fit-shape-to-text:t" inset="1mm,0,1mm,0">
                      <w:txbxContent>
                        <w:p w14:paraId="72E26722" w14:textId="77777777" w:rsidR="00224DCE" w:rsidRPr="00D20913" w:rsidRDefault="00224DCE" w:rsidP="00224DCE">
                          <w:pPr>
                            <w:jc w:val="center"/>
                            <w:rPr>
                              <w:sz w:val="18"/>
                              <w:szCs w:val="18"/>
                            </w:rPr>
                          </w:pPr>
                          <w:r w:rsidRPr="00D20913">
                            <w:rPr>
                              <w:i/>
                              <w:sz w:val="18"/>
                              <w:szCs w:val="18"/>
                            </w:rPr>
                            <w:t>V</w:t>
                          </w:r>
                        </w:p>
                      </w:txbxContent>
                    </v:textbox>
                  </v:shape>
                  <v:shape id="Text Box 182" o:spid="_x0000_s1034" type="#_x0000_t202" style="position:absolute;left:2101;top:3325;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" filled="f" stroked="f">
                    <v:textbox style="mso-fit-shape-to-text:t" inset="1mm,0,1mm,0">
                      <w:txbxContent>
                        <w:p w14:paraId="50E7E95E" w14:textId="77777777" w:rsidR="00224DCE" w:rsidRPr="00D20913" w:rsidRDefault="00224DCE" w:rsidP="00224DCE">
                          <w:pPr>
                            <w:jc w:val="center"/>
                            <w:rPr>
                              <w:i/>
                              <w:sz w:val="18"/>
                              <w:szCs w:val="18"/>
                            </w:rPr>
                          </w:pPr>
                          <w:r w:rsidRPr="00D20913">
                            <w:rPr>
                              <w:rFonts w:hint="eastAsia"/>
                              <w:i/>
                              <w:sz w:val="18"/>
                              <w:szCs w:val="18"/>
                            </w:rPr>
                            <w:t>O</w:t>
                          </w:r>
                        </w:p>
                      </w:txbxContent>
                    </v:textbox>
                  </v:shape>
                  <v:shape id="Text Box 183" o:spid="_x0000_s1035" type="#_x0000_t202" style="position:absolute;left:2730;top:3509;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" filled="f" stroked="f">
                    <v:textbox style="mso-fit-shape-to-text:t" inset="1mm,0,1mm,0">
                      <w:txbxContent>
                        <w:p w14:paraId="080EF9E5" w14:textId="77777777" w:rsidR="00224DCE" w:rsidRPr="00D20913" w:rsidRDefault="00224DCE" w:rsidP="00224DCE">
                          <w:pPr>
                            <w:jc w:val="center"/>
                            <w:rPr>
                              <w:sz w:val="18"/>
                              <w:szCs w:val="18"/>
                            </w:rPr>
                          </w:pPr>
                          <w:r w:rsidRPr="00D20913">
                            <w:rPr>
                              <w:rFonts w:hint="eastAsia"/>
                              <w:sz w:val="18"/>
                              <w:szCs w:val="18"/>
                            </w:rPr>
                            <w:t>A</w:t>
                          </w:r>
                        </w:p>
                      </w:txbxContent>
                    </v:textbox>
                  </v:shape>
                  <v:line id="Line 178" o:spid="_x0000_s1036" style="position:absolute;visibility:visible;mso-wrap-style:square" from="4020,3458" to="5140,3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" strokeweight=".5pt">
                    <v:stroke endarrow="block" endarrowwidth="narrow"/>
                  </v:line>
                  <v:line id="Line 179" o:spid="_x0000_s1037" style="position:absolute;flip:y;visibility:visible;mso-wrap-style:square" from="4022,2632" to="4022,3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" strokeweight=".5pt">
                    <v:stroke endarrow="block" endarrowwidth="narrow"/>
                  </v:line>
                  <v:shape id="Text Box 180" o:spid="_x0000_s1038" type="#_x0000_t202" style="position:absolute;left:4053;top:2525;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" filled="f" stroked="f">
                    <v:textbox style="mso-fit-shape-to-text:t" inset="1mm,0,1mm,0">
                      <w:txbxContent>
                        <w:p w14:paraId="1FF05535" w14:textId="77777777" w:rsidR="00224DCE" w:rsidRPr="00D20913" w:rsidRDefault="00224DCE" w:rsidP="00224DCE">
                          <w:pPr>
                            <w:jc w:val="center"/>
                            <w:rPr>
                              <w:sz w:val="18"/>
                              <w:szCs w:val="18"/>
                            </w:rPr>
                          </w:pPr>
                          <w:r w:rsidRPr="00D20913">
                            <w:rPr>
                              <w:rFonts w:hint="eastAsia"/>
                              <w:i/>
                              <w:sz w:val="18"/>
                              <w:szCs w:val="18"/>
                            </w:rPr>
                            <w:t>p</w:t>
                          </w:r>
                        </w:p>
                      </w:txbxContent>
                    </v:textbox>
                  </v:shape>
                  <v:shape id="Text Box 181" o:spid="_x0000_s1039" type="#_x0000_t202" style="position:absolute;left:5010;top:3423;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" filled="f" stroked="f">
                    <v:textbox style="mso-fit-shape-to-text:t" inset="1mm,0,1mm,0">
                      <w:txbxContent>
                        <w:p w14:paraId="71A1CF83" w14:textId="77777777" w:rsidR="00224DCE" w:rsidRPr="00D20913" w:rsidRDefault="00224DCE" w:rsidP="00224DCE">
                          <w:pPr>
                            <w:jc w:val="center"/>
                            <w:rPr>
                              <w:sz w:val="18"/>
                              <w:szCs w:val="18"/>
                            </w:rPr>
                          </w:pPr>
                          <w:r w:rsidRPr="00D20913">
                            <w:rPr>
                              <w:i/>
                              <w:sz w:val="18"/>
                              <w:szCs w:val="18"/>
                            </w:rPr>
                            <w:t>V</w:t>
                          </w:r>
                        </w:p>
                      </w:txbxContent>
                    </v:textbox>
                  </v:shape>
                  <v:shape id="Text Box 182" o:spid="_x0000_s1040" type="#_x0000_t202" style="position:absolute;left:3821;top:3347;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" filled="f" stroked="f">
                    <v:textbox style="mso-fit-shape-to-text:t" inset="1mm,0,1mm,0">
                      <w:txbxContent>
                        <w:p w14:paraId="6DA4B7A9" w14:textId="77777777" w:rsidR="00224DCE" w:rsidRPr="00D20913" w:rsidRDefault="00224DCE" w:rsidP="00224DCE">
                          <w:pPr>
                            <w:jc w:val="center"/>
                            <w:rPr>
                              <w:i/>
                              <w:sz w:val="18"/>
                              <w:szCs w:val="18"/>
                            </w:rPr>
                          </w:pPr>
                          <w:r w:rsidRPr="00D20913">
                            <w:rPr>
                              <w:rFonts w:hint="eastAsia"/>
                              <w:i/>
                              <w:sz w:val="18"/>
                              <w:szCs w:val="18"/>
                            </w:rPr>
                            <w:t>O</w:t>
                          </w:r>
                        </w:p>
                      </w:txbxContent>
                    </v:textbox>
                  </v:shape>
                  <v:shape id="Text Box 183" o:spid="_x0000_s1041" type="#_x0000_t202" style="position:absolute;left:4450;top:3531;width:23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" filled="f" stroked="f">
                    <v:textbox style="mso-fit-shape-to-text:t" inset="1mm,0,1mm,0">
                      <w:txbxContent>
                        <w:p w14:paraId="62D93504" w14:textId="77777777" w:rsidR="00224DCE" w:rsidRPr="00D20913" w:rsidRDefault="00224DCE" w:rsidP="00224DCE">
                          <w:pPr>
                            <w:jc w:val="center"/>
                            <w:rPr>
                              <w:sz w:val="18"/>
                              <w:szCs w:val="18"/>
                            </w:rPr>
                          </w:pPr>
                          <w:r>
                            <w:rPr>
                              <w:sz w:val="18"/>
                              <w:szCs w:val="18"/>
                            </w:rPr>
                            <w:t>B</w:t>
                          </w:r>
                        </w:p>
                      </w:txbxContent>
                    </v:textbox>
                  </v:shape>
                  <v:line id="Line 178" o:spid="_x0000_s1042" style="position:absolute;visibility:visible;mso-wrap-style:square" from="5754,3458" to="6874,3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" strokeweight=".5pt">
                    <v:stroke endarrow="block" endarrowwidth="narrow"/>
                  </v:line>
                  <v:line id="Line 179" o:spid="_x0000_s1043" style="position:absolute;flip:y;visibility:visible;mso-wrap-style:square" from="5749,2632" to="5749,3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" strokeweight=".5pt">
                    <v:stroke endarrow="block" endarrowwidth="narrow"/>
                  </v:line>
                  <v:shape id="Text Box 180" o:spid="_x0000_s1044" type="#_x0000_t202" style="position:absolute;left:5780;top:2525;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" filled="f" stroked="f">
                    <v:textbox style="mso-fit-shape-to-text:t" inset="1mm,0,1mm,0">
                      <w:txbxContent>
                        <w:p w14:paraId="71E390FA" w14:textId="77777777" w:rsidR="00224DCE" w:rsidRPr="00D20913" w:rsidRDefault="00224DCE" w:rsidP="00224DCE">
                          <w:pPr>
                            <w:jc w:val="center"/>
                            <w:rPr>
                              <w:sz w:val="18"/>
                              <w:szCs w:val="18"/>
                            </w:rPr>
                          </w:pPr>
                          <w:r w:rsidRPr="00D20913">
                            <w:rPr>
                              <w:rFonts w:hint="eastAsia"/>
                              <w:i/>
                              <w:sz w:val="18"/>
                              <w:szCs w:val="18"/>
                            </w:rPr>
                            <w:t>p</w:t>
                          </w:r>
                        </w:p>
                      </w:txbxContent>
                    </v:textbox>
                  </v:shape>
                  <v:shape id="Text Box 181" o:spid="_x0000_s1045" type="#_x0000_t202" style="position:absolute;left:6737;top:3423;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" filled="f" stroked="f">
                    <v:textbox style="mso-fit-shape-to-text:t" inset="1mm,0,1mm,0">
                      <w:txbxContent>
                        <w:p w14:paraId="53740C1B" w14:textId="77777777" w:rsidR="00224DCE" w:rsidRPr="00D20913" w:rsidRDefault="00224DCE" w:rsidP="00224DCE">
                          <w:pPr>
                            <w:jc w:val="center"/>
                            <w:rPr>
                              <w:sz w:val="18"/>
                              <w:szCs w:val="18"/>
                            </w:rPr>
                          </w:pPr>
                          <w:r w:rsidRPr="00D20913">
                            <w:rPr>
                              <w:i/>
                              <w:sz w:val="18"/>
                              <w:szCs w:val="18"/>
                            </w:rPr>
                            <w:t>V</w:t>
                          </w:r>
                        </w:p>
                      </w:txbxContent>
                    </v:textbox>
                  </v:shape>
                  <v:shape id="Text Box 182" o:spid="_x0000_s1046" type="#_x0000_t202" style="position:absolute;left:5548;top:3347;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" filled="f" stroked="f">
                    <v:textbox style="mso-fit-shape-to-text:t" inset="1mm,0,1mm,0">
                      <w:txbxContent>
                        <w:p w14:paraId="1AB8DE0A" w14:textId="77777777" w:rsidR="00224DCE" w:rsidRPr="00D20913" w:rsidRDefault="00224DCE" w:rsidP="00224DCE">
                          <w:pPr>
                            <w:jc w:val="center"/>
                            <w:rPr>
                              <w:i/>
                              <w:sz w:val="18"/>
                              <w:szCs w:val="18"/>
                            </w:rPr>
                          </w:pPr>
                          <w:r w:rsidRPr="00D20913">
                            <w:rPr>
                              <w:rFonts w:hint="eastAsia"/>
                              <w:i/>
                              <w:sz w:val="18"/>
                              <w:szCs w:val="18"/>
                            </w:rPr>
                            <w:t>O</w:t>
                          </w:r>
                        </w:p>
                      </w:txbxContent>
                    </v:textbox>
                  </v:shape>
                  <v:shape id="Text Box 183" o:spid="_x0000_s1047" type="#_x0000_t202" style="position:absolute;left:6177;top:3531;width:23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" filled="f" stroked="f">
                    <v:textbox style="mso-fit-shape-to-text:t" inset="1mm,0,1mm,0">
                      <w:txbxContent>
                        <w:p w14:paraId="235C3E68" w14:textId="77777777" w:rsidR="00224DCE" w:rsidRPr="00D20913" w:rsidRDefault="00224DCE" w:rsidP="00224DCE">
                          <w:pPr>
                            <w:jc w:val="center"/>
                            <w:rPr>
                              <w:sz w:val="18"/>
                              <w:szCs w:val="18"/>
                            </w:rPr>
                          </w:pPr>
                          <w:r>
                            <w:rPr>
                              <w:rFonts w:hint="eastAsia"/>
                              <w:sz w:val="18"/>
                              <w:szCs w:val="18"/>
                            </w:rPr>
                            <w:t>C</w:t>
                          </w:r>
                        </w:p>
                      </w:txbxContent>
                    </v:textbox>
                  </v:shape>
                  <v:line id="Line 178" o:spid="_x0000_s1048" style="position:absolute;visibility:visible;mso-wrap-style:square" from="7310,3458" to="8430,3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" strokeweight=".5pt">
                    <v:stroke endarrow="block" endarrowwidth="narrow"/>
                  </v:line>
                  <v:line id="Line 179" o:spid="_x0000_s1049" style="position:absolute;flip:y;visibility:visible;mso-wrap-style:square" from="7305,2632" to="7305,3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" strokeweight=".5pt">
                    <v:stroke endarrow="block" endarrowwidth="narrow"/>
                  </v:line>
                  <v:shape id="Text Box 180" o:spid="_x0000_s1050" type="#_x0000_t202" style="position:absolute;left:7336;top:2525;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" filled="f" stroked="f">
                    <v:textbox style="mso-fit-shape-to-text:t" inset="1mm,0,1mm,0">
                      <w:txbxContent>
                        <w:p w14:paraId="49E3E06E" w14:textId="77777777" w:rsidR="00224DCE" w:rsidRPr="00D20913" w:rsidRDefault="00224DCE" w:rsidP="00224DCE">
                          <w:pPr>
                            <w:jc w:val="center"/>
                            <w:rPr>
                              <w:sz w:val="18"/>
                              <w:szCs w:val="18"/>
                            </w:rPr>
                          </w:pPr>
                          <w:r w:rsidRPr="00D20913">
                            <w:rPr>
                              <w:rFonts w:hint="eastAsia"/>
                              <w:i/>
                              <w:sz w:val="18"/>
                              <w:szCs w:val="18"/>
                            </w:rPr>
                            <w:t>p</w:t>
                          </w:r>
                        </w:p>
                      </w:txbxContent>
                    </v:textbox>
                  </v:shape>
                  <v:shape id="Text Box 181" o:spid="_x0000_s1051" type="#_x0000_t202" style="position:absolute;left:8293;top:3423;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" filled="f" stroked="f">
                    <v:textbox style="mso-fit-shape-to-text:t" inset="1mm,0,1mm,0">
                      <w:txbxContent>
                        <w:p w14:paraId="2D5246F3" w14:textId="77777777" w:rsidR="00224DCE" w:rsidRPr="00D20913" w:rsidRDefault="00224DCE" w:rsidP="00224DCE">
                          <w:pPr>
                            <w:jc w:val="center"/>
                            <w:rPr>
                              <w:sz w:val="18"/>
                              <w:szCs w:val="18"/>
                            </w:rPr>
                          </w:pPr>
                          <w:r w:rsidRPr="00D20913">
                            <w:rPr>
                              <w:i/>
                              <w:sz w:val="18"/>
                              <w:szCs w:val="18"/>
                            </w:rPr>
                            <w:t>V</w:t>
                          </w:r>
                        </w:p>
                      </w:txbxContent>
                    </v:textbox>
                  </v:shape>
                  <v:shape id="Text Box 182" o:spid="_x0000_s1052" type="#_x0000_t202" style="position:absolute;left:7104;top:3347;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" filled="f" stroked="f">
                    <v:textbox style="mso-fit-shape-to-text:t" inset="1mm,0,1mm,0">
                      <w:txbxContent>
                        <w:p w14:paraId="59D19502" w14:textId="77777777" w:rsidR="00224DCE" w:rsidRPr="00D20913" w:rsidRDefault="00224DCE" w:rsidP="00224DCE">
                          <w:pPr>
                            <w:jc w:val="center"/>
                            <w:rPr>
                              <w:i/>
                              <w:sz w:val="18"/>
                              <w:szCs w:val="18"/>
                            </w:rPr>
                          </w:pPr>
                          <w:r w:rsidRPr="00D20913">
                            <w:rPr>
                              <w:rFonts w:hint="eastAsia"/>
                              <w:i/>
                              <w:sz w:val="18"/>
                              <w:szCs w:val="18"/>
                            </w:rPr>
                            <w:t>O</w:t>
                          </w:r>
                        </w:p>
                      </w:txbxContent>
                    </v:textbox>
                  </v:shape>
                  <v:shape id="Text Box 183" o:spid="_x0000_s1053" type="#_x0000_t202" style="position:absolute;left:7733;top:3531;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" filled="f" stroked="f">
                    <v:textbox style="mso-fit-shape-to-text:t" inset="1mm,0,1mm,0">
                      <w:txbxContent>
                        <w:p w14:paraId="503B9EE8" w14:textId="77777777" w:rsidR="00224DCE" w:rsidRPr="00D20913" w:rsidRDefault="00224DCE" w:rsidP="00224DCE">
                          <w:pPr>
                            <w:jc w:val="center"/>
                            <w:rPr>
                              <w:sz w:val="18"/>
                              <w:szCs w:val="18"/>
                            </w:rPr>
                          </w:pPr>
                          <w:r>
                            <w:rPr>
                              <w:rFonts w:hint="eastAsia"/>
                              <w:sz w:val="18"/>
                              <w:szCs w:val="18"/>
                            </w:rPr>
                            <w:t>D</w:t>
                          </w:r>
                        </w:p>
                      </w:txbxContent>
                    </v:textbox>
                  </v:shape>
                </v:group>
                <v:shape id="任意多边形: 形状 582" o:spid="_x0000_s1054" style="position:absolute;left:13130;top:3206;width:3511;height:3034;visibility:visible;mso-wrap-style:square;v-text-anchor:middle" coordsize="351025,303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" path="m,c98590,39725,197181,79450,255685,130009v58504,50559,76922,111952,95340,173346e" filled="f" strokecolor="black [3213]" strokeweight="1pt">
                  <v:stroke joinstyle="miter"/>
                  <v:path arrowok="t" o:connecttype="custom" o:connectlocs="0,0;2557,1300;3511,3034" o:connectangles="0,0,0"/>
                </v:shape>
                <v:shape id="任意多边形: 形状 583" o:spid="_x0000_s1055" style="position:absolute;left:24398;top:3596;width:2730;height:2774;visibility:visible;mso-wrap-style:square;v-text-anchor:middle" coordsize="273020,277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" path="m,277353c76922,254962,153845,232572,199348,186347,244851,140122,258935,70061,273020,e" filled="f" strokecolor="black [3213]" strokeweight="1pt">
                  <v:stroke joinstyle="miter"/>
                  <v:path arrowok="t" o:connecttype="custom" o:connectlocs="0,2774;1993,1864;2730,0" o:connectangles="0,0,0"/>
                </v:shape>
                <v:shape id="任意多边形: 形状 584" o:spid="_x0000_s1056" style="position:absolute;left:34192;top:3206;width:3770;height:3164;visibility:visible;mso-wrap-style:square;v-text-anchor:middle" coordsize="377027,316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" path="m,c33585,90645,67171,181291,130009,234017v62838,52726,154928,67532,247018,82339e" filled="f" strokecolor="black [3213]" strokeweight="1pt">
                  <v:stroke joinstyle="miter"/>
                  <v:path arrowok="t" o:connecttype="custom" o:connectlocs="0,0;1300,2340;3770,3164" o:connectangles="0,0,0"/>
                </v:shape>
                <w10:anchorlock/>
              </v:group>
            </w:pict>
          </mc:Fallback>
        </mc:AlternateContent>
      </w:r>
    </w:p>
    <w:p w14:paraId="07BC79CA" w14:textId="4039D6B0" w:rsidR="007C4993" w:rsidRDefault="007C4993" w:rsidP="008C2A7F">
      <w:pPr>
        <w:rPr>
          <w:bCs/>
          <w:kern w:val="0"/>
          <w:szCs w:val="21"/>
        </w:rPr>
      </w:pPr>
    </w:p>
    <w:p w14:paraId="4F3C2AD6" w14:textId="42004B85" w:rsidR="0082288B" w:rsidRPr="00233306" w:rsidRDefault="00CA16BC" w:rsidP="001D4002">
      <w:pPr>
        <w:numPr>
          <w:ilvl w:val="0"/>
          <w:numId w:val="12"/>
        </w:numPr>
        <w:rPr>
          <w:szCs w:val="21"/>
        </w:rPr>
      </w:pPr>
      <w:r>
        <w:rPr>
          <w:rFonts w:hint="eastAsia"/>
          <w:noProof/>
        </w:rPr>
        <mc:AlternateContent>
          <mc:Choice Requires="wpg">
            <w:drawing>
              <wp:anchor distT="0" distB="0" distL="114300" distR="114300" simplePos="0" relativeHeight="251668480" behindDoc="0" locked="0" layoutInCell="1" allowOverlap="1" wp14:anchorId="205E04DF" wp14:editId="445E1B68">
                <wp:simplePos x="0" y="0"/>
                <wp:positionH relativeFrom="margin">
                  <wp:posOffset>3897205</wp:posOffset>
                </wp:positionH>
                <wp:positionV relativeFrom="paragraph">
                  <wp:posOffset>104140</wp:posOffset>
                </wp:positionV>
                <wp:extent cx="1462405" cy="859790"/>
                <wp:effectExtent l="0" t="0" r="23495" b="16510"/>
                <wp:wrapSquare wrapText="largest"/>
                <wp:docPr id="540" name="组合 540"/>
                <wp:cNvGraphicFramePr/>
                <a:graphic xmlns:a="http://schemas.openxmlformats.org/drawingml/2006/main">
                  <a:graphicData uri="http://schemas.microsoft.com/office/word/2010/wordprocessingGroup">
                    <wpg:wgp>
                      <wpg:cNvGrpSpPr/>
                      <wpg:grpSpPr>
                        <a:xfrm>
                          <a:off x="0" y="0"/>
                          <a:ext cx="1462405" cy="859790"/>
                          <a:chOff x="-80854" y="3358"/>
                          <a:chExt cx="1463514" cy="860740"/>
                        </a:xfrm>
                      </wpg:grpSpPr>
                      <wps:wsp>
                        <wps:cNvPr id="541" name="Line 603"/>
                        <wps:cNvCnPr>
                          <a:cxnSpLocks noChangeShapeType="1"/>
                        </wps:cNvCnPr>
                        <wps:spPr bwMode="auto">
                          <a:xfrm flipV="1">
                            <a:off x="70940" y="92573"/>
                            <a:ext cx="0" cy="771525"/>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42" name="Line 604"/>
                        <wps:cNvCnPr>
                          <a:cxnSpLocks noChangeShapeType="1"/>
                        </wps:cNvCnPr>
                        <wps:spPr bwMode="auto">
                          <a:xfrm>
                            <a:off x="14585" y="503753"/>
                            <a:ext cx="1300681"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43" name="Text Box 605"/>
                        <wps:cNvSpPr txBox="1">
                          <a:spLocks noChangeArrowheads="1"/>
                        </wps:cNvSpPr>
                        <wps:spPr bwMode="auto">
                          <a:xfrm>
                            <a:off x="1165554" y="474433"/>
                            <a:ext cx="217106" cy="20786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075C9DEC" w14:textId="77777777" w:rsidR="00CA16BC" w:rsidRPr="001B3D1F" w:rsidRDefault="00CA16BC" w:rsidP="00CA16BC">
                              <w:pPr>
                                <w:rPr>
                                  <w:i/>
                                  <w:sz w:val="18"/>
                                  <w:szCs w:val="18"/>
                                </w:rPr>
                              </w:pPr>
                              <w:r w:rsidRPr="001B3D1F">
                                <w:rPr>
                                  <w:i/>
                                  <w:sz w:val="18"/>
                                  <w:szCs w:val="18"/>
                                </w:rPr>
                                <w:t>x</w:t>
                              </w:r>
                              <w:r w:rsidRPr="001B3D1F">
                                <w:rPr>
                                  <w:rFonts w:hint="eastAsia"/>
                                  <w:sz w:val="18"/>
                                  <w:szCs w:val="18"/>
                                </w:rPr>
                                <w:t>/</w:t>
                              </w:r>
                              <w:r w:rsidRPr="001B3D1F">
                                <w:rPr>
                                  <w:sz w:val="18"/>
                                  <w:szCs w:val="18"/>
                                </w:rPr>
                                <w:t>m</w:t>
                              </w:r>
                            </w:p>
                          </w:txbxContent>
                        </wps:txbx>
                        <wps:bodyPr rot="0" vert="horz" wrap="none" lIns="36000" tIns="0" rIns="0" bIns="0" anchor="t" anchorCtr="0">
                          <a:spAutoFit/>
                        </wps:bodyPr>
                      </wps:wsp>
                      <wps:wsp>
                        <wps:cNvPr id="544" name="Text Box 606"/>
                        <wps:cNvSpPr txBox="1">
                          <a:spLocks noChangeArrowheads="1"/>
                        </wps:cNvSpPr>
                        <wps:spPr bwMode="auto">
                          <a:xfrm>
                            <a:off x="92623" y="3358"/>
                            <a:ext cx="267937" cy="20786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68162245" w14:textId="77777777" w:rsidR="00CA16BC" w:rsidRPr="001B3D1F" w:rsidRDefault="00CA16BC" w:rsidP="00CA16BC">
                              <w:pPr>
                                <w:rPr>
                                  <w:i/>
                                  <w:sz w:val="18"/>
                                  <w:szCs w:val="18"/>
                                </w:rPr>
                              </w:pPr>
                              <w:r w:rsidRPr="001B3D1F">
                                <w:rPr>
                                  <w:i/>
                                  <w:sz w:val="18"/>
                                  <w:szCs w:val="18"/>
                                </w:rPr>
                                <w:t>y</w:t>
                              </w:r>
                              <w:r w:rsidRPr="001B3D1F">
                                <w:rPr>
                                  <w:sz w:val="18"/>
                                  <w:szCs w:val="18"/>
                                </w:rPr>
                                <w:t>/cm</w:t>
                              </w:r>
                            </w:p>
                          </w:txbxContent>
                        </wps:txbx>
                        <wps:bodyPr rot="0" vert="horz" wrap="none" lIns="36000" tIns="0" rIns="0" bIns="0" anchor="t" anchorCtr="0">
                          <a:spAutoFit/>
                        </wps:bodyPr>
                      </wps:wsp>
                      <wps:wsp>
                        <wps:cNvPr id="545" name="Text Box 607"/>
                        <wps:cNvSpPr txBox="1">
                          <a:spLocks noChangeArrowheads="1"/>
                        </wps:cNvSpPr>
                        <wps:spPr bwMode="auto">
                          <a:xfrm>
                            <a:off x="-80854" y="465755"/>
                            <a:ext cx="128152" cy="20786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56C003B4" w14:textId="77777777" w:rsidR="00CA16BC" w:rsidRPr="001B3D1F" w:rsidRDefault="00CA16BC" w:rsidP="00CA16BC">
                              <w:pPr>
                                <w:rPr>
                                  <w:i/>
                                  <w:sz w:val="18"/>
                                  <w:szCs w:val="18"/>
                                </w:rPr>
                              </w:pPr>
                              <w:r w:rsidRPr="001B3D1F">
                                <w:rPr>
                                  <w:rFonts w:hint="eastAsia"/>
                                  <w:i/>
                                  <w:sz w:val="18"/>
                                  <w:szCs w:val="18"/>
                                </w:rPr>
                                <w:t>O</w:t>
                              </w:r>
                            </w:p>
                          </w:txbxContent>
                        </wps:txbx>
                        <wps:bodyPr rot="0" vert="horz" wrap="none" lIns="36000" tIns="0" rIns="0" bIns="0" anchor="t" anchorCtr="0" upright="1">
                          <a:spAutoFit/>
                        </wps:bodyPr>
                      </wps:wsp>
                      <wps:wsp>
                        <wps:cNvPr id="546" name="Freeform 626"/>
                        <wps:cNvSpPr>
                          <a:spLocks/>
                        </wps:cNvSpPr>
                        <wps:spPr bwMode="auto">
                          <a:xfrm>
                            <a:off x="70524" y="296754"/>
                            <a:ext cx="986344" cy="414108"/>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 name="Freeform 626"/>
                        <wps:cNvSpPr>
                          <a:spLocks/>
                        </wps:cNvSpPr>
                        <wps:spPr bwMode="auto">
                          <a:xfrm>
                            <a:off x="70770" y="397457"/>
                            <a:ext cx="494889" cy="213340"/>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 name="Freeform 626"/>
                        <wps:cNvSpPr>
                          <a:spLocks/>
                        </wps:cNvSpPr>
                        <wps:spPr bwMode="auto">
                          <a:xfrm>
                            <a:off x="558733" y="401795"/>
                            <a:ext cx="487296" cy="213340"/>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 name="Text Box 606"/>
                        <wps:cNvSpPr txBox="1">
                          <a:spLocks noChangeArrowheads="1"/>
                        </wps:cNvSpPr>
                        <wps:spPr bwMode="auto">
                          <a:xfrm>
                            <a:off x="392586" y="173952"/>
                            <a:ext cx="96383" cy="20786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013CC40E" w14:textId="77777777" w:rsidR="00CA16BC" w:rsidRPr="001B3D1F" w:rsidRDefault="00CA16BC" w:rsidP="00CA16BC">
                              <w:pPr>
                                <w:rPr>
                                  <w:i/>
                                  <w:sz w:val="18"/>
                                  <w:szCs w:val="18"/>
                                </w:rPr>
                              </w:pPr>
                              <w:r w:rsidRPr="001B3D1F">
                                <w:rPr>
                                  <w:sz w:val="18"/>
                                  <w:szCs w:val="18"/>
                                </w:rPr>
                                <w:t>a</w:t>
                              </w:r>
                            </w:p>
                          </w:txbxContent>
                        </wps:txbx>
                        <wps:bodyPr rot="0" vert="horz" wrap="none" lIns="36000" tIns="0" rIns="0" bIns="0" anchor="t" anchorCtr="0">
                          <a:spAutoFit/>
                        </wps:bodyPr>
                      </wps:wsp>
                      <wps:wsp>
                        <wps:cNvPr id="550" name="Text Box 606"/>
                        <wps:cNvSpPr txBox="1">
                          <a:spLocks noChangeArrowheads="1"/>
                        </wps:cNvSpPr>
                        <wps:spPr bwMode="auto">
                          <a:xfrm>
                            <a:off x="774904" y="295887"/>
                            <a:ext cx="103372" cy="20786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309983FE" w14:textId="77777777" w:rsidR="00CA16BC" w:rsidRPr="001B3D1F" w:rsidRDefault="00CA16BC" w:rsidP="00CA16BC">
                              <w:pPr>
                                <w:rPr>
                                  <w:i/>
                                  <w:sz w:val="18"/>
                                  <w:szCs w:val="18"/>
                                </w:rPr>
                              </w:pPr>
                              <w:r w:rsidRPr="001B3D1F">
                                <w:rPr>
                                  <w:sz w:val="18"/>
                                  <w:szCs w:val="18"/>
                                </w:rPr>
                                <w:t>b</w:t>
                              </w:r>
                            </w:p>
                          </w:txbxContent>
                        </wps:txbx>
                        <wps:bodyPr rot="0" vert="horz" wrap="none" lIns="36000" tIns="0" rIns="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205E04DF" id="组合 540" o:spid="_x0000_s1057" style="position:absolute;left:0;text-align:left;margin-left:306.85pt;margin-top:8.2pt;width:115.15pt;height:67.7pt;z-index:251668480;mso-position-horizontal-relative:margin;mso-position-vertical-relative:text;mso-width-relative:margin;mso-height-relative:margin" coordorigin="-808,33" coordsize="14635,8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">
                <v:line id="Line 603" o:spid="_x0000_s1058" style="position:absolute;flip:y;visibility:visible;mso-wrap-style:square" from="709,925" to="709,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" strokeweight=".5pt">
                  <v:stroke endarrow="block" endarrowwidth="narrow"/>
                </v:line>
                <v:line id="Line 604" o:spid="_x0000_s1059" style="position:absolute;visibility:visible;mso-wrap-style:square" from="145,5037" to="13152,5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" strokeweight=".5pt">
                  <v:stroke endarrow="block" endarrowwidth="narrow"/>
                </v:line>
                <v:shape id="Text Box 605" o:spid="_x0000_s1060" type="#_x0000_t202" style="position:absolute;left:11655;top:4744;width:217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" filled="f" stroked="f">
                  <v:textbox style="mso-fit-shape-to-text:t" inset="1mm,0,0,0">
                    <w:txbxContent>
                      <w:p w14:paraId="075C9DEC" w14:textId="77777777" w:rsidR="00CA16BC" w:rsidRPr="001B3D1F" w:rsidRDefault="00CA16BC" w:rsidP="00CA16BC">
                        <w:pPr>
                          <w:rPr>
                            <w:i/>
                            <w:sz w:val="18"/>
                            <w:szCs w:val="18"/>
                          </w:rPr>
                        </w:pPr>
                        <w:r w:rsidRPr="001B3D1F">
                          <w:rPr>
                            <w:i/>
                            <w:sz w:val="18"/>
                            <w:szCs w:val="18"/>
                          </w:rPr>
                          <w:t>x</w:t>
                        </w:r>
                        <w:r w:rsidRPr="001B3D1F">
                          <w:rPr>
                            <w:rFonts w:hint="eastAsia"/>
                            <w:sz w:val="18"/>
                            <w:szCs w:val="18"/>
                          </w:rPr>
                          <w:t>/</w:t>
                        </w:r>
                        <w:r w:rsidRPr="001B3D1F">
                          <w:rPr>
                            <w:sz w:val="18"/>
                            <w:szCs w:val="18"/>
                          </w:rPr>
                          <w:t>m</w:t>
                        </w:r>
                      </w:p>
                    </w:txbxContent>
                  </v:textbox>
                </v:shape>
                <v:shape id="Text Box 606" o:spid="_x0000_s1061" type="#_x0000_t202" style="position:absolute;left:926;top:33;width:267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" filled="f" stroked="f">
                  <v:textbox style="mso-fit-shape-to-text:t" inset="1mm,0,0,0">
                    <w:txbxContent>
                      <w:p w14:paraId="68162245" w14:textId="77777777" w:rsidR="00CA16BC" w:rsidRPr="001B3D1F" w:rsidRDefault="00CA16BC" w:rsidP="00CA16BC">
                        <w:pPr>
                          <w:rPr>
                            <w:i/>
                            <w:sz w:val="18"/>
                            <w:szCs w:val="18"/>
                          </w:rPr>
                        </w:pPr>
                        <w:r w:rsidRPr="001B3D1F">
                          <w:rPr>
                            <w:i/>
                            <w:sz w:val="18"/>
                            <w:szCs w:val="18"/>
                          </w:rPr>
                          <w:t>y</w:t>
                        </w:r>
                        <w:r w:rsidRPr="001B3D1F">
                          <w:rPr>
                            <w:sz w:val="18"/>
                            <w:szCs w:val="18"/>
                          </w:rPr>
                          <w:t>/cm</w:t>
                        </w:r>
                      </w:p>
                    </w:txbxContent>
                  </v:textbox>
                </v:shape>
                <v:shape id="Text Box 607" o:spid="_x0000_s1062" type="#_x0000_t202" style="position:absolute;left:-808;top:4657;width:1280;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" filled="f" stroked="f">
                  <v:textbox style="mso-fit-shape-to-text:t" inset="1mm,0,0,0">
                    <w:txbxContent>
                      <w:p w14:paraId="56C003B4" w14:textId="77777777" w:rsidR="00CA16BC" w:rsidRPr="001B3D1F" w:rsidRDefault="00CA16BC" w:rsidP="00CA16BC">
                        <w:pPr>
                          <w:rPr>
                            <w:i/>
                            <w:sz w:val="18"/>
                            <w:szCs w:val="18"/>
                          </w:rPr>
                        </w:pPr>
                        <w:r w:rsidRPr="001B3D1F">
                          <w:rPr>
                            <w:rFonts w:hint="eastAsia"/>
                            <w:i/>
                            <w:sz w:val="18"/>
                            <w:szCs w:val="18"/>
                          </w:rPr>
                          <w:t>O</w:t>
                        </w:r>
                      </w:p>
                    </w:txbxContent>
                  </v:textbox>
                </v:shape>
                <v:shape id="Freeform 626" o:spid="_x0000_s1063" style="position:absolute;left:705;top:2967;width:9863;height:4141;visibility:visible;mso-wrap-style:square;v-text-anchor:top" coordsize="72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strokeweight="1pt">
                  <v:path arrowok="t" o:connecttype="custom" o:connectlocs="0,207054;27273,171130;54547,136242;81820,103527;109094,73918;136367,48451;163641,27745;190914,12527;218188,3106;245461,0;272734,3106;300008,12527;327281,27745;354555,48451;381828,73918;409102,103527;436375,136242;463648,171130;490922,207054;518195,242978;545469,277866;572742,310581;600016,340086;627289,365657;654563,386363;681836,401581;709109,411002;736383,414108;763656,411002;790930,401581;818203,386363;845477,365657;872750,340190;900024,310581;927297,277866;954570,243081;981844,207054;981844,207054" o:connectangles="0,0,0,0,0,0,0,0,0,0,0,0,0,0,0,0,0,0,0,0,0,0,0,0,0,0,0,0,0,0,0,0,0,0,0,0,0,0"/>
                </v:shape>
                <v:shape id="Freeform 626" o:spid="_x0000_s1064" style="position:absolute;left:707;top:3974;width:4949;height:2133;visibility:visible;mso-wrap-style:square;v-text-anchor:top" coordsize="72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strokeweight="1pt">
                  <v:path arrowok="t" o:connecttype="custom" o:connectlocs="0,106670;13684,88163;27368,70189;41053,53335;54737,38081;68421,24961;82105,14294;95789,6454;109474,1600;123158,0;136842,1600;150526,6454;164210,14294;177895,24961;191579,38081;205263,53335;218947,70189;232631,88163;246316,106670;260000,125177;273684,143151;287368,160005;301052,175205;314737,188379;328421,199046;342105,206886;355789,211740;369473,213340;383158,211740;396842,206886;410526,199046;424210,188379;437894,175259;451579,160005;465263,143151;478947,125231;492631,106670;492631,106670" o:connectangles="0,0,0,0,0,0,0,0,0,0,0,0,0,0,0,0,0,0,0,0,0,0,0,0,0,0,0,0,0,0,0,0,0,0,0,0,0,0"/>
                </v:shape>
                <v:shape id="Freeform 626" o:spid="_x0000_s1065" style="position:absolute;left:5587;top:4017;width:4873;height:2134;visibility:visible;mso-wrap-style:square;v-text-anchor:top" coordsize="72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strokeweight="1pt">
                  <v:path arrowok="t" o:connecttype="custom" o:connectlocs="0,106670;13474,88163;26948,70189;40423,53335;53897,38081;67371,24961;80845,14294;94320,6454;107794,1600;121268,0;134742,1600;148217,6454;161691,14294;175165,24961;188639,38081;202114,53335;215588,70189;229062,88163;242536,106670;256011,125177;269485,143151;282959,160005;296433,175205;309908,188379;323382,199046;336856,206886;350330,211740;363805,213340;377279,211740;390753,206886;404227,199046;417702,188379;431176,175259;444650,160005;458124,143151;471599,125231;485073,106670;485073,106670" o:connectangles="0,0,0,0,0,0,0,0,0,0,0,0,0,0,0,0,0,0,0,0,0,0,0,0,0,0,0,0,0,0,0,0,0,0,0,0,0,0"/>
                </v:shape>
                <v:shape id="Text Box 606" o:spid="_x0000_s1066" type="#_x0000_t202" style="position:absolute;left:3925;top:1739;width:96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" filled="f" stroked="f">
                  <v:textbox style="mso-fit-shape-to-text:t" inset="1mm,0,0,0">
                    <w:txbxContent>
                      <w:p w14:paraId="013CC40E" w14:textId="77777777" w:rsidR="00CA16BC" w:rsidRPr="001B3D1F" w:rsidRDefault="00CA16BC" w:rsidP="00CA16BC">
                        <w:pPr>
                          <w:rPr>
                            <w:i/>
                            <w:sz w:val="18"/>
                            <w:szCs w:val="18"/>
                          </w:rPr>
                        </w:pPr>
                        <w:r w:rsidRPr="001B3D1F">
                          <w:rPr>
                            <w:sz w:val="18"/>
                            <w:szCs w:val="18"/>
                          </w:rPr>
                          <w:t>a</w:t>
                        </w:r>
                      </w:p>
                    </w:txbxContent>
                  </v:textbox>
                </v:shape>
                <v:shape id="Text Box 606" o:spid="_x0000_s1067" type="#_x0000_t202" style="position:absolute;left:7749;top:2958;width:103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" filled="f" stroked="f">
                  <v:textbox style="mso-fit-shape-to-text:t" inset="1mm,0,0,0">
                    <w:txbxContent>
                      <w:p w14:paraId="309983FE" w14:textId="77777777" w:rsidR="00CA16BC" w:rsidRPr="001B3D1F" w:rsidRDefault="00CA16BC" w:rsidP="00CA16BC">
                        <w:pPr>
                          <w:rPr>
                            <w:i/>
                            <w:sz w:val="18"/>
                            <w:szCs w:val="18"/>
                          </w:rPr>
                        </w:pPr>
                        <w:r w:rsidRPr="001B3D1F">
                          <w:rPr>
                            <w:sz w:val="18"/>
                            <w:szCs w:val="18"/>
                          </w:rPr>
                          <w:t>b</w:t>
                        </w:r>
                      </w:p>
                    </w:txbxContent>
                  </v:textbox>
                </v:shape>
                <w10:wrap type="square" side="largest" anchorx="margin"/>
              </v:group>
            </w:pict>
          </mc:Fallback>
        </mc:AlternateContent>
      </w:r>
      <w:r w:rsidR="0082288B" w:rsidRPr="00233306">
        <w:rPr>
          <w:szCs w:val="21"/>
        </w:rPr>
        <w:t>如图</w:t>
      </w:r>
      <w:r w:rsidR="001F5EBC" w:rsidRPr="00233306">
        <w:rPr>
          <w:rFonts w:hint="eastAsia"/>
          <w:szCs w:val="21"/>
        </w:rPr>
        <w:t>，</w:t>
      </w:r>
      <w:r w:rsidR="0082288B" w:rsidRPr="00233306">
        <w:rPr>
          <w:szCs w:val="21"/>
        </w:rPr>
        <w:t>为机械波</w:t>
      </w:r>
      <w:r w:rsidR="001F09F3">
        <w:rPr>
          <w:rFonts w:hint="eastAsia"/>
          <w:szCs w:val="21"/>
        </w:rPr>
        <w:t xml:space="preserve"> </w:t>
      </w:r>
      <w:r w:rsidR="0082288B" w:rsidRPr="00233306">
        <w:rPr>
          <w:szCs w:val="21"/>
        </w:rPr>
        <w:t>a</w:t>
      </w:r>
      <w:r w:rsidR="0082288B" w:rsidRPr="00233306">
        <w:rPr>
          <w:rFonts w:hint="eastAsia"/>
          <w:szCs w:val="21"/>
        </w:rPr>
        <w:t>、</w:t>
      </w:r>
      <w:r w:rsidR="0082288B" w:rsidRPr="00233306">
        <w:rPr>
          <w:szCs w:val="21"/>
        </w:rPr>
        <w:t>b</w:t>
      </w:r>
      <w:r w:rsidR="001F09F3">
        <w:rPr>
          <w:szCs w:val="21"/>
        </w:rPr>
        <w:t xml:space="preserve"> </w:t>
      </w:r>
      <w:r w:rsidR="0082288B" w:rsidRPr="00233306">
        <w:rPr>
          <w:szCs w:val="21"/>
        </w:rPr>
        <w:t>在同一介质中传播时某时刻的波形图，则下列说法中正确的</w:t>
      </w:r>
      <w:commentRangeStart w:id="10"/>
      <w:r w:rsidR="0082288B" w:rsidRPr="00233306">
        <w:rPr>
          <w:szCs w:val="21"/>
        </w:rPr>
        <w:t>是</w:t>
      </w:r>
      <w:commentRangeEnd w:id="10"/>
      <w:r w:rsidR="00AA5687">
        <w:rPr>
          <w:rStyle w:val="af8"/>
          <w:lang w:val="zh-CN"/>
        </w:rPr>
        <w:commentReference w:id="10"/>
      </w:r>
      <w:r w:rsidR="0082288B" w:rsidRPr="00233306">
        <w:rPr>
          <w:szCs w:val="21"/>
        </w:rPr>
        <w:t>（</w:t>
      </w:r>
      <w:r w:rsidR="001F09F3">
        <w:rPr>
          <w:rFonts w:hint="eastAsia"/>
          <w:szCs w:val="21"/>
        </w:rPr>
        <w:t xml:space="preserve"> </w:t>
      </w:r>
      <w:r w:rsidR="001F09F3">
        <w:rPr>
          <w:szCs w:val="21"/>
        </w:rPr>
        <w:t xml:space="preserve">   </w:t>
      </w:r>
      <w:r w:rsidR="0082288B" w:rsidRPr="00233306">
        <w:rPr>
          <w:szCs w:val="21"/>
        </w:rPr>
        <w:t>）</w:t>
      </w:r>
    </w:p>
    <w:p w14:paraId="524435AC" w14:textId="7E5D2284" w:rsidR="0082288B" w:rsidRPr="00233306" w:rsidRDefault="0082288B" w:rsidP="008C2A7F">
      <w:pPr>
        <w:rPr>
          <w:szCs w:val="21"/>
        </w:rPr>
      </w:pPr>
      <w:r w:rsidRPr="00233306">
        <w:rPr>
          <w:szCs w:val="21"/>
        </w:rPr>
        <w:t>A</w:t>
      </w:r>
      <w:r w:rsidRPr="00233306">
        <w:rPr>
          <w:szCs w:val="21"/>
        </w:rPr>
        <w:t>．</w:t>
      </w:r>
      <w:r w:rsidRPr="00233306">
        <w:rPr>
          <w:szCs w:val="21"/>
        </w:rPr>
        <w:t>b</w:t>
      </w:r>
      <w:r w:rsidR="001F09F3">
        <w:rPr>
          <w:szCs w:val="21"/>
        </w:rPr>
        <w:t xml:space="preserve"> </w:t>
      </w:r>
      <w:r w:rsidRPr="00233306">
        <w:rPr>
          <w:szCs w:val="21"/>
        </w:rPr>
        <w:t>波的速度比</w:t>
      </w:r>
      <w:r w:rsidR="001F09F3">
        <w:rPr>
          <w:rFonts w:hint="eastAsia"/>
          <w:szCs w:val="21"/>
        </w:rPr>
        <w:t xml:space="preserve"> </w:t>
      </w:r>
      <w:r w:rsidRPr="00233306">
        <w:rPr>
          <w:szCs w:val="21"/>
        </w:rPr>
        <w:t>a</w:t>
      </w:r>
      <w:r w:rsidR="001F09F3">
        <w:rPr>
          <w:szCs w:val="21"/>
        </w:rPr>
        <w:t xml:space="preserve"> </w:t>
      </w:r>
      <w:r w:rsidRPr="00233306">
        <w:rPr>
          <w:szCs w:val="21"/>
        </w:rPr>
        <w:t>波大</w:t>
      </w:r>
      <w:r w:rsidR="001F09F3">
        <w:rPr>
          <w:szCs w:val="21"/>
        </w:rPr>
        <w:tab/>
      </w:r>
      <w:r w:rsidR="001F09F3">
        <w:rPr>
          <w:szCs w:val="21"/>
        </w:rPr>
        <w:tab/>
      </w:r>
      <w:r w:rsidRPr="00233306">
        <w:rPr>
          <w:szCs w:val="21"/>
        </w:rPr>
        <w:t>B</w:t>
      </w:r>
      <w:r w:rsidRPr="00233306">
        <w:rPr>
          <w:szCs w:val="21"/>
        </w:rPr>
        <w:t>．</w:t>
      </w:r>
      <w:r w:rsidRPr="00233306">
        <w:rPr>
          <w:szCs w:val="21"/>
        </w:rPr>
        <w:t>b</w:t>
      </w:r>
      <w:r w:rsidR="001F09F3">
        <w:rPr>
          <w:szCs w:val="21"/>
        </w:rPr>
        <w:t xml:space="preserve"> </w:t>
      </w:r>
      <w:r w:rsidRPr="00233306">
        <w:rPr>
          <w:szCs w:val="21"/>
        </w:rPr>
        <w:t>波的波长比</w:t>
      </w:r>
      <w:r w:rsidR="001F09F3">
        <w:rPr>
          <w:rFonts w:hint="eastAsia"/>
          <w:szCs w:val="21"/>
        </w:rPr>
        <w:t xml:space="preserve"> </w:t>
      </w:r>
      <w:r w:rsidRPr="00233306">
        <w:rPr>
          <w:szCs w:val="21"/>
        </w:rPr>
        <w:t>a</w:t>
      </w:r>
      <w:r w:rsidR="001F09F3">
        <w:rPr>
          <w:szCs w:val="21"/>
        </w:rPr>
        <w:t xml:space="preserve"> </w:t>
      </w:r>
      <w:r w:rsidRPr="00233306">
        <w:rPr>
          <w:szCs w:val="21"/>
        </w:rPr>
        <w:t>波长</w:t>
      </w:r>
    </w:p>
    <w:p w14:paraId="1DCBF0D6" w14:textId="2D31E949" w:rsidR="0082288B" w:rsidRPr="00233306" w:rsidRDefault="0082288B" w:rsidP="008C2A7F">
      <w:pPr>
        <w:rPr>
          <w:szCs w:val="21"/>
        </w:rPr>
      </w:pPr>
      <w:r w:rsidRPr="00233306">
        <w:rPr>
          <w:szCs w:val="21"/>
        </w:rPr>
        <w:t>C</w:t>
      </w:r>
      <w:r w:rsidRPr="00233306">
        <w:rPr>
          <w:szCs w:val="21"/>
        </w:rPr>
        <w:t>．</w:t>
      </w:r>
      <w:r w:rsidRPr="00233306">
        <w:rPr>
          <w:szCs w:val="21"/>
        </w:rPr>
        <w:t>b</w:t>
      </w:r>
      <w:r w:rsidR="001F09F3">
        <w:rPr>
          <w:szCs w:val="21"/>
        </w:rPr>
        <w:t xml:space="preserve"> </w:t>
      </w:r>
      <w:r w:rsidRPr="00233306">
        <w:rPr>
          <w:szCs w:val="21"/>
        </w:rPr>
        <w:t>波的频率比</w:t>
      </w:r>
      <w:r w:rsidR="001F09F3">
        <w:rPr>
          <w:rFonts w:hint="eastAsia"/>
          <w:szCs w:val="21"/>
        </w:rPr>
        <w:t xml:space="preserve"> </w:t>
      </w:r>
      <w:r w:rsidRPr="00233306">
        <w:rPr>
          <w:szCs w:val="21"/>
        </w:rPr>
        <w:t>a</w:t>
      </w:r>
      <w:r w:rsidR="001F09F3">
        <w:rPr>
          <w:szCs w:val="21"/>
        </w:rPr>
        <w:t xml:space="preserve"> </w:t>
      </w:r>
      <w:r w:rsidRPr="00233306">
        <w:rPr>
          <w:szCs w:val="21"/>
        </w:rPr>
        <w:t>波高</w:t>
      </w:r>
      <w:r w:rsidR="001F09F3">
        <w:rPr>
          <w:szCs w:val="21"/>
        </w:rPr>
        <w:tab/>
      </w:r>
      <w:r w:rsidR="001F09F3">
        <w:rPr>
          <w:szCs w:val="21"/>
        </w:rPr>
        <w:tab/>
      </w:r>
      <w:r w:rsidRPr="00233306">
        <w:rPr>
          <w:szCs w:val="21"/>
        </w:rPr>
        <w:t>D</w:t>
      </w:r>
      <w:r w:rsidRPr="00233306">
        <w:rPr>
          <w:szCs w:val="21"/>
        </w:rPr>
        <w:t>．两列波可能会发生干涉现象</w:t>
      </w:r>
    </w:p>
    <w:p w14:paraId="57351D88" w14:textId="77777777" w:rsidR="008C2A7F" w:rsidRDefault="008C2A7F" w:rsidP="008C2A7F">
      <w:pPr>
        <w:rPr>
          <w:szCs w:val="21"/>
        </w:rPr>
      </w:pPr>
    </w:p>
    <w:p w14:paraId="33E3040E" w14:textId="0DE2EFEA" w:rsidR="0082288B" w:rsidRPr="00233306" w:rsidRDefault="001F5EBC" w:rsidP="001D4002">
      <w:pPr>
        <w:numPr>
          <w:ilvl w:val="0"/>
          <w:numId w:val="12"/>
        </w:numPr>
        <w:rPr>
          <w:szCs w:val="21"/>
        </w:rPr>
      </w:pPr>
      <w:r w:rsidRPr="00233306">
        <w:rPr>
          <w:szCs w:val="21"/>
        </w:rPr>
        <w:t>当两分子间距变化时分子势能变大，则在此过程</w:t>
      </w:r>
      <w:commentRangeStart w:id="11"/>
      <w:r w:rsidRPr="00233306">
        <w:rPr>
          <w:rFonts w:hint="eastAsia"/>
          <w:szCs w:val="21"/>
        </w:rPr>
        <w:t>中</w:t>
      </w:r>
      <w:commentRangeEnd w:id="11"/>
      <w:r w:rsidR="00AA5687">
        <w:rPr>
          <w:rStyle w:val="af8"/>
          <w:lang w:val="zh-CN"/>
        </w:rPr>
        <w:commentReference w:id="11"/>
      </w:r>
      <w:r w:rsidR="0082288B" w:rsidRPr="00233306">
        <w:rPr>
          <w:szCs w:val="21"/>
        </w:rPr>
        <w:t>（</w:t>
      </w:r>
      <w:r w:rsidR="00871063">
        <w:rPr>
          <w:rFonts w:hint="eastAsia"/>
          <w:szCs w:val="21"/>
        </w:rPr>
        <w:t xml:space="preserve"> </w:t>
      </w:r>
      <w:r w:rsidR="00871063">
        <w:rPr>
          <w:szCs w:val="21"/>
        </w:rPr>
        <w:t xml:space="preserve">   </w:t>
      </w:r>
      <w:r w:rsidR="0082288B" w:rsidRPr="00233306">
        <w:rPr>
          <w:szCs w:val="21"/>
        </w:rPr>
        <w:t>）</w:t>
      </w:r>
    </w:p>
    <w:p w14:paraId="271F5D69" w14:textId="58629CFD" w:rsidR="0082288B" w:rsidRPr="00233306" w:rsidRDefault="0082288B" w:rsidP="008C2A7F">
      <w:pPr>
        <w:rPr>
          <w:szCs w:val="21"/>
        </w:rPr>
      </w:pPr>
      <w:r w:rsidRPr="00233306">
        <w:rPr>
          <w:szCs w:val="21"/>
        </w:rPr>
        <w:t>A</w:t>
      </w:r>
      <w:r w:rsidRPr="00233306">
        <w:rPr>
          <w:szCs w:val="21"/>
        </w:rPr>
        <w:t>．分子力一定做了功</w:t>
      </w:r>
      <w:r w:rsidRPr="00233306">
        <w:rPr>
          <w:szCs w:val="21"/>
        </w:rPr>
        <w:tab/>
      </w:r>
      <w:r w:rsidRPr="00233306">
        <w:rPr>
          <w:szCs w:val="21"/>
        </w:rPr>
        <w:tab/>
        <w:t>B</w:t>
      </w:r>
      <w:r w:rsidRPr="00233306">
        <w:rPr>
          <w:szCs w:val="21"/>
        </w:rPr>
        <w:t>．分子力一定增大</w:t>
      </w:r>
    </w:p>
    <w:p w14:paraId="794F5431" w14:textId="5A2D822E" w:rsidR="0082288B" w:rsidRPr="00233306" w:rsidRDefault="0082288B" w:rsidP="008C2A7F">
      <w:pPr>
        <w:rPr>
          <w:szCs w:val="21"/>
        </w:rPr>
      </w:pPr>
      <w:r w:rsidRPr="00233306">
        <w:rPr>
          <w:szCs w:val="21"/>
        </w:rPr>
        <w:t>C</w:t>
      </w:r>
      <w:r w:rsidRPr="00233306">
        <w:rPr>
          <w:szCs w:val="21"/>
        </w:rPr>
        <w:t>．分子间距一定变大</w:t>
      </w:r>
      <w:r w:rsidRPr="00233306">
        <w:rPr>
          <w:szCs w:val="21"/>
        </w:rPr>
        <w:tab/>
      </w:r>
      <w:r w:rsidRPr="00233306">
        <w:rPr>
          <w:szCs w:val="21"/>
        </w:rPr>
        <w:tab/>
        <w:t>D</w:t>
      </w:r>
      <w:r w:rsidRPr="00233306">
        <w:rPr>
          <w:szCs w:val="21"/>
        </w:rPr>
        <w:t>．分子力一定是引力</w:t>
      </w:r>
    </w:p>
    <w:p w14:paraId="36AA0ACD" w14:textId="77777777" w:rsidR="008C2A7F" w:rsidRDefault="008C2A7F" w:rsidP="008C2A7F">
      <w:pPr>
        <w:rPr>
          <w:szCs w:val="21"/>
        </w:rPr>
      </w:pPr>
    </w:p>
    <w:p w14:paraId="70AE9CA0" w14:textId="42CC048A" w:rsidR="0082288B" w:rsidRPr="00233306" w:rsidRDefault="0082288B" w:rsidP="001D4002">
      <w:pPr>
        <w:numPr>
          <w:ilvl w:val="0"/>
          <w:numId w:val="12"/>
        </w:numPr>
        <w:rPr>
          <w:szCs w:val="21"/>
        </w:rPr>
      </w:pPr>
      <w:r w:rsidRPr="00233306">
        <w:rPr>
          <w:szCs w:val="21"/>
        </w:rPr>
        <w:lastRenderedPageBreak/>
        <w:t>2020</w:t>
      </w:r>
      <w:r w:rsidRPr="00233306">
        <w:rPr>
          <w:szCs w:val="21"/>
        </w:rPr>
        <w:t>年</w:t>
      </w:r>
      <w:r w:rsidRPr="00233306">
        <w:rPr>
          <w:szCs w:val="21"/>
        </w:rPr>
        <w:t>5</w:t>
      </w:r>
      <w:r w:rsidRPr="00233306">
        <w:rPr>
          <w:szCs w:val="21"/>
        </w:rPr>
        <w:t>月</w:t>
      </w:r>
      <w:r w:rsidRPr="00233306">
        <w:rPr>
          <w:szCs w:val="21"/>
        </w:rPr>
        <w:t>22</w:t>
      </w:r>
      <w:r w:rsidRPr="00233306">
        <w:rPr>
          <w:szCs w:val="21"/>
        </w:rPr>
        <w:t>日，</w:t>
      </w:r>
      <w:r w:rsidR="00871063">
        <w:rPr>
          <w:rFonts w:hint="eastAsia"/>
          <w:szCs w:val="21"/>
        </w:rPr>
        <w:t>“</w:t>
      </w:r>
      <w:r w:rsidRPr="00233306">
        <w:rPr>
          <w:szCs w:val="21"/>
        </w:rPr>
        <w:t>祝融号</w:t>
      </w:r>
      <w:r w:rsidR="00871063">
        <w:rPr>
          <w:rFonts w:hint="eastAsia"/>
          <w:szCs w:val="21"/>
        </w:rPr>
        <w:t>”</w:t>
      </w:r>
      <w:r w:rsidRPr="00233306">
        <w:rPr>
          <w:szCs w:val="21"/>
        </w:rPr>
        <w:t>火星车驶离着陆平台，到达火星表面，开始巡视探测，火星的质量和半径分别约为地球</w:t>
      </w:r>
      <w:r w:rsidR="00871063">
        <w:rPr>
          <w:rFonts w:hint="eastAsia"/>
          <w:szCs w:val="21"/>
        </w:rPr>
        <w:t xml:space="preserve"> </w:t>
      </w:r>
      <w:r w:rsidRPr="00233306">
        <w:rPr>
          <w:szCs w:val="21"/>
        </w:rPr>
        <w:t>1/10</w:t>
      </w:r>
      <w:r w:rsidR="00871063">
        <w:rPr>
          <w:szCs w:val="21"/>
        </w:rPr>
        <w:t xml:space="preserve"> </w:t>
      </w:r>
      <w:r w:rsidRPr="00233306">
        <w:rPr>
          <w:szCs w:val="21"/>
        </w:rPr>
        <w:t>和</w:t>
      </w:r>
      <w:r w:rsidR="00871063">
        <w:rPr>
          <w:rFonts w:hint="eastAsia"/>
          <w:szCs w:val="21"/>
        </w:rPr>
        <w:t xml:space="preserve"> </w:t>
      </w:r>
      <w:r w:rsidRPr="00233306">
        <w:rPr>
          <w:szCs w:val="21"/>
        </w:rPr>
        <w:t>1/2</w:t>
      </w:r>
      <w:r w:rsidRPr="00233306">
        <w:rPr>
          <w:szCs w:val="21"/>
        </w:rPr>
        <w:t>，则火星表</w:t>
      </w:r>
      <w:r w:rsidR="00663E9F" w:rsidRPr="00233306">
        <w:rPr>
          <w:szCs w:val="21"/>
        </w:rPr>
        <w:t>面</w:t>
      </w:r>
      <w:r w:rsidRPr="00233306">
        <w:rPr>
          <w:szCs w:val="21"/>
        </w:rPr>
        <w:t>的重力加速度与地球表面的重力加速度之比约</w:t>
      </w:r>
      <w:commentRangeStart w:id="12"/>
      <w:r w:rsidRPr="00233306">
        <w:rPr>
          <w:szCs w:val="21"/>
        </w:rPr>
        <w:t>为</w:t>
      </w:r>
      <w:commentRangeEnd w:id="12"/>
      <w:r w:rsidR="00AA5687">
        <w:rPr>
          <w:rStyle w:val="af8"/>
          <w:lang w:val="zh-CN"/>
        </w:rPr>
        <w:commentReference w:id="12"/>
      </w:r>
      <w:r w:rsidRPr="00233306">
        <w:rPr>
          <w:szCs w:val="21"/>
        </w:rPr>
        <w:t>（</w:t>
      </w:r>
      <w:r w:rsidRPr="00233306">
        <w:rPr>
          <w:szCs w:val="21"/>
        </w:rPr>
        <w:t xml:space="preserve">    </w:t>
      </w:r>
      <w:r w:rsidRPr="00233306">
        <w:rPr>
          <w:szCs w:val="21"/>
        </w:rPr>
        <w:t>）</w:t>
      </w:r>
    </w:p>
    <w:p w14:paraId="75BB9923" w14:textId="34F79C5A" w:rsidR="0082288B" w:rsidRPr="00233306" w:rsidRDefault="0082288B" w:rsidP="008C2A7F">
      <w:pPr>
        <w:rPr>
          <w:szCs w:val="21"/>
        </w:rPr>
      </w:pPr>
      <w:r w:rsidRPr="00233306">
        <w:rPr>
          <w:szCs w:val="21"/>
        </w:rPr>
        <w:t>A</w:t>
      </w:r>
      <w:r w:rsidR="00871063" w:rsidRPr="00233306">
        <w:rPr>
          <w:szCs w:val="21"/>
        </w:rPr>
        <w:t>．</w:t>
      </w:r>
      <w:r w:rsidRPr="00233306">
        <w:rPr>
          <w:szCs w:val="21"/>
        </w:rPr>
        <w:t>0.2</w:t>
      </w:r>
      <w:r w:rsidR="00871063">
        <w:rPr>
          <w:szCs w:val="21"/>
        </w:rPr>
        <w:tab/>
      </w:r>
      <w:r w:rsidR="00871063">
        <w:rPr>
          <w:szCs w:val="21"/>
        </w:rPr>
        <w:tab/>
      </w:r>
      <w:r w:rsidRPr="00233306">
        <w:rPr>
          <w:szCs w:val="21"/>
        </w:rPr>
        <w:t>B</w:t>
      </w:r>
      <w:r w:rsidR="00871063" w:rsidRPr="00233306">
        <w:rPr>
          <w:szCs w:val="21"/>
        </w:rPr>
        <w:t>．</w:t>
      </w:r>
      <w:r w:rsidRPr="00233306">
        <w:rPr>
          <w:szCs w:val="21"/>
        </w:rPr>
        <w:t>0.4</w:t>
      </w:r>
      <w:r w:rsidR="00871063">
        <w:rPr>
          <w:szCs w:val="21"/>
        </w:rPr>
        <w:tab/>
      </w:r>
      <w:r w:rsidR="00871063">
        <w:rPr>
          <w:szCs w:val="21"/>
        </w:rPr>
        <w:tab/>
      </w:r>
      <w:r w:rsidRPr="00233306">
        <w:rPr>
          <w:szCs w:val="21"/>
        </w:rPr>
        <w:t>C</w:t>
      </w:r>
      <w:r w:rsidR="00871063" w:rsidRPr="00233306">
        <w:rPr>
          <w:szCs w:val="21"/>
        </w:rPr>
        <w:t>．</w:t>
      </w:r>
      <w:r w:rsidRPr="00233306">
        <w:rPr>
          <w:szCs w:val="21"/>
        </w:rPr>
        <w:t>2.5</w:t>
      </w:r>
      <w:r w:rsidR="00871063">
        <w:rPr>
          <w:szCs w:val="21"/>
        </w:rPr>
        <w:tab/>
      </w:r>
      <w:r w:rsidR="00871063">
        <w:rPr>
          <w:szCs w:val="21"/>
        </w:rPr>
        <w:tab/>
      </w:r>
      <w:r w:rsidRPr="00233306">
        <w:rPr>
          <w:szCs w:val="21"/>
        </w:rPr>
        <w:t>D</w:t>
      </w:r>
      <w:r w:rsidR="00871063" w:rsidRPr="00233306">
        <w:rPr>
          <w:szCs w:val="21"/>
        </w:rPr>
        <w:t>．</w:t>
      </w:r>
      <w:r w:rsidRPr="00233306">
        <w:rPr>
          <w:szCs w:val="21"/>
        </w:rPr>
        <w:t>5</w:t>
      </w:r>
    </w:p>
    <w:p w14:paraId="5B5FD1B4" w14:textId="51FE0139" w:rsidR="0082288B" w:rsidRPr="00233306" w:rsidRDefault="0082288B" w:rsidP="008C2A7F">
      <w:pPr>
        <w:rPr>
          <w:noProof/>
          <w:szCs w:val="21"/>
        </w:rPr>
      </w:pPr>
    </w:p>
    <w:p w14:paraId="38EECD06" w14:textId="6B632460" w:rsidR="0082288B" w:rsidRPr="00233306" w:rsidRDefault="00C95B2F" w:rsidP="001D4002">
      <w:pPr>
        <w:numPr>
          <w:ilvl w:val="0"/>
          <w:numId w:val="12"/>
        </w:numPr>
        <w:rPr>
          <w:szCs w:val="21"/>
        </w:rPr>
      </w:pPr>
      <w:r>
        <w:rPr>
          <w:noProof/>
          <w:szCs w:val="21"/>
        </w:rPr>
        <mc:AlternateContent>
          <mc:Choice Requires="wpg">
            <w:drawing>
              <wp:anchor distT="0" distB="0" distL="114300" distR="114300" simplePos="0" relativeHeight="251679744" behindDoc="0" locked="0" layoutInCell="1" allowOverlap="1" wp14:anchorId="03A26453" wp14:editId="694E407E">
                <wp:simplePos x="0" y="0"/>
                <wp:positionH relativeFrom="column">
                  <wp:posOffset>3826658</wp:posOffset>
                </wp:positionH>
                <wp:positionV relativeFrom="paragraph">
                  <wp:posOffset>46999</wp:posOffset>
                </wp:positionV>
                <wp:extent cx="1565275" cy="847725"/>
                <wp:effectExtent l="0" t="0" r="73025" b="28575"/>
                <wp:wrapSquare wrapText="bothSides"/>
                <wp:docPr id="1" name="组合 1"/>
                <wp:cNvGraphicFramePr/>
                <a:graphic xmlns:a="http://schemas.openxmlformats.org/drawingml/2006/main">
                  <a:graphicData uri="http://schemas.microsoft.com/office/word/2010/wordprocessingGroup">
                    <wpg:wgp>
                      <wpg:cNvGrpSpPr/>
                      <wpg:grpSpPr>
                        <a:xfrm>
                          <a:off x="0" y="0"/>
                          <a:ext cx="1565275" cy="847725"/>
                          <a:chOff x="517689" y="108582"/>
                          <a:chExt cx="1567123" cy="852596"/>
                        </a:xfrm>
                      </wpg:grpSpPr>
                      <wpg:grpSp>
                        <wpg:cNvPr id="294" name="组合 294"/>
                        <wpg:cNvGrpSpPr/>
                        <wpg:grpSpPr>
                          <a:xfrm>
                            <a:off x="517689" y="108582"/>
                            <a:ext cx="1567123" cy="852596"/>
                            <a:chOff x="641540" y="66928"/>
                            <a:chExt cx="1567446" cy="853618"/>
                          </a:xfrm>
                        </wpg:grpSpPr>
                        <wps:wsp>
                          <wps:cNvPr id="275" name="Line 609"/>
                          <wps:cNvCnPr>
                            <a:cxnSpLocks noChangeShapeType="1"/>
                          </wps:cNvCnPr>
                          <wps:spPr bwMode="auto">
                            <a:xfrm flipV="1">
                              <a:off x="781527" y="141307"/>
                              <a:ext cx="0" cy="779239"/>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76" name="Line 610"/>
                          <wps:cNvCnPr>
                            <a:cxnSpLocks noChangeShapeType="1"/>
                          </wps:cNvCnPr>
                          <wps:spPr bwMode="auto">
                            <a:xfrm>
                              <a:off x="785847" y="560280"/>
                              <a:ext cx="1416559"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77" name="Text Box 611"/>
                          <wps:cNvSpPr txBox="1">
                            <a:spLocks noChangeArrowheads="1"/>
                          </wps:cNvSpPr>
                          <wps:spPr bwMode="auto">
                            <a:xfrm>
                              <a:off x="2095077" y="550760"/>
                              <a:ext cx="113909" cy="20778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53C1E552" w14:textId="77777777" w:rsidR="00C95B2F" w:rsidRPr="00C95B2F" w:rsidRDefault="00C95B2F" w:rsidP="00C95B2F">
                                <w:pPr>
                                  <w:rPr>
                                    <w:i/>
                                    <w:sz w:val="18"/>
                                    <w:szCs w:val="18"/>
                                  </w:rPr>
                                </w:pPr>
                                <w:r w:rsidRPr="00C95B2F">
                                  <w:rPr>
                                    <w:i/>
                                    <w:sz w:val="18"/>
                                    <w:szCs w:val="18"/>
                                  </w:rPr>
                                  <w:t>t</w:t>
                                </w:r>
                              </w:p>
                            </w:txbxContent>
                          </wps:txbx>
                          <wps:bodyPr rot="0" vert="horz" wrap="none" lIns="36000" tIns="0" rIns="36000" bIns="0" anchor="t" anchorCtr="0">
                            <a:spAutoFit/>
                          </wps:bodyPr>
                        </wps:wsp>
                        <wps:wsp>
                          <wps:cNvPr id="279" name="Text Box 613"/>
                          <wps:cNvSpPr txBox="1">
                            <a:spLocks noChangeArrowheads="1"/>
                          </wps:cNvSpPr>
                          <wps:spPr bwMode="auto">
                            <a:xfrm>
                              <a:off x="641540" y="461496"/>
                              <a:ext cx="139309" cy="20778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51C8A068" w14:textId="77777777" w:rsidR="00C95B2F" w:rsidRPr="00C95B2F" w:rsidRDefault="00C95B2F" w:rsidP="00C95B2F">
                                <w:pPr>
                                  <w:rPr>
                                    <w:sz w:val="18"/>
                                    <w:szCs w:val="18"/>
                                  </w:rPr>
                                </w:pPr>
                                <w:r w:rsidRPr="00C95B2F">
                                  <w:rPr>
                                    <w:rFonts w:hint="eastAsia"/>
                                    <w:sz w:val="18"/>
                                    <w:szCs w:val="18"/>
                                  </w:rPr>
                                  <w:t>0</w:t>
                                </w:r>
                              </w:p>
                            </w:txbxContent>
                          </wps:txbx>
                          <wps:bodyPr rot="0" vert="horz" wrap="none" lIns="36000" tIns="0" rIns="36000" bIns="0" anchor="t" anchorCtr="0" upright="1">
                            <a:spAutoFit/>
                          </wps:bodyPr>
                        </wps:wsp>
                        <wps:wsp>
                          <wps:cNvPr id="127" name="Line 609"/>
                          <wps:cNvCnPr>
                            <a:cxnSpLocks noChangeShapeType="1"/>
                          </wps:cNvCnPr>
                          <wps:spPr bwMode="auto">
                            <a:xfrm flipV="1">
                              <a:off x="1073799" y="283122"/>
                              <a:ext cx="0" cy="267020"/>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128" name="Text Box 611"/>
                          <wps:cNvSpPr txBox="1">
                            <a:spLocks noChangeArrowheads="1"/>
                          </wps:cNvSpPr>
                          <wps:spPr bwMode="auto">
                            <a:xfrm>
                              <a:off x="794208" y="66928"/>
                              <a:ext cx="139338" cy="20779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6B609733" w14:textId="2DE0495C" w:rsidR="00C95B2F" w:rsidRPr="00C95B2F" w:rsidRDefault="00C95B2F" w:rsidP="00C95B2F">
                                <w:pPr>
                                  <w:rPr>
                                    <w:i/>
                                    <w:sz w:val="18"/>
                                    <w:szCs w:val="18"/>
                                  </w:rPr>
                                </w:pPr>
                                <w:r>
                                  <w:rPr>
                                    <w:i/>
                                    <w:sz w:val="18"/>
                                    <w:szCs w:val="18"/>
                                  </w:rPr>
                                  <w:t>a</w:t>
                                </w:r>
                              </w:p>
                            </w:txbxContent>
                          </wps:txbx>
                          <wps:bodyPr rot="0" vert="horz" wrap="none" lIns="36000" tIns="0" rIns="36000" bIns="0" anchor="t" anchorCtr="0">
                            <a:spAutoFit/>
                          </wps:bodyPr>
                        </wps:wsp>
                        <wps:wsp>
                          <wps:cNvPr id="129" name="Text Box 611"/>
                          <wps:cNvSpPr txBox="1">
                            <a:spLocks noChangeArrowheads="1"/>
                          </wps:cNvSpPr>
                          <wps:spPr bwMode="auto">
                            <a:xfrm>
                              <a:off x="998453" y="511241"/>
                              <a:ext cx="152040" cy="2078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2A87F035" w14:textId="717B0EE2" w:rsidR="00C95B2F" w:rsidRPr="00C95B2F" w:rsidRDefault="00C95B2F" w:rsidP="00C95B2F">
                                <w:pPr>
                                  <w:rPr>
                                    <w:i/>
                                    <w:sz w:val="18"/>
                                    <w:szCs w:val="18"/>
                                    <w:vertAlign w:val="subscript"/>
                                  </w:rPr>
                                </w:pPr>
                                <w:r>
                                  <w:rPr>
                                    <w:i/>
                                    <w:sz w:val="18"/>
                                    <w:szCs w:val="18"/>
                                  </w:rPr>
                                  <w:t>t</w:t>
                                </w:r>
                                <w:r w:rsidRPr="00C95B2F">
                                  <w:rPr>
                                    <w:iCs/>
                                    <w:sz w:val="18"/>
                                    <w:szCs w:val="18"/>
                                    <w:vertAlign w:val="subscript"/>
                                  </w:rPr>
                                  <w:t>1</w:t>
                                </w:r>
                              </w:p>
                            </w:txbxContent>
                          </wps:txbx>
                          <wps:bodyPr rot="0" vert="horz" wrap="none" lIns="36000" tIns="0" rIns="36000" bIns="0" anchor="t" anchorCtr="0">
                            <a:spAutoFit/>
                          </wps:bodyPr>
                        </wps:wsp>
                        <wps:wsp>
                          <wps:cNvPr id="130" name="Text Box 611"/>
                          <wps:cNvSpPr txBox="1">
                            <a:spLocks noChangeArrowheads="1"/>
                          </wps:cNvSpPr>
                          <wps:spPr bwMode="auto">
                            <a:xfrm>
                              <a:off x="1236504" y="511241"/>
                              <a:ext cx="152040" cy="2078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55687D0A" w14:textId="2A47CB31" w:rsidR="00C95B2F" w:rsidRPr="00C95B2F" w:rsidRDefault="00C95B2F" w:rsidP="00C95B2F">
                                <w:pPr>
                                  <w:rPr>
                                    <w:i/>
                                    <w:sz w:val="18"/>
                                    <w:szCs w:val="18"/>
                                    <w:vertAlign w:val="subscript"/>
                                  </w:rPr>
                                </w:pPr>
                                <w:r>
                                  <w:rPr>
                                    <w:i/>
                                    <w:sz w:val="18"/>
                                    <w:szCs w:val="18"/>
                                  </w:rPr>
                                  <w:t>t</w:t>
                                </w:r>
                                <w:r>
                                  <w:rPr>
                                    <w:iCs/>
                                    <w:sz w:val="18"/>
                                    <w:szCs w:val="18"/>
                                    <w:vertAlign w:val="subscript"/>
                                  </w:rPr>
                                  <w:t>2</w:t>
                                </w:r>
                              </w:p>
                            </w:txbxContent>
                          </wps:txbx>
                          <wps:bodyPr rot="0" vert="horz" wrap="none" lIns="36000" tIns="0" rIns="36000" bIns="0" anchor="t" anchorCtr="0">
                            <a:spAutoFit/>
                          </wps:bodyPr>
                        </wps:wsp>
                        <wps:wsp>
                          <wps:cNvPr id="131" name="Text Box 611"/>
                          <wps:cNvSpPr txBox="1">
                            <a:spLocks noChangeArrowheads="1"/>
                          </wps:cNvSpPr>
                          <wps:spPr bwMode="auto">
                            <a:xfrm>
                              <a:off x="1662644" y="511241"/>
                              <a:ext cx="152040" cy="2078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514B0F9B" w14:textId="7013080F" w:rsidR="00C95B2F" w:rsidRPr="00C95B2F" w:rsidRDefault="00C95B2F" w:rsidP="00C95B2F">
                                <w:pPr>
                                  <w:rPr>
                                    <w:i/>
                                    <w:sz w:val="18"/>
                                    <w:szCs w:val="18"/>
                                    <w:vertAlign w:val="subscript"/>
                                  </w:rPr>
                                </w:pPr>
                                <w:r>
                                  <w:rPr>
                                    <w:i/>
                                    <w:sz w:val="18"/>
                                    <w:szCs w:val="18"/>
                                  </w:rPr>
                                  <w:t>t</w:t>
                                </w:r>
                                <w:r>
                                  <w:rPr>
                                    <w:iCs/>
                                    <w:sz w:val="18"/>
                                    <w:szCs w:val="18"/>
                                    <w:vertAlign w:val="subscript"/>
                                  </w:rPr>
                                  <w:t>3</w:t>
                                </w:r>
                              </w:p>
                            </w:txbxContent>
                          </wps:txbx>
                          <wps:bodyPr rot="0" vert="horz" wrap="none" lIns="36000" tIns="0" rIns="36000" bIns="0" anchor="t" anchorCtr="0">
                            <a:spAutoFit/>
                          </wps:bodyPr>
                        </wps:wsp>
                        <wps:wsp>
                          <wps:cNvPr id="132" name="Text Box 611"/>
                          <wps:cNvSpPr txBox="1">
                            <a:spLocks noChangeArrowheads="1"/>
                          </wps:cNvSpPr>
                          <wps:spPr bwMode="auto">
                            <a:xfrm>
                              <a:off x="1896373" y="511241"/>
                              <a:ext cx="152097" cy="2078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0A946D49" w14:textId="0EB505F0" w:rsidR="00C95B2F" w:rsidRPr="00C95B2F" w:rsidRDefault="00C95B2F" w:rsidP="00C95B2F">
                                <w:pPr>
                                  <w:rPr>
                                    <w:i/>
                                    <w:sz w:val="18"/>
                                    <w:szCs w:val="18"/>
                                    <w:vertAlign w:val="subscript"/>
                                  </w:rPr>
                                </w:pPr>
                                <w:r>
                                  <w:rPr>
                                    <w:i/>
                                    <w:sz w:val="18"/>
                                    <w:szCs w:val="18"/>
                                  </w:rPr>
                                  <w:t>t</w:t>
                                </w:r>
                                <w:r>
                                  <w:rPr>
                                    <w:iCs/>
                                    <w:sz w:val="18"/>
                                    <w:szCs w:val="18"/>
                                    <w:vertAlign w:val="subscript"/>
                                  </w:rPr>
                                  <w:t>4</w:t>
                                </w:r>
                              </w:p>
                            </w:txbxContent>
                          </wps:txbx>
                          <wps:bodyPr rot="0" vert="horz" wrap="none" lIns="36000" tIns="0" rIns="36000" bIns="0" anchor="t" anchorCtr="0">
                            <a:spAutoFit/>
                          </wps:bodyPr>
                        </wps:wsp>
                        <wps:wsp>
                          <wps:cNvPr id="133" name="Line 609"/>
                          <wps:cNvCnPr>
                            <a:cxnSpLocks noChangeShapeType="1"/>
                          </wps:cNvCnPr>
                          <wps:spPr bwMode="auto">
                            <a:xfrm flipV="1">
                              <a:off x="1650112" y="563302"/>
                              <a:ext cx="0" cy="267020"/>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g:grpSp>
                      <wps:wsp>
                        <wps:cNvPr id="1021" name="Freeform 70"/>
                        <wps:cNvSpPr>
                          <a:spLocks/>
                        </wps:cNvSpPr>
                        <wps:spPr bwMode="auto">
                          <a:xfrm>
                            <a:off x="655529" y="329852"/>
                            <a:ext cx="1156570" cy="544820"/>
                          </a:xfrm>
                          <a:custGeom>
                            <a:avLst/>
                            <a:gdLst>
                              <a:gd name="T0" fmla="*/ 87 w 5788"/>
                              <a:gd name="T1" fmla="*/ 2307 h 5094"/>
                              <a:gd name="T2" fmla="*/ 203 w 5788"/>
                              <a:gd name="T3" fmla="*/ 1992 h 5094"/>
                              <a:gd name="T4" fmla="*/ 318 w 5788"/>
                              <a:gd name="T5" fmla="*/ 1685 h 5094"/>
                              <a:gd name="T6" fmla="*/ 434 w 5788"/>
                              <a:gd name="T7" fmla="*/ 1391 h 5094"/>
                              <a:gd name="T8" fmla="*/ 550 w 5788"/>
                              <a:gd name="T9" fmla="*/ 1115 h 5094"/>
                              <a:gd name="T10" fmla="*/ 666 w 5788"/>
                              <a:gd name="T11" fmla="*/ 863 h 5094"/>
                              <a:gd name="T12" fmla="*/ 782 w 5788"/>
                              <a:gd name="T13" fmla="*/ 636 h 5094"/>
                              <a:gd name="T14" fmla="*/ 898 w 5788"/>
                              <a:gd name="T15" fmla="*/ 440 h 5094"/>
                              <a:gd name="T16" fmla="*/ 1013 w 5788"/>
                              <a:gd name="T17" fmla="*/ 278 h 5094"/>
                              <a:gd name="T18" fmla="*/ 1129 w 5788"/>
                              <a:gd name="T19" fmla="*/ 151 h 5094"/>
                              <a:gd name="T20" fmla="*/ 1245 w 5788"/>
                              <a:gd name="T21" fmla="*/ 62 h 5094"/>
                              <a:gd name="T22" fmla="*/ 1360 w 5788"/>
                              <a:gd name="T23" fmla="*/ 12 h 5094"/>
                              <a:gd name="T24" fmla="*/ 1476 w 5788"/>
                              <a:gd name="T25" fmla="*/ 1 h 5094"/>
                              <a:gd name="T26" fmla="*/ 1592 w 5788"/>
                              <a:gd name="T27" fmla="*/ 31 h 5094"/>
                              <a:gd name="T28" fmla="*/ 1707 w 5788"/>
                              <a:gd name="T29" fmla="*/ 101 h 5094"/>
                              <a:gd name="T30" fmla="*/ 1824 w 5788"/>
                              <a:gd name="T31" fmla="*/ 209 h 5094"/>
                              <a:gd name="T32" fmla="*/ 1939 w 5788"/>
                              <a:gd name="T33" fmla="*/ 355 h 5094"/>
                              <a:gd name="T34" fmla="*/ 2055 w 5788"/>
                              <a:gd name="T35" fmla="*/ 534 h 5094"/>
                              <a:gd name="T36" fmla="*/ 2171 w 5788"/>
                              <a:gd name="T37" fmla="*/ 746 h 5094"/>
                              <a:gd name="T38" fmla="*/ 2286 w 5788"/>
                              <a:gd name="T39" fmla="*/ 986 h 5094"/>
                              <a:gd name="T40" fmla="*/ 2402 w 5788"/>
                              <a:gd name="T41" fmla="*/ 1251 h 5094"/>
                              <a:gd name="T42" fmla="*/ 2518 w 5788"/>
                              <a:gd name="T43" fmla="*/ 1536 h 5094"/>
                              <a:gd name="T44" fmla="*/ 2633 w 5788"/>
                              <a:gd name="T45" fmla="*/ 1837 h 5094"/>
                              <a:gd name="T46" fmla="*/ 2749 w 5788"/>
                              <a:gd name="T47" fmla="*/ 2149 h 5094"/>
                              <a:gd name="T48" fmla="*/ 2866 w 5788"/>
                              <a:gd name="T49" fmla="*/ 2467 h 5094"/>
                              <a:gd name="T50" fmla="*/ 2981 w 5788"/>
                              <a:gd name="T51" fmla="*/ 2787 h 5094"/>
                              <a:gd name="T52" fmla="*/ 3097 w 5788"/>
                              <a:gd name="T53" fmla="*/ 3103 h 5094"/>
                              <a:gd name="T54" fmla="*/ 3213 w 5788"/>
                              <a:gd name="T55" fmla="*/ 3410 h 5094"/>
                              <a:gd name="T56" fmla="*/ 3328 w 5788"/>
                              <a:gd name="T57" fmla="*/ 3704 h 5094"/>
                              <a:gd name="T58" fmla="*/ 3444 w 5788"/>
                              <a:gd name="T59" fmla="*/ 3980 h 5094"/>
                              <a:gd name="T60" fmla="*/ 3560 w 5788"/>
                              <a:gd name="T61" fmla="*/ 4232 h 5094"/>
                              <a:gd name="T62" fmla="*/ 3675 w 5788"/>
                              <a:gd name="T63" fmla="*/ 4459 h 5094"/>
                              <a:gd name="T64" fmla="*/ 3791 w 5788"/>
                              <a:gd name="T65" fmla="*/ 4654 h 5094"/>
                              <a:gd name="T66" fmla="*/ 3907 w 5788"/>
                              <a:gd name="T67" fmla="*/ 4817 h 5094"/>
                              <a:gd name="T68" fmla="*/ 4023 w 5788"/>
                              <a:gd name="T69" fmla="*/ 4944 h 5094"/>
                              <a:gd name="T70" fmla="*/ 4139 w 5788"/>
                              <a:gd name="T71" fmla="*/ 5033 h 5094"/>
                              <a:gd name="T72" fmla="*/ 4255 w 5788"/>
                              <a:gd name="T73" fmla="*/ 5083 h 5094"/>
                              <a:gd name="T74" fmla="*/ 4370 w 5788"/>
                              <a:gd name="T75" fmla="*/ 5094 h 5094"/>
                              <a:gd name="T76" fmla="*/ 4486 w 5788"/>
                              <a:gd name="T77" fmla="*/ 5064 h 5094"/>
                              <a:gd name="T78" fmla="*/ 4602 w 5788"/>
                              <a:gd name="T79" fmla="*/ 4994 h 5094"/>
                              <a:gd name="T80" fmla="*/ 4717 w 5788"/>
                              <a:gd name="T81" fmla="*/ 4886 h 5094"/>
                              <a:gd name="T82" fmla="*/ 4833 w 5788"/>
                              <a:gd name="T83" fmla="*/ 4740 h 5094"/>
                              <a:gd name="T84" fmla="*/ 4949 w 5788"/>
                              <a:gd name="T85" fmla="*/ 4561 h 5094"/>
                              <a:gd name="T86" fmla="*/ 5065 w 5788"/>
                              <a:gd name="T87" fmla="*/ 4349 h 5094"/>
                              <a:gd name="T88" fmla="*/ 5181 w 5788"/>
                              <a:gd name="T89" fmla="*/ 4109 h 5094"/>
                              <a:gd name="T90" fmla="*/ 5297 w 5788"/>
                              <a:gd name="T91" fmla="*/ 3844 h 5094"/>
                              <a:gd name="T92" fmla="*/ 5412 w 5788"/>
                              <a:gd name="T93" fmla="*/ 3559 h 5094"/>
                              <a:gd name="T94" fmla="*/ 5528 w 5788"/>
                              <a:gd name="T95" fmla="*/ 3258 h 5094"/>
                              <a:gd name="T96" fmla="*/ 5644 w 5788"/>
                              <a:gd name="T97" fmla="*/ 2946 h 5094"/>
                              <a:gd name="T98" fmla="*/ 5759 w 5788"/>
                              <a:gd name="T99" fmla="*/ 2628 h 50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788" h="5094">
                                <a:moveTo>
                                  <a:pt x="0" y="2547"/>
                                </a:moveTo>
                                <a:lnTo>
                                  <a:pt x="29" y="2467"/>
                                </a:lnTo>
                                <a:lnTo>
                                  <a:pt x="58" y="2387"/>
                                </a:lnTo>
                                <a:lnTo>
                                  <a:pt x="87" y="2307"/>
                                </a:lnTo>
                                <a:lnTo>
                                  <a:pt x="116" y="2229"/>
                                </a:lnTo>
                                <a:lnTo>
                                  <a:pt x="145" y="2149"/>
                                </a:lnTo>
                                <a:lnTo>
                                  <a:pt x="173" y="2070"/>
                                </a:lnTo>
                                <a:lnTo>
                                  <a:pt x="203" y="1992"/>
                                </a:lnTo>
                                <a:lnTo>
                                  <a:pt x="232" y="1914"/>
                                </a:lnTo>
                                <a:lnTo>
                                  <a:pt x="261" y="1837"/>
                                </a:lnTo>
                                <a:lnTo>
                                  <a:pt x="289" y="1761"/>
                                </a:lnTo>
                                <a:lnTo>
                                  <a:pt x="318" y="1685"/>
                                </a:lnTo>
                                <a:lnTo>
                                  <a:pt x="347" y="1609"/>
                                </a:lnTo>
                                <a:lnTo>
                                  <a:pt x="377" y="1536"/>
                                </a:lnTo>
                                <a:lnTo>
                                  <a:pt x="406" y="1463"/>
                                </a:lnTo>
                                <a:lnTo>
                                  <a:pt x="434" y="1391"/>
                                </a:lnTo>
                                <a:lnTo>
                                  <a:pt x="463" y="1321"/>
                                </a:lnTo>
                                <a:lnTo>
                                  <a:pt x="492" y="1251"/>
                                </a:lnTo>
                                <a:lnTo>
                                  <a:pt x="521" y="1182"/>
                                </a:lnTo>
                                <a:lnTo>
                                  <a:pt x="550" y="1115"/>
                                </a:lnTo>
                                <a:lnTo>
                                  <a:pt x="579" y="1050"/>
                                </a:lnTo>
                                <a:lnTo>
                                  <a:pt x="608" y="986"/>
                                </a:lnTo>
                                <a:lnTo>
                                  <a:pt x="637" y="923"/>
                                </a:lnTo>
                                <a:lnTo>
                                  <a:pt x="666" y="863"/>
                                </a:lnTo>
                                <a:lnTo>
                                  <a:pt x="694" y="803"/>
                                </a:lnTo>
                                <a:lnTo>
                                  <a:pt x="724" y="746"/>
                                </a:lnTo>
                                <a:lnTo>
                                  <a:pt x="753" y="690"/>
                                </a:lnTo>
                                <a:lnTo>
                                  <a:pt x="782" y="636"/>
                                </a:lnTo>
                                <a:lnTo>
                                  <a:pt x="810" y="584"/>
                                </a:lnTo>
                                <a:lnTo>
                                  <a:pt x="839" y="534"/>
                                </a:lnTo>
                                <a:lnTo>
                                  <a:pt x="868" y="487"/>
                                </a:lnTo>
                                <a:lnTo>
                                  <a:pt x="898" y="440"/>
                                </a:lnTo>
                                <a:lnTo>
                                  <a:pt x="926" y="397"/>
                                </a:lnTo>
                                <a:lnTo>
                                  <a:pt x="955" y="355"/>
                                </a:lnTo>
                                <a:lnTo>
                                  <a:pt x="984" y="315"/>
                                </a:lnTo>
                                <a:lnTo>
                                  <a:pt x="1013" y="278"/>
                                </a:lnTo>
                                <a:lnTo>
                                  <a:pt x="1042" y="243"/>
                                </a:lnTo>
                                <a:lnTo>
                                  <a:pt x="1071" y="209"/>
                                </a:lnTo>
                                <a:lnTo>
                                  <a:pt x="1100" y="179"/>
                                </a:lnTo>
                                <a:lnTo>
                                  <a:pt x="1129" y="151"/>
                                </a:lnTo>
                                <a:lnTo>
                                  <a:pt x="1158" y="125"/>
                                </a:lnTo>
                                <a:lnTo>
                                  <a:pt x="1187" y="101"/>
                                </a:lnTo>
                                <a:lnTo>
                                  <a:pt x="1215" y="80"/>
                                </a:lnTo>
                                <a:lnTo>
                                  <a:pt x="1245" y="62"/>
                                </a:lnTo>
                                <a:lnTo>
                                  <a:pt x="1274" y="45"/>
                                </a:lnTo>
                                <a:lnTo>
                                  <a:pt x="1303" y="31"/>
                                </a:lnTo>
                                <a:lnTo>
                                  <a:pt x="1331" y="20"/>
                                </a:lnTo>
                                <a:lnTo>
                                  <a:pt x="1360" y="12"/>
                                </a:lnTo>
                                <a:lnTo>
                                  <a:pt x="1389" y="5"/>
                                </a:lnTo>
                                <a:lnTo>
                                  <a:pt x="1419" y="1"/>
                                </a:lnTo>
                                <a:lnTo>
                                  <a:pt x="1447" y="0"/>
                                </a:lnTo>
                                <a:lnTo>
                                  <a:pt x="1476" y="1"/>
                                </a:lnTo>
                                <a:lnTo>
                                  <a:pt x="1505" y="5"/>
                                </a:lnTo>
                                <a:lnTo>
                                  <a:pt x="1534" y="12"/>
                                </a:lnTo>
                                <a:lnTo>
                                  <a:pt x="1563" y="20"/>
                                </a:lnTo>
                                <a:lnTo>
                                  <a:pt x="1592" y="31"/>
                                </a:lnTo>
                                <a:lnTo>
                                  <a:pt x="1621" y="45"/>
                                </a:lnTo>
                                <a:lnTo>
                                  <a:pt x="1650" y="62"/>
                                </a:lnTo>
                                <a:lnTo>
                                  <a:pt x="1679" y="80"/>
                                </a:lnTo>
                                <a:lnTo>
                                  <a:pt x="1707" y="101"/>
                                </a:lnTo>
                                <a:lnTo>
                                  <a:pt x="1736" y="125"/>
                                </a:lnTo>
                                <a:lnTo>
                                  <a:pt x="1766" y="151"/>
                                </a:lnTo>
                                <a:lnTo>
                                  <a:pt x="1795" y="179"/>
                                </a:lnTo>
                                <a:lnTo>
                                  <a:pt x="1824" y="209"/>
                                </a:lnTo>
                                <a:lnTo>
                                  <a:pt x="1852" y="243"/>
                                </a:lnTo>
                                <a:lnTo>
                                  <a:pt x="1881" y="278"/>
                                </a:lnTo>
                                <a:lnTo>
                                  <a:pt x="1910" y="315"/>
                                </a:lnTo>
                                <a:lnTo>
                                  <a:pt x="1939" y="355"/>
                                </a:lnTo>
                                <a:lnTo>
                                  <a:pt x="1968" y="397"/>
                                </a:lnTo>
                                <a:lnTo>
                                  <a:pt x="1997" y="440"/>
                                </a:lnTo>
                                <a:lnTo>
                                  <a:pt x="2026" y="487"/>
                                </a:lnTo>
                                <a:lnTo>
                                  <a:pt x="2055" y="534"/>
                                </a:lnTo>
                                <a:lnTo>
                                  <a:pt x="2084" y="584"/>
                                </a:lnTo>
                                <a:lnTo>
                                  <a:pt x="2112" y="636"/>
                                </a:lnTo>
                                <a:lnTo>
                                  <a:pt x="2142" y="690"/>
                                </a:lnTo>
                                <a:lnTo>
                                  <a:pt x="2171" y="746"/>
                                </a:lnTo>
                                <a:lnTo>
                                  <a:pt x="2200" y="803"/>
                                </a:lnTo>
                                <a:lnTo>
                                  <a:pt x="2228" y="863"/>
                                </a:lnTo>
                                <a:lnTo>
                                  <a:pt x="2257" y="923"/>
                                </a:lnTo>
                                <a:lnTo>
                                  <a:pt x="2286" y="986"/>
                                </a:lnTo>
                                <a:lnTo>
                                  <a:pt x="2316" y="1050"/>
                                </a:lnTo>
                                <a:lnTo>
                                  <a:pt x="2345" y="1115"/>
                                </a:lnTo>
                                <a:lnTo>
                                  <a:pt x="2373" y="1182"/>
                                </a:lnTo>
                                <a:lnTo>
                                  <a:pt x="2402" y="1251"/>
                                </a:lnTo>
                                <a:lnTo>
                                  <a:pt x="2431" y="1321"/>
                                </a:lnTo>
                                <a:lnTo>
                                  <a:pt x="2460" y="1391"/>
                                </a:lnTo>
                                <a:lnTo>
                                  <a:pt x="2489" y="1463"/>
                                </a:lnTo>
                                <a:lnTo>
                                  <a:pt x="2518" y="1536"/>
                                </a:lnTo>
                                <a:lnTo>
                                  <a:pt x="2547" y="1609"/>
                                </a:lnTo>
                                <a:lnTo>
                                  <a:pt x="2576" y="1685"/>
                                </a:lnTo>
                                <a:lnTo>
                                  <a:pt x="2605" y="1761"/>
                                </a:lnTo>
                                <a:lnTo>
                                  <a:pt x="2633" y="1837"/>
                                </a:lnTo>
                                <a:lnTo>
                                  <a:pt x="2663" y="1914"/>
                                </a:lnTo>
                                <a:lnTo>
                                  <a:pt x="2692" y="1992"/>
                                </a:lnTo>
                                <a:lnTo>
                                  <a:pt x="2721" y="2070"/>
                                </a:lnTo>
                                <a:lnTo>
                                  <a:pt x="2749" y="2149"/>
                                </a:lnTo>
                                <a:lnTo>
                                  <a:pt x="2778" y="2229"/>
                                </a:lnTo>
                                <a:lnTo>
                                  <a:pt x="2807" y="2307"/>
                                </a:lnTo>
                                <a:lnTo>
                                  <a:pt x="2837" y="2387"/>
                                </a:lnTo>
                                <a:lnTo>
                                  <a:pt x="2866" y="2467"/>
                                </a:lnTo>
                                <a:lnTo>
                                  <a:pt x="2894" y="2547"/>
                                </a:lnTo>
                                <a:lnTo>
                                  <a:pt x="2923" y="2628"/>
                                </a:lnTo>
                                <a:lnTo>
                                  <a:pt x="2952" y="2708"/>
                                </a:lnTo>
                                <a:lnTo>
                                  <a:pt x="2981" y="2787"/>
                                </a:lnTo>
                                <a:lnTo>
                                  <a:pt x="3010" y="2866"/>
                                </a:lnTo>
                                <a:lnTo>
                                  <a:pt x="3039" y="2946"/>
                                </a:lnTo>
                                <a:lnTo>
                                  <a:pt x="3068" y="3025"/>
                                </a:lnTo>
                                <a:lnTo>
                                  <a:pt x="3097" y="3103"/>
                                </a:lnTo>
                                <a:lnTo>
                                  <a:pt x="3126" y="3181"/>
                                </a:lnTo>
                                <a:lnTo>
                                  <a:pt x="3154" y="3258"/>
                                </a:lnTo>
                                <a:lnTo>
                                  <a:pt x="3184" y="3334"/>
                                </a:lnTo>
                                <a:lnTo>
                                  <a:pt x="3213" y="3410"/>
                                </a:lnTo>
                                <a:lnTo>
                                  <a:pt x="3242" y="3486"/>
                                </a:lnTo>
                                <a:lnTo>
                                  <a:pt x="3270" y="3559"/>
                                </a:lnTo>
                                <a:lnTo>
                                  <a:pt x="3299" y="3632"/>
                                </a:lnTo>
                                <a:lnTo>
                                  <a:pt x="3328" y="3704"/>
                                </a:lnTo>
                                <a:lnTo>
                                  <a:pt x="3358" y="3774"/>
                                </a:lnTo>
                                <a:lnTo>
                                  <a:pt x="3387" y="3844"/>
                                </a:lnTo>
                                <a:lnTo>
                                  <a:pt x="3415" y="3913"/>
                                </a:lnTo>
                                <a:lnTo>
                                  <a:pt x="3444" y="3980"/>
                                </a:lnTo>
                                <a:lnTo>
                                  <a:pt x="3473" y="4044"/>
                                </a:lnTo>
                                <a:lnTo>
                                  <a:pt x="3502" y="4109"/>
                                </a:lnTo>
                                <a:lnTo>
                                  <a:pt x="3531" y="4172"/>
                                </a:lnTo>
                                <a:lnTo>
                                  <a:pt x="3560" y="4232"/>
                                </a:lnTo>
                                <a:lnTo>
                                  <a:pt x="3589" y="4291"/>
                                </a:lnTo>
                                <a:lnTo>
                                  <a:pt x="3618" y="4349"/>
                                </a:lnTo>
                                <a:lnTo>
                                  <a:pt x="3647" y="4405"/>
                                </a:lnTo>
                                <a:lnTo>
                                  <a:pt x="3675" y="4459"/>
                                </a:lnTo>
                                <a:lnTo>
                                  <a:pt x="3705" y="4511"/>
                                </a:lnTo>
                                <a:lnTo>
                                  <a:pt x="3734" y="4561"/>
                                </a:lnTo>
                                <a:lnTo>
                                  <a:pt x="3763" y="4608"/>
                                </a:lnTo>
                                <a:lnTo>
                                  <a:pt x="3791" y="4654"/>
                                </a:lnTo>
                                <a:lnTo>
                                  <a:pt x="3820" y="4698"/>
                                </a:lnTo>
                                <a:lnTo>
                                  <a:pt x="3849" y="4740"/>
                                </a:lnTo>
                                <a:lnTo>
                                  <a:pt x="3879" y="4780"/>
                                </a:lnTo>
                                <a:lnTo>
                                  <a:pt x="3907" y="4817"/>
                                </a:lnTo>
                                <a:lnTo>
                                  <a:pt x="3936" y="4852"/>
                                </a:lnTo>
                                <a:lnTo>
                                  <a:pt x="3965" y="4886"/>
                                </a:lnTo>
                                <a:lnTo>
                                  <a:pt x="3994" y="4916"/>
                                </a:lnTo>
                                <a:lnTo>
                                  <a:pt x="4023" y="4944"/>
                                </a:lnTo>
                                <a:lnTo>
                                  <a:pt x="4052" y="4970"/>
                                </a:lnTo>
                                <a:lnTo>
                                  <a:pt x="4081" y="4994"/>
                                </a:lnTo>
                                <a:lnTo>
                                  <a:pt x="4110" y="5015"/>
                                </a:lnTo>
                                <a:lnTo>
                                  <a:pt x="4139" y="5033"/>
                                </a:lnTo>
                                <a:lnTo>
                                  <a:pt x="4168" y="5050"/>
                                </a:lnTo>
                                <a:lnTo>
                                  <a:pt x="4196" y="5064"/>
                                </a:lnTo>
                                <a:lnTo>
                                  <a:pt x="4226" y="5075"/>
                                </a:lnTo>
                                <a:lnTo>
                                  <a:pt x="4255" y="5083"/>
                                </a:lnTo>
                                <a:lnTo>
                                  <a:pt x="4284" y="5090"/>
                                </a:lnTo>
                                <a:lnTo>
                                  <a:pt x="4312" y="5094"/>
                                </a:lnTo>
                                <a:lnTo>
                                  <a:pt x="4341" y="5094"/>
                                </a:lnTo>
                                <a:lnTo>
                                  <a:pt x="4370" y="5094"/>
                                </a:lnTo>
                                <a:lnTo>
                                  <a:pt x="4399" y="5090"/>
                                </a:lnTo>
                                <a:lnTo>
                                  <a:pt x="4428" y="5083"/>
                                </a:lnTo>
                                <a:lnTo>
                                  <a:pt x="4457" y="5075"/>
                                </a:lnTo>
                                <a:lnTo>
                                  <a:pt x="4486" y="5064"/>
                                </a:lnTo>
                                <a:lnTo>
                                  <a:pt x="4515" y="5050"/>
                                </a:lnTo>
                                <a:lnTo>
                                  <a:pt x="4544" y="5033"/>
                                </a:lnTo>
                                <a:lnTo>
                                  <a:pt x="4572" y="5015"/>
                                </a:lnTo>
                                <a:lnTo>
                                  <a:pt x="4602" y="4994"/>
                                </a:lnTo>
                                <a:lnTo>
                                  <a:pt x="4631" y="4970"/>
                                </a:lnTo>
                                <a:lnTo>
                                  <a:pt x="4660" y="4944"/>
                                </a:lnTo>
                                <a:lnTo>
                                  <a:pt x="4688" y="4916"/>
                                </a:lnTo>
                                <a:lnTo>
                                  <a:pt x="4717" y="4886"/>
                                </a:lnTo>
                                <a:lnTo>
                                  <a:pt x="4746" y="4852"/>
                                </a:lnTo>
                                <a:lnTo>
                                  <a:pt x="4776" y="4817"/>
                                </a:lnTo>
                                <a:lnTo>
                                  <a:pt x="4805" y="4780"/>
                                </a:lnTo>
                                <a:lnTo>
                                  <a:pt x="4833" y="4740"/>
                                </a:lnTo>
                                <a:lnTo>
                                  <a:pt x="4862" y="4698"/>
                                </a:lnTo>
                                <a:lnTo>
                                  <a:pt x="4891" y="4654"/>
                                </a:lnTo>
                                <a:lnTo>
                                  <a:pt x="4920" y="4608"/>
                                </a:lnTo>
                                <a:lnTo>
                                  <a:pt x="4949" y="4561"/>
                                </a:lnTo>
                                <a:lnTo>
                                  <a:pt x="4978" y="4511"/>
                                </a:lnTo>
                                <a:lnTo>
                                  <a:pt x="5007" y="4459"/>
                                </a:lnTo>
                                <a:lnTo>
                                  <a:pt x="5036" y="4405"/>
                                </a:lnTo>
                                <a:lnTo>
                                  <a:pt x="5065" y="4349"/>
                                </a:lnTo>
                                <a:lnTo>
                                  <a:pt x="5093" y="4291"/>
                                </a:lnTo>
                                <a:lnTo>
                                  <a:pt x="5123" y="4232"/>
                                </a:lnTo>
                                <a:lnTo>
                                  <a:pt x="5152" y="4172"/>
                                </a:lnTo>
                                <a:lnTo>
                                  <a:pt x="5181" y="4109"/>
                                </a:lnTo>
                                <a:lnTo>
                                  <a:pt x="5209" y="4044"/>
                                </a:lnTo>
                                <a:lnTo>
                                  <a:pt x="5238" y="3980"/>
                                </a:lnTo>
                                <a:lnTo>
                                  <a:pt x="5267" y="3913"/>
                                </a:lnTo>
                                <a:lnTo>
                                  <a:pt x="5297" y="3844"/>
                                </a:lnTo>
                                <a:lnTo>
                                  <a:pt x="5326" y="3774"/>
                                </a:lnTo>
                                <a:lnTo>
                                  <a:pt x="5354" y="3704"/>
                                </a:lnTo>
                                <a:lnTo>
                                  <a:pt x="5383" y="3632"/>
                                </a:lnTo>
                                <a:lnTo>
                                  <a:pt x="5412" y="3559"/>
                                </a:lnTo>
                                <a:lnTo>
                                  <a:pt x="5441" y="3486"/>
                                </a:lnTo>
                                <a:lnTo>
                                  <a:pt x="5470" y="3410"/>
                                </a:lnTo>
                                <a:lnTo>
                                  <a:pt x="5499" y="3334"/>
                                </a:lnTo>
                                <a:lnTo>
                                  <a:pt x="5528" y="3258"/>
                                </a:lnTo>
                                <a:lnTo>
                                  <a:pt x="5557" y="3181"/>
                                </a:lnTo>
                                <a:lnTo>
                                  <a:pt x="5586" y="3103"/>
                                </a:lnTo>
                                <a:lnTo>
                                  <a:pt x="5614" y="3025"/>
                                </a:lnTo>
                                <a:lnTo>
                                  <a:pt x="5644" y="2946"/>
                                </a:lnTo>
                                <a:lnTo>
                                  <a:pt x="5673" y="2866"/>
                                </a:lnTo>
                                <a:lnTo>
                                  <a:pt x="5702" y="2787"/>
                                </a:lnTo>
                                <a:lnTo>
                                  <a:pt x="5730" y="2708"/>
                                </a:lnTo>
                                <a:lnTo>
                                  <a:pt x="5759" y="2628"/>
                                </a:lnTo>
                                <a:lnTo>
                                  <a:pt x="5788" y="2547"/>
                                </a:lnTo>
                              </a:path>
                            </a:pathLst>
                          </a:custGeom>
                          <a:noFill/>
                          <a:ln w="12700"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3A26453" id="组合 1" o:spid="_x0000_s1068" style="position:absolute;left:0;text-align:left;margin-left:301.3pt;margin-top:3.7pt;width:123.25pt;height:66.75pt;z-index:251679744;mso-position-horizontal-relative:text;mso-position-vertical-relative:text;mso-width-relative:margin;mso-height-relative:margin" coordorigin="5176,1085" coordsize="15671,8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">
                <v:group id="组合 294" o:spid="_x0000_s1069" style="position:absolute;left:5176;top:1085;width:15672;height:8526" coordorigin="6415,669" coordsize="15674,8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line id="Line 609" o:spid="_x0000_s1070" style="position:absolute;flip:y;visibility:visible;mso-wrap-style:square" from="7815,1413" to="7815,9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" strokeweight=".5pt">
                    <v:stroke endarrow="block" endarrowwidth="narrow"/>
                  </v:line>
                  <v:line id="Line 610" o:spid="_x0000_s1071" style="position:absolute;visibility:visible;mso-wrap-style:square" from="7858,5602" to="22024,5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" strokeweight=".5pt">
                    <v:stroke endarrow="block" endarrowwidth="narrow"/>
                  </v:line>
                  <v:shape id="Text Box 611" o:spid="_x0000_s1072" type="#_x0000_t202" style="position:absolute;left:20950;top:5507;width:113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" filled="f" stroked="f">
                    <v:textbox style="mso-fit-shape-to-text:t" inset="1mm,0,1mm,0">
                      <w:txbxContent>
                        <w:p w14:paraId="53C1E552" w14:textId="77777777" w:rsidR="00C95B2F" w:rsidRPr="00C95B2F" w:rsidRDefault="00C95B2F" w:rsidP="00C95B2F">
                          <w:pPr>
                            <w:rPr>
                              <w:i/>
                              <w:sz w:val="18"/>
                              <w:szCs w:val="18"/>
                            </w:rPr>
                          </w:pPr>
                          <w:r w:rsidRPr="00C95B2F">
                            <w:rPr>
                              <w:i/>
                              <w:sz w:val="18"/>
                              <w:szCs w:val="18"/>
                            </w:rPr>
                            <w:t>t</w:t>
                          </w:r>
                        </w:p>
                      </w:txbxContent>
                    </v:textbox>
                  </v:shape>
                  <v:shape id="Text Box 613" o:spid="_x0000_s1073" type="#_x0000_t202" style="position:absolute;left:6415;top:4614;width:139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" filled="f" stroked="f">
                    <v:textbox style="mso-fit-shape-to-text:t" inset="1mm,0,1mm,0">
                      <w:txbxContent>
                        <w:p w14:paraId="51C8A068" w14:textId="77777777" w:rsidR="00C95B2F" w:rsidRPr="00C95B2F" w:rsidRDefault="00C95B2F" w:rsidP="00C95B2F">
                          <w:pPr>
                            <w:rPr>
                              <w:sz w:val="18"/>
                              <w:szCs w:val="18"/>
                            </w:rPr>
                          </w:pPr>
                          <w:r w:rsidRPr="00C95B2F">
                            <w:rPr>
                              <w:rFonts w:hint="eastAsia"/>
                              <w:sz w:val="18"/>
                              <w:szCs w:val="18"/>
                            </w:rPr>
                            <w:t>0</w:t>
                          </w:r>
                        </w:p>
                      </w:txbxContent>
                    </v:textbox>
                  </v:shape>
                  <v:line id="Line 609" o:spid="_x0000_s1074" style="position:absolute;flip:y;visibility:visible;mso-wrap-style:square" from="10737,2831" to="10737,5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" strokeweight=".5pt">
                    <v:stroke dashstyle="dash" endarrowwidth="narrow"/>
                  </v:line>
                  <v:shape id="Text Box 611" o:spid="_x0000_s1075" type="#_x0000_t202" style="position:absolute;left:7942;top:669;width:139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" filled="f" stroked="f">
                    <v:textbox style="mso-fit-shape-to-text:t" inset="1mm,0,1mm,0">
                      <w:txbxContent>
                        <w:p w14:paraId="6B609733" w14:textId="2DE0495C" w:rsidR="00C95B2F" w:rsidRPr="00C95B2F" w:rsidRDefault="00C95B2F" w:rsidP="00C95B2F">
                          <w:pPr>
                            <w:rPr>
                              <w:i/>
                              <w:sz w:val="18"/>
                              <w:szCs w:val="18"/>
                            </w:rPr>
                          </w:pPr>
                          <w:r>
                            <w:rPr>
                              <w:i/>
                              <w:sz w:val="18"/>
                              <w:szCs w:val="18"/>
                            </w:rPr>
                            <w:t>a</w:t>
                          </w:r>
                        </w:p>
                      </w:txbxContent>
                    </v:textbox>
                  </v:shape>
                  <v:shape id="Text Box 611" o:spid="_x0000_s1076" type="#_x0000_t202" style="position:absolute;left:9984;top:5112;width:1520;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" filled="f" stroked="f">
                    <v:textbox style="mso-fit-shape-to-text:t" inset="1mm,0,1mm,0">
                      <w:txbxContent>
                        <w:p w14:paraId="2A87F035" w14:textId="717B0EE2" w:rsidR="00C95B2F" w:rsidRPr="00C95B2F" w:rsidRDefault="00C95B2F" w:rsidP="00C95B2F">
                          <w:pPr>
                            <w:rPr>
                              <w:i/>
                              <w:sz w:val="18"/>
                              <w:szCs w:val="18"/>
                              <w:vertAlign w:val="subscript"/>
                            </w:rPr>
                          </w:pPr>
                          <w:r>
                            <w:rPr>
                              <w:i/>
                              <w:sz w:val="18"/>
                              <w:szCs w:val="18"/>
                            </w:rPr>
                            <w:t>t</w:t>
                          </w:r>
                          <w:r w:rsidRPr="00C95B2F">
                            <w:rPr>
                              <w:iCs/>
                              <w:sz w:val="18"/>
                              <w:szCs w:val="18"/>
                              <w:vertAlign w:val="subscript"/>
                            </w:rPr>
                            <w:t>1</w:t>
                          </w:r>
                        </w:p>
                      </w:txbxContent>
                    </v:textbox>
                  </v:shape>
                  <v:shape id="Text Box 611" o:spid="_x0000_s1077" type="#_x0000_t202" style="position:absolute;left:12365;top:5112;width:1520;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" filled="f" stroked="f">
                    <v:textbox style="mso-fit-shape-to-text:t" inset="1mm,0,1mm,0">
                      <w:txbxContent>
                        <w:p w14:paraId="55687D0A" w14:textId="2A47CB31" w:rsidR="00C95B2F" w:rsidRPr="00C95B2F" w:rsidRDefault="00C95B2F" w:rsidP="00C95B2F">
                          <w:pPr>
                            <w:rPr>
                              <w:i/>
                              <w:sz w:val="18"/>
                              <w:szCs w:val="18"/>
                              <w:vertAlign w:val="subscript"/>
                            </w:rPr>
                          </w:pPr>
                          <w:r>
                            <w:rPr>
                              <w:i/>
                              <w:sz w:val="18"/>
                              <w:szCs w:val="18"/>
                            </w:rPr>
                            <w:t>t</w:t>
                          </w:r>
                          <w:r>
                            <w:rPr>
                              <w:iCs/>
                              <w:sz w:val="18"/>
                              <w:szCs w:val="18"/>
                              <w:vertAlign w:val="subscript"/>
                            </w:rPr>
                            <w:t>2</w:t>
                          </w:r>
                        </w:p>
                      </w:txbxContent>
                    </v:textbox>
                  </v:shape>
                  <v:shape id="Text Box 611" o:spid="_x0000_s1078" type="#_x0000_t202" style="position:absolute;left:16626;top:5112;width:1520;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" filled="f" stroked="f">
                    <v:textbox style="mso-fit-shape-to-text:t" inset="1mm,0,1mm,0">
                      <w:txbxContent>
                        <w:p w14:paraId="514B0F9B" w14:textId="7013080F" w:rsidR="00C95B2F" w:rsidRPr="00C95B2F" w:rsidRDefault="00C95B2F" w:rsidP="00C95B2F">
                          <w:pPr>
                            <w:rPr>
                              <w:i/>
                              <w:sz w:val="18"/>
                              <w:szCs w:val="18"/>
                              <w:vertAlign w:val="subscript"/>
                            </w:rPr>
                          </w:pPr>
                          <w:r>
                            <w:rPr>
                              <w:i/>
                              <w:sz w:val="18"/>
                              <w:szCs w:val="18"/>
                            </w:rPr>
                            <w:t>t</w:t>
                          </w:r>
                          <w:r>
                            <w:rPr>
                              <w:iCs/>
                              <w:sz w:val="18"/>
                              <w:szCs w:val="18"/>
                              <w:vertAlign w:val="subscript"/>
                            </w:rPr>
                            <w:t>3</w:t>
                          </w:r>
                        </w:p>
                      </w:txbxContent>
                    </v:textbox>
                  </v:shape>
                  <v:shape id="Text Box 611" o:spid="_x0000_s1079" type="#_x0000_t202" style="position:absolute;left:18963;top:5112;width:152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" filled="f" stroked="f">
                    <v:textbox style="mso-fit-shape-to-text:t" inset="1mm,0,1mm,0">
                      <w:txbxContent>
                        <w:p w14:paraId="0A946D49" w14:textId="0EB505F0" w:rsidR="00C95B2F" w:rsidRPr="00C95B2F" w:rsidRDefault="00C95B2F" w:rsidP="00C95B2F">
                          <w:pPr>
                            <w:rPr>
                              <w:i/>
                              <w:sz w:val="18"/>
                              <w:szCs w:val="18"/>
                              <w:vertAlign w:val="subscript"/>
                            </w:rPr>
                          </w:pPr>
                          <w:r>
                            <w:rPr>
                              <w:i/>
                              <w:sz w:val="18"/>
                              <w:szCs w:val="18"/>
                            </w:rPr>
                            <w:t>t</w:t>
                          </w:r>
                          <w:r>
                            <w:rPr>
                              <w:iCs/>
                              <w:sz w:val="18"/>
                              <w:szCs w:val="18"/>
                              <w:vertAlign w:val="subscript"/>
                            </w:rPr>
                            <w:t>4</w:t>
                          </w:r>
                        </w:p>
                      </w:txbxContent>
                    </v:textbox>
                  </v:shape>
                  <v:line id="Line 609" o:spid="_x0000_s1080" style="position:absolute;flip:y;visibility:visible;mso-wrap-style:square" from="16501,5633" to="16501,8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" strokeweight=".5pt">
                    <v:stroke dashstyle="dash" endarrowwidth="narrow"/>
                  </v:line>
                </v:group>
                <v:shape id="Freeform 70" o:spid="_x0000_s1081" style="position:absolute;left:6555;top:3298;width:11565;height:5448;visibility:visible;mso-wrap-style:square;v-text-anchor:top" coordsize="5788,5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" path="m,2547r29,-80l58,2387r29,-80l116,2229r29,-80l173,2070r30,-78l232,1914r29,-77l289,1761r29,-76l347,1609r30,-73l406,1463r28,-72l463,1321r29,-70l521,1182r29,-67l579,1050r29,-64l637,923r29,-60l694,803r30,-57l753,690r29,-54l810,584r29,-50l868,487r30,-47l926,397r29,-42l984,315r29,-37l1042,243r29,-34l1100,179r29,-28l1158,125r29,-24l1215,80r30,-18l1274,45r29,-14l1331,20r29,-8l1389,5r30,-4l1447,r29,1l1505,5r29,7l1563,20r29,11l1621,45r29,17l1679,80r28,21l1736,125r30,26l1795,179r29,30l1852,243r29,35l1910,315r29,40l1968,397r29,43l2026,487r29,47l2084,584r28,52l2142,690r29,56l2200,803r28,60l2257,923r29,63l2316,1050r29,65l2373,1182r29,69l2431,1321r29,70l2489,1463r29,73l2547,1609r29,76l2605,1761r28,76l2663,1914r29,78l2721,2070r28,79l2778,2229r29,78l2837,2387r29,80l2894,2547r29,81l2952,2708r29,79l3010,2866r29,80l3068,3025r29,78l3126,3181r28,77l3184,3334r29,76l3242,3486r28,73l3299,3632r29,72l3358,3774r29,70l3415,3913r29,67l3473,4044r29,65l3531,4172r29,60l3589,4291r29,58l3647,4405r28,54l3705,4511r29,50l3763,4608r28,46l3820,4698r29,42l3879,4780r28,37l3936,4852r29,34l3994,4916r29,28l4052,4970r29,24l4110,5015r29,18l4168,5050r28,14l4226,5075r29,8l4284,5090r28,4l4341,5094r29,l4399,5090r29,-7l4457,5075r29,-11l4515,5050r29,-17l4572,5015r30,-21l4631,4970r29,-26l4688,4916r29,-30l4746,4852r30,-35l4805,4780r28,-40l4862,4698r29,-44l4920,4608r29,-47l4978,4511r29,-52l5036,4405r29,-56l5093,4291r30,-59l5152,4172r29,-63l5209,4044r29,-64l5267,3913r30,-69l5326,3774r28,-70l5383,3632r29,-73l5441,3486r29,-76l5499,3334r29,-76l5557,3181r29,-78l5614,3025r30,-79l5673,2866r29,-79l5730,2708r29,-80l5788,2547e" filled="f" strokecolor="black [3213]" strokeweight="1pt">
                  <v:stroke joinstyle="miter"/>
                  <v:path arrowok="t" o:connecttype="custom" o:connectlocs="17385,246741;40564,213051;63543,180216;86723,148772;109902,119253;133081,92301;156261,68022;179440,47059;202420,29733;225599,16150;248778,6631;271758,1283;294937,107;318117,3316;341096,10802;364475,22353;387455,37968;410634,57113;433814,79787;456793,105456;479973,133799;503152,164280;526131,196473;549311,229843;572690,263854;595670,298079;618849,331876;642028,364711;665008,396155;688187,425674;711366,452626;734346,476905;757525,497761;780705,515194;803884,528777;827063,538296;850243,543644;873222,544820;896402,541611;919581,534125;942561,522574;965740,506959;988919,487814;1012099,465140;1035278,439471;1058457,411128;1081437,380647;1104616,348454;1127796,315084;1150775,281073" o:connectangles="0,0,0,0,0,0,0,0,0,0,0,0,0,0,0,0,0,0,0,0,0,0,0,0,0,0,0,0,0,0,0,0,0,0,0,0,0,0,0,0,0,0,0,0,0,0,0,0,0,0"/>
                </v:shape>
                <w10:wrap type="square"/>
              </v:group>
            </w:pict>
          </mc:Fallback>
        </mc:AlternateContent>
      </w:r>
      <w:r w:rsidR="001F5EBC" w:rsidRPr="00233306">
        <w:rPr>
          <w:szCs w:val="21"/>
        </w:rPr>
        <w:t>如图，</w:t>
      </w:r>
      <w:r w:rsidR="001F5EBC" w:rsidRPr="00233306">
        <w:rPr>
          <w:rFonts w:hint="eastAsia"/>
          <w:szCs w:val="21"/>
        </w:rPr>
        <w:t>初</w:t>
      </w:r>
      <w:r w:rsidR="001F5EBC" w:rsidRPr="00233306">
        <w:rPr>
          <w:szCs w:val="21"/>
        </w:rPr>
        <w:t>速度为零</w:t>
      </w:r>
      <w:r w:rsidR="001F5EBC" w:rsidRPr="00233306">
        <w:rPr>
          <w:rFonts w:hint="eastAsia"/>
          <w:szCs w:val="21"/>
        </w:rPr>
        <w:t>的某</w:t>
      </w:r>
      <w:r w:rsidR="001F5EBC" w:rsidRPr="00233306">
        <w:rPr>
          <w:szCs w:val="21"/>
        </w:rPr>
        <w:t>质点加速度随时间的变化图像。</w:t>
      </w:r>
      <w:r w:rsidR="001F5EBC" w:rsidRPr="00233306">
        <w:rPr>
          <w:rFonts w:hint="eastAsia"/>
          <w:szCs w:val="21"/>
        </w:rPr>
        <w:t>以下</w:t>
      </w:r>
      <w:r w:rsidR="001F5EBC" w:rsidRPr="00233306">
        <w:rPr>
          <w:szCs w:val="21"/>
        </w:rPr>
        <w:t>关于它在</w:t>
      </w:r>
      <w:r w:rsidR="00537931">
        <w:rPr>
          <w:rFonts w:hint="eastAsia"/>
          <w:szCs w:val="21"/>
        </w:rPr>
        <w:t xml:space="preserve"> </w:t>
      </w:r>
      <w:r w:rsidR="001F5EBC" w:rsidRPr="00233306">
        <w:rPr>
          <w:szCs w:val="21"/>
        </w:rPr>
        <w:t>0</w:t>
      </w:r>
      <w:r w:rsidR="00871063">
        <w:rPr>
          <w:szCs w:val="21"/>
        </w:rPr>
        <w:t xml:space="preserve"> ~ </w:t>
      </w:r>
      <w:r w:rsidR="001F5EBC" w:rsidRPr="00871063">
        <w:rPr>
          <w:i/>
          <w:iCs/>
          <w:szCs w:val="21"/>
        </w:rPr>
        <w:t>t</w:t>
      </w:r>
      <w:r w:rsidR="001F5EBC" w:rsidRPr="00233306">
        <w:rPr>
          <w:szCs w:val="21"/>
          <w:vertAlign w:val="subscript"/>
        </w:rPr>
        <w:t>4</w:t>
      </w:r>
      <w:r w:rsidR="00537931">
        <w:rPr>
          <w:szCs w:val="21"/>
        </w:rPr>
        <w:t xml:space="preserve"> </w:t>
      </w:r>
      <w:r w:rsidR="001F5EBC" w:rsidRPr="00233306">
        <w:rPr>
          <w:szCs w:val="21"/>
        </w:rPr>
        <w:t>时间内</w:t>
      </w:r>
      <w:r w:rsidR="001F5EBC" w:rsidRPr="00233306">
        <w:rPr>
          <w:rFonts w:hint="eastAsia"/>
          <w:szCs w:val="21"/>
        </w:rPr>
        <w:t>相应时刻</w:t>
      </w:r>
      <w:r w:rsidR="001F5EBC" w:rsidRPr="00233306">
        <w:rPr>
          <w:szCs w:val="21"/>
        </w:rPr>
        <w:t>的说法正确</w:t>
      </w:r>
      <w:r w:rsidR="001F5EBC" w:rsidRPr="00233306">
        <w:rPr>
          <w:rFonts w:hint="eastAsia"/>
          <w:szCs w:val="21"/>
        </w:rPr>
        <w:t>的</w:t>
      </w:r>
      <w:commentRangeStart w:id="13"/>
      <w:r w:rsidR="001F5EBC" w:rsidRPr="00233306">
        <w:rPr>
          <w:szCs w:val="21"/>
        </w:rPr>
        <w:t>是</w:t>
      </w:r>
      <w:commentRangeEnd w:id="13"/>
      <w:r w:rsidR="00AA5687">
        <w:rPr>
          <w:rStyle w:val="af8"/>
          <w:lang w:val="zh-CN"/>
        </w:rPr>
        <w:commentReference w:id="13"/>
      </w:r>
      <w:r w:rsidR="0082288B" w:rsidRPr="00233306">
        <w:rPr>
          <w:szCs w:val="21"/>
        </w:rPr>
        <w:t>（</w:t>
      </w:r>
      <w:r w:rsidR="0082288B" w:rsidRPr="00233306">
        <w:rPr>
          <w:szCs w:val="21"/>
        </w:rPr>
        <w:t xml:space="preserve">    </w:t>
      </w:r>
      <w:r w:rsidR="0082288B" w:rsidRPr="00233306">
        <w:rPr>
          <w:szCs w:val="21"/>
        </w:rPr>
        <w:t>）</w:t>
      </w:r>
    </w:p>
    <w:p w14:paraId="3C3C3C04" w14:textId="2E390159" w:rsidR="0082288B" w:rsidRPr="00233306" w:rsidRDefault="00A768F0" w:rsidP="008C2A7F">
      <w:pPr>
        <w:rPr>
          <w:szCs w:val="21"/>
        </w:rPr>
      </w:pPr>
      <w:r w:rsidRPr="00233306">
        <w:rPr>
          <w:szCs w:val="21"/>
        </w:rPr>
        <w:t>A</w:t>
      </w:r>
      <w:r w:rsidR="00871063" w:rsidRPr="00233306">
        <w:rPr>
          <w:szCs w:val="21"/>
        </w:rPr>
        <w:t>．</w:t>
      </w:r>
      <w:r w:rsidR="0082288B" w:rsidRPr="00233306">
        <w:rPr>
          <w:i/>
          <w:szCs w:val="21"/>
        </w:rPr>
        <w:t>t</w:t>
      </w:r>
      <w:r w:rsidR="0082288B" w:rsidRPr="00233306">
        <w:rPr>
          <w:szCs w:val="21"/>
          <w:vertAlign w:val="subscript"/>
        </w:rPr>
        <w:t>1</w:t>
      </w:r>
      <w:r w:rsidR="00871063">
        <w:rPr>
          <w:szCs w:val="21"/>
        </w:rPr>
        <w:t xml:space="preserve"> </w:t>
      </w:r>
      <w:r w:rsidR="0082288B" w:rsidRPr="00233306">
        <w:rPr>
          <w:szCs w:val="21"/>
        </w:rPr>
        <w:t>时刻速度最大</w:t>
      </w:r>
      <w:r w:rsidR="00871063">
        <w:rPr>
          <w:szCs w:val="21"/>
        </w:rPr>
        <w:tab/>
      </w:r>
      <w:r w:rsidR="00871063">
        <w:rPr>
          <w:szCs w:val="21"/>
        </w:rPr>
        <w:tab/>
      </w:r>
      <w:r w:rsidR="0082288B" w:rsidRPr="00233306">
        <w:rPr>
          <w:szCs w:val="21"/>
        </w:rPr>
        <w:t>B</w:t>
      </w:r>
      <w:r w:rsidR="00871063" w:rsidRPr="00233306">
        <w:rPr>
          <w:szCs w:val="21"/>
        </w:rPr>
        <w:t>．</w:t>
      </w:r>
      <w:r w:rsidR="0082288B" w:rsidRPr="00233306">
        <w:rPr>
          <w:i/>
          <w:szCs w:val="21"/>
        </w:rPr>
        <w:t>t</w:t>
      </w:r>
      <w:r w:rsidR="0082288B" w:rsidRPr="00233306">
        <w:rPr>
          <w:szCs w:val="21"/>
          <w:vertAlign w:val="subscript"/>
        </w:rPr>
        <w:t>2</w:t>
      </w:r>
      <w:r w:rsidR="00871063">
        <w:rPr>
          <w:szCs w:val="21"/>
        </w:rPr>
        <w:t xml:space="preserve"> </w:t>
      </w:r>
      <w:r w:rsidR="0082288B" w:rsidRPr="00233306">
        <w:rPr>
          <w:szCs w:val="21"/>
        </w:rPr>
        <w:t>时刻动能最大</w:t>
      </w:r>
    </w:p>
    <w:p w14:paraId="6DD74150" w14:textId="630988C0" w:rsidR="0082288B" w:rsidRPr="00233306" w:rsidRDefault="0082288B" w:rsidP="008C2A7F">
      <w:pPr>
        <w:rPr>
          <w:szCs w:val="21"/>
        </w:rPr>
      </w:pPr>
      <w:r w:rsidRPr="00233306">
        <w:rPr>
          <w:szCs w:val="21"/>
        </w:rPr>
        <w:t>C</w:t>
      </w:r>
      <w:r w:rsidR="00871063" w:rsidRPr="00233306">
        <w:rPr>
          <w:szCs w:val="21"/>
        </w:rPr>
        <w:t>．</w:t>
      </w:r>
      <w:r w:rsidRPr="00233306">
        <w:rPr>
          <w:i/>
          <w:szCs w:val="21"/>
        </w:rPr>
        <w:t>t</w:t>
      </w:r>
      <w:r w:rsidRPr="00233306">
        <w:rPr>
          <w:szCs w:val="21"/>
          <w:vertAlign w:val="subscript"/>
        </w:rPr>
        <w:t>4</w:t>
      </w:r>
      <w:r w:rsidR="00871063">
        <w:rPr>
          <w:szCs w:val="21"/>
        </w:rPr>
        <w:t xml:space="preserve"> </w:t>
      </w:r>
      <w:r w:rsidRPr="00233306">
        <w:rPr>
          <w:szCs w:val="21"/>
        </w:rPr>
        <w:t>时刻位移为零</w:t>
      </w:r>
      <w:r w:rsidR="00871063">
        <w:rPr>
          <w:szCs w:val="21"/>
        </w:rPr>
        <w:tab/>
      </w:r>
      <w:r w:rsidR="00871063">
        <w:rPr>
          <w:szCs w:val="21"/>
        </w:rPr>
        <w:tab/>
      </w:r>
      <w:r w:rsidRPr="00233306">
        <w:rPr>
          <w:szCs w:val="21"/>
        </w:rPr>
        <w:t>D</w:t>
      </w:r>
      <w:r w:rsidR="00871063" w:rsidRPr="00233306">
        <w:rPr>
          <w:szCs w:val="21"/>
        </w:rPr>
        <w:t>．</w:t>
      </w:r>
      <w:r w:rsidRPr="00233306">
        <w:rPr>
          <w:i/>
          <w:szCs w:val="21"/>
        </w:rPr>
        <w:t>t</w:t>
      </w:r>
      <w:r w:rsidRPr="00233306">
        <w:rPr>
          <w:szCs w:val="21"/>
          <w:vertAlign w:val="subscript"/>
        </w:rPr>
        <w:t>1</w:t>
      </w:r>
      <w:r w:rsidRPr="00233306">
        <w:rPr>
          <w:szCs w:val="21"/>
        </w:rPr>
        <w:t>、</w:t>
      </w:r>
      <w:r w:rsidRPr="00233306">
        <w:rPr>
          <w:i/>
          <w:szCs w:val="21"/>
        </w:rPr>
        <w:t>t</w:t>
      </w:r>
      <w:r w:rsidRPr="00233306">
        <w:rPr>
          <w:szCs w:val="21"/>
          <w:vertAlign w:val="subscript"/>
        </w:rPr>
        <w:t>3</w:t>
      </w:r>
      <w:r w:rsidR="00871063">
        <w:rPr>
          <w:szCs w:val="21"/>
        </w:rPr>
        <w:t xml:space="preserve"> </w:t>
      </w:r>
      <w:r w:rsidRPr="00233306">
        <w:rPr>
          <w:szCs w:val="21"/>
        </w:rPr>
        <w:t>时刻的速度方向相反</w:t>
      </w:r>
    </w:p>
    <w:p w14:paraId="4214BE74" w14:textId="42418EEA" w:rsidR="008C2A7F" w:rsidRPr="00233306" w:rsidRDefault="008C2A7F" w:rsidP="008C2A7F">
      <w:pPr>
        <w:rPr>
          <w:szCs w:val="21"/>
        </w:rPr>
      </w:pPr>
    </w:p>
    <w:p w14:paraId="75F18E6C" w14:textId="7B08ED12" w:rsidR="0082288B" w:rsidRPr="00233306" w:rsidRDefault="00F4387C" w:rsidP="001D4002">
      <w:pPr>
        <w:numPr>
          <w:ilvl w:val="0"/>
          <w:numId w:val="12"/>
        </w:numPr>
        <w:rPr>
          <w:kern w:val="0"/>
          <w:szCs w:val="21"/>
        </w:rPr>
      </w:pPr>
      <w:r>
        <w:rPr>
          <w:noProof/>
          <w:color w:val="000000"/>
        </w:rPr>
        <w:drawing>
          <wp:anchor distT="0" distB="0" distL="114300" distR="114300" simplePos="0" relativeHeight="251669504" behindDoc="0" locked="0" layoutInCell="1" allowOverlap="1" wp14:anchorId="6D4DF683" wp14:editId="7A0D0832">
            <wp:simplePos x="0" y="0"/>
            <wp:positionH relativeFrom="column">
              <wp:posOffset>3123463</wp:posOffset>
            </wp:positionH>
            <wp:positionV relativeFrom="paragraph">
              <wp:posOffset>46350</wp:posOffset>
            </wp:positionV>
            <wp:extent cx="2133600" cy="1476375"/>
            <wp:effectExtent l="0" t="0" r="0" b="9525"/>
            <wp:wrapSquare wrapText="bothSides"/>
            <wp:docPr id="43" name="图片 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652962" name=""/>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133600" cy="1476375"/>
                    </a:xfrm>
                    <a:prstGeom prst="rect">
                      <a:avLst/>
                    </a:prstGeom>
                  </pic:spPr>
                </pic:pic>
              </a:graphicData>
            </a:graphic>
          </wp:anchor>
        </w:drawing>
      </w:r>
      <w:r w:rsidR="0082288B" w:rsidRPr="00233306">
        <w:rPr>
          <w:szCs w:val="21"/>
        </w:rPr>
        <w:t>如图，水平地面放置导线框</w:t>
      </w:r>
      <w:r w:rsidR="00871063">
        <w:rPr>
          <w:rFonts w:hint="eastAsia"/>
          <w:szCs w:val="21"/>
        </w:rPr>
        <w:t xml:space="preserve"> </w:t>
      </w:r>
      <w:r w:rsidR="0082288B" w:rsidRPr="00233306">
        <w:rPr>
          <w:kern w:val="0"/>
          <w:szCs w:val="21"/>
        </w:rPr>
        <w:t>abcd</w:t>
      </w:r>
      <w:r w:rsidR="0082288B" w:rsidRPr="00233306">
        <w:rPr>
          <w:szCs w:val="21"/>
        </w:rPr>
        <w:t>，正上方有一圆柱形磁体，若</w:t>
      </w:r>
      <w:r w:rsidR="00106B05" w:rsidRPr="00233306">
        <w:rPr>
          <w:szCs w:val="21"/>
        </w:rPr>
        <w:t>以</w:t>
      </w:r>
      <w:r w:rsidR="0082288B" w:rsidRPr="00233306">
        <w:rPr>
          <w:szCs w:val="21"/>
        </w:rPr>
        <w:t>磁体中心</w:t>
      </w:r>
      <w:r w:rsidR="00106B05">
        <w:rPr>
          <w:rFonts w:hint="eastAsia"/>
          <w:szCs w:val="21"/>
        </w:rPr>
        <w:t>为轴</w:t>
      </w:r>
      <w:r w:rsidR="0082288B" w:rsidRPr="00233306">
        <w:rPr>
          <w:szCs w:val="21"/>
        </w:rPr>
        <w:t>在</w:t>
      </w:r>
      <w:r w:rsidR="00871063">
        <w:rPr>
          <w:rFonts w:hint="eastAsia"/>
          <w:szCs w:val="21"/>
        </w:rPr>
        <w:t xml:space="preserve"> </w:t>
      </w:r>
      <w:r w:rsidR="0082288B" w:rsidRPr="00871063">
        <w:rPr>
          <w:i/>
          <w:iCs/>
          <w:szCs w:val="21"/>
        </w:rPr>
        <w:t>x</w:t>
      </w:r>
      <w:r w:rsidR="00871063" w:rsidRPr="00871063">
        <w:rPr>
          <w:rFonts w:hint="eastAsia"/>
          <w:i/>
          <w:iCs/>
          <w:szCs w:val="21"/>
        </w:rPr>
        <w:t>O</w:t>
      </w:r>
      <w:r w:rsidR="0082288B" w:rsidRPr="00871063">
        <w:rPr>
          <w:i/>
          <w:iCs/>
          <w:szCs w:val="21"/>
        </w:rPr>
        <w:t>z</w:t>
      </w:r>
      <w:r w:rsidR="00871063">
        <w:rPr>
          <w:szCs w:val="21"/>
        </w:rPr>
        <w:t xml:space="preserve"> </w:t>
      </w:r>
      <w:r w:rsidR="0082288B" w:rsidRPr="00233306">
        <w:rPr>
          <w:szCs w:val="21"/>
        </w:rPr>
        <w:t>平面内顺时针转过一个小角度，此过程中线框始终处于静止状态，</w:t>
      </w:r>
      <w:r w:rsidR="0082288B" w:rsidRPr="00233306">
        <w:rPr>
          <w:kern w:val="0"/>
          <w:szCs w:val="21"/>
        </w:rPr>
        <w:t>下列说法正确的是</w:t>
      </w:r>
      <w:commentRangeStart w:id="14"/>
      <w:commentRangeEnd w:id="14"/>
      <w:r w:rsidR="00AA5687">
        <w:rPr>
          <w:rStyle w:val="af8"/>
          <w:lang w:val="zh-CN"/>
        </w:rPr>
        <w:commentReference w:id="14"/>
      </w:r>
      <w:r w:rsidR="0082288B" w:rsidRPr="00233306">
        <w:rPr>
          <w:kern w:val="0"/>
          <w:szCs w:val="21"/>
        </w:rPr>
        <w:t>（</w:t>
      </w:r>
      <w:r w:rsidR="0082288B" w:rsidRPr="00233306">
        <w:rPr>
          <w:kern w:val="0"/>
          <w:szCs w:val="21"/>
        </w:rPr>
        <w:t xml:space="preserve">    </w:t>
      </w:r>
      <w:r w:rsidR="0082288B" w:rsidRPr="00233306">
        <w:rPr>
          <w:kern w:val="0"/>
          <w:szCs w:val="21"/>
        </w:rPr>
        <w:t>）</w:t>
      </w:r>
    </w:p>
    <w:p w14:paraId="4EF1C8E2" w14:textId="0CA8847E" w:rsidR="0082288B" w:rsidRPr="00233306" w:rsidRDefault="0082288B" w:rsidP="008C2A7F">
      <w:pPr>
        <w:rPr>
          <w:kern w:val="0"/>
          <w:szCs w:val="21"/>
        </w:rPr>
      </w:pPr>
      <w:r w:rsidRPr="00233306">
        <w:rPr>
          <w:kern w:val="0"/>
          <w:szCs w:val="21"/>
        </w:rPr>
        <w:t>A</w:t>
      </w:r>
      <w:r w:rsidRPr="00233306">
        <w:rPr>
          <w:kern w:val="0"/>
          <w:szCs w:val="21"/>
        </w:rPr>
        <w:t>．</w:t>
      </w:r>
      <w:r w:rsidRPr="00233306">
        <w:rPr>
          <w:kern w:val="0"/>
          <w:szCs w:val="21"/>
        </w:rPr>
        <w:t>ab</w:t>
      </w:r>
      <w:r w:rsidR="00871063">
        <w:rPr>
          <w:kern w:val="0"/>
          <w:szCs w:val="21"/>
        </w:rPr>
        <w:t xml:space="preserve"> </w:t>
      </w:r>
      <w:r w:rsidRPr="00233306">
        <w:rPr>
          <w:kern w:val="0"/>
          <w:szCs w:val="21"/>
        </w:rPr>
        <w:t>边对地面的压力增大，</w:t>
      </w:r>
      <w:r w:rsidRPr="00233306">
        <w:rPr>
          <w:kern w:val="0"/>
          <w:szCs w:val="21"/>
        </w:rPr>
        <w:t>cd</w:t>
      </w:r>
      <w:r w:rsidR="00871063">
        <w:rPr>
          <w:kern w:val="0"/>
          <w:szCs w:val="21"/>
        </w:rPr>
        <w:t xml:space="preserve"> </w:t>
      </w:r>
      <w:r w:rsidRPr="00233306">
        <w:rPr>
          <w:kern w:val="0"/>
          <w:szCs w:val="21"/>
        </w:rPr>
        <w:t>边对地面的压力减小</w:t>
      </w:r>
    </w:p>
    <w:p w14:paraId="2CB4657D" w14:textId="79D3408B" w:rsidR="0082288B" w:rsidRPr="00233306" w:rsidRDefault="0082288B" w:rsidP="008C2A7F">
      <w:pPr>
        <w:rPr>
          <w:kern w:val="0"/>
          <w:szCs w:val="21"/>
        </w:rPr>
      </w:pPr>
      <w:r w:rsidRPr="00233306">
        <w:rPr>
          <w:kern w:val="0"/>
          <w:szCs w:val="21"/>
        </w:rPr>
        <w:t>B</w:t>
      </w:r>
      <w:r w:rsidRPr="00233306">
        <w:rPr>
          <w:kern w:val="0"/>
          <w:szCs w:val="21"/>
        </w:rPr>
        <w:t>．</w:t>
      </w:r>
      <w:r w:rsidRPr="00233306">
        <w:rPr>
          <w:kern w:val="0"/>
          <w:szCs w:val="21"/>
        </w:rPr>
        <w:t>ab</w:t>
      </w:r>
      <w:r w:rsidR="00871063">
        <w:rPr>
          <w:kern w:val="0"/>
          <w:szCs w:val="21"/>
        </w:rPr>
        <w:t xml:space="preserve"> </w:t>
      </w:r>
      <w:r w:rsidRPr="00233306">
        <w:rPr>
          <w:kern w:val="0"/>
          <w:szCs w:val="21"/>
        </w:rPr>
        <w:t>边和</w:t>
      </w:r>
      <w:r w:rsidR="00871063">
        <w:rPr>
          <w:rFonts w:hint="eastAsia"/>
          <w:kern w:val="0"/>
          <w:szCs w:val="21"/>
        </w:rPr>
        <w:t xml:space="preserve"> </w:t>
      </w:r>
      <w:r w:rsidRPr="00233306">
        <w:rPr>
          <w:kern w:val="0"/>
          <w:szCs w:val="21"/>
        </w:rPr>
        <w:t>cd</w:t>
      </w:r>
      <w:r w:rsidR="00871063">
        <w:rPr>
          <w:kern w:val="0"/>
          <w:szCs w:val="21"/>
        </w:rPr>
        <w:t xml:space="preserve"> </w:t>
      </w:r>
      <w:r w:rsidRPr="00233306">
        <w:rPr>
          <w:kern w:val="0"/>
          <w:szCs w:val="21"/>
        </w:rPr>
        <w:t>边均不受磁场力的作用</w:t>
      </w:r>
    </w:p>
    <w:p w14:paraId="1FA628A8" w14:textId="774A4BD2" w:rsidR="0082288B" w:rsidRPr="00233306" w:rsidRDefault="0082288B" w:rsidP="008C2A7F">
      <w:pPr>
        <w:rPr>
          <w:kern w:val="0"/>
          <w:szCs w:val="21"/>
        </w:rPr>
      </w:pPr>
      <w:r w:rsidRPr="00233306">
        <w:rPr>
          <w:kern w:val="0"/>
          <w:szCs w:val="21"/>
        </w:rPr>
        <w:t>C</w:t>
      </w:r>
      <w:r w:rsidRPr="00233306">
        <w:rPr>
          <w:kern w:val="0"/>
          <w:szCs w:val="21"/>
        </w:rPr>
        <w:t>．线框中感应电流的方向为</w:t>
      </w:r>
      <w:r w:rsidR="00871063">
        <w:rPr>
          <w:rFonts w:hint="eastAsia"/>
          <w:kern w:val="0"/>
          <w:szCs w:val="21"/>
        </w:rPr>
        <w:t xml:space="preserve"> </w:t>
      </w:r>
      <w:r w:rsidRPr="00233306">
        <w:rPr>
          <w:kern w:val="0"/>
          <w:szCs w:val="21"/>
        </w:rPr>
        <w:t>abcda</w:t>
      </w:r>
    </w:p>
    <w:p w14:paraId="44726A01" w14:textId="77777777" w:rsidR="0082288B" w:rsidRPr="00233306" w:rsidRDefault="0082288B" w:rsidP="008C2A7F">
      <w:pPr>
        <w:rPr>
          <w:kern w:val="0"/>
          <w:szCs w:val="21"/>
        </w:rPr>
      </w:pPr>
      <w:r w:rsidRPr="00233306">
        <w:rPr>
          <w:kern w:val="0"/>
          <w:szCs w:val="21"/>
        </w:rPr>
        <w:t>D</w:t>
      </w:r>
      <w:r w:rsidRPr="00233306">
        <w:rPr>
          <w:kern w:val="0"/>
          <w:szCs w:val="21"/>
        </w:rPr>
        <w:t>．线框受地面的摩擦力方向水平向右</w:t>
      </w:r>
    </w:p>
    <w:p w14:paraId="60E3A4F3" w14:textId="183BFA36" w:rsidR="004A431B" w:rsidRDefault="004A431B" w:rsidP="008C2A7F">
      <w:pPr>
        <w:rPr>
          <w:szCs w:val="21"/>
        </w:rPr>
      </w:pPr>
    </w:p>
    <w:p w14:paraId="4FFAADBA" w14:textId="5782430A" w:rsidR="004A431B" w:rsidRPr="00233306" w:rsidRDefault="004A431B" w:rsidP="008C2A7F">
      <w:pPr>
        <w:rPr>
          <w:szCs w:val="21"/>
        </w:rPr>
      </w:pPr>
    </w:p>
    <w:p w14:paraId="545E303B" w14:textId="2F90C681" w:rsidR="0082288B" w:rsidRPr="00233306" w:rsidRDefault="00C95B2F" w:rsidP="001D4002">
      <w:pPr>
        <w:numPr>
          <w:ilvl w:val="0"/>
          <w:numId w:val="12"/>
        </w:numPr>
        <w:rPr>
          <w:szCs w:val="21"/>
        </w:rPr>
      </w:pPr>
      <w:r>
        <w:rPr>
          <w:noProof/>
          <w:color w:val="000000"/>
        </w:rPr>
        <mc:AlternateContent>
          <mc:Choice Requires="wpg">
            <w:drawing>
              <wp:anchor distT="0" distB="0" distL="114300" distR="114300" simplePos="0" relativeHeight="251682816" behindDoc="0" locked="0" layoutInCell="1" allowOverlap="1" wp14:anchorId="73355766" wp14:editId="7C463184">
                <wp:simplePos x="0" y="0"/>
                <wp:positionH relativeFrom="column">
                  <wp:posOffset>3969385</wp:posOffset>
                </wp:positionH>
                <wp:positionV relativeFrom="paragraph">
                  <wp:posOffset>95250</wp:posOffset>
                </wp:positionV>
                <wp:extent cx="1234440" cy="1304925"/>
                <wp:effectExtent l="0" t="0" r="22860" b="9525"/>
                <wp:wrapSquare wrapText="bothSides"/>
                <wp:docPr id="2" name="组合 2"/>
                <wp:cNvGraphicFramePr/>
                <a:graphic xmlns:a="http://schemas.openxmlformats.org/drawingml/2006/main">
                  <a:graphicData uri="http://schemas.microsoft.com/office/word/2010/wordprocessingGroup">
                    <wpg:wgp>
                      <wpg:cNvGrpSpPr/>
                      <wpg:grpSpPr>
                        <a:xfrm>
                          <a:off x="0" y="0"/>
                          <a:ext cx="1234440" cy="1304925"/>
                          <a:chOff x="-14634" y="0"/>
                          <a:chExt cx="1238237" cy="1307464"/>
                        </a:xfrm>
                      </wpg:grpSpPr>
                      <wps:wsp>
                        <wps:cNvPr id="1508" name="任意多边形: 形状 1508"/>
                        <wps:cNvSpPr>
                          <a:spLocks/>
                        </wps:cNvSpPr>
                        <wps:spPr bwMode="auto">
                          <a:xfrm rot="16200000">
                            <a:off x="487015" y="482839"/>
                            <a:ext cx="235585" cy="1207135"/>
                          </a:xfrm>
                          <a:custGeom>
                            <a:avLst/>
                            <a:gdLst>
                              <a:gd name="T0" fmla="*/ 2160 w 2160"/>
                              <a:gd name="T1" fmla="*/ 0 h 936"/>
                              <a:gd name="T2" fmla="*/ 0 w 2160"/>
                              <a:gd name="T3" fmla="*/ 0 h 936"/>
                              <a:gd name="T4" fmla="*/ 0 w 2160"/>
                              <a:gd name="T5" fmla="*/ 936 h 936"/>
                              <a:gd name="T6" fmla="*/ 2160 w 2160"/>
                              <a:gd name="T7" fmla="*/ 936 h 936"/>
                            </a:gdLst>
                            <a:ahLst/>
                            <a:cxnLst>
                              <a:cxn ang="0">
                                <a:pos x="T0" y="T1"/>
                              </a:cxn>
                              <a:cxn ang="0">
                                <a:pos x="T2" y="T3"/>
                              </a:cxn>
                              <a:cxn ang="0">
                                <a:pos x="T4" y="T5"/>
                              </a:cxn>
                              <a:cxn ang="0">
                                <a:pos x="T6" y="T7"/>
                              </a:cxn>
                            </a:cxnLst>
                            <a:rect l="0" t="0" r="r" b="b"/>
                            <a:pathLst>
                              <a:path w="2160" h="936">
                                <a:moveTo>
                                  <a:pt x="2160" y="0"/>
                                </a:moveTo>
                                <a:lnTo>
                                  <a:pt x="0" y="0"/>
                                </a:lnTo>
                                <a:lnTo>
                                  <a:pt x="0" y="936"/>
                                </a:lnTo>
                                <a:lnTo>
                                  <a:pt x="2160" y="936"/>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 name="Group 248"/>
                        <wpg:cNvGrpSpPr>
                          <a:grpSpLocks/>
                        </wpg:cNvGrpSpPr>
                        <wpg:grpSpPr bwMode="auto">
                          <a:xfrm>
                            <a:off x="-14634" y="0"/>
                            <a:ext cx="1238237" cy="1307464"/>
                            <a:chOff x="107" y="0"/>
                            <a:chExt cx="2200" cy="2325"/>
                          </a:xfrm>
                        </wpg:grpSpPr>
                        <wps:wsp>
                          <wps:cNvPr id="25" name="Rectangle 249"/>
                          <wps:cNvSpPr>
                            <a:spLocks noChangeArrowheads="1"/>
                          </wps:cNvSpPr>
                          <wps:spPr bwMode="auto">
                            <a:xfrm>
                              <a:off x="133" y="777"/>
                              <a:ext cx="1427" cy="936"/>
                            </a:xfrm>
                            <a:prstGeom prst="rect">
                              <a:avLst/>
                            </a:prstGeom>
                            <a:solidFill>
                              <a:srgbClr val="FFFFFF"/>
                            </a:solidFill>
                            <a:ln w="6350">
                              <a:solidFill>
                                <a:srgbClr val="000000"/>
                              </a:solidFill>
                              <a:miter lim="800000"/>
                              <a:headEnd/>
                              <a:tailEnd/>
                            </a:ln>
                          </wps:spPr>
                          <wps:bodyPr rot="0" vert="horz" wrap="none" lIns="36000" tIns="0" rIns="36000" bIns="0" anchor="t" anchorCtr="0" upright="1">
                            <a:spAutoFit/>
                          </wps:bodyPr>
                        </wps:wsp>
                        <wpg:grpSp>
                          <wpg:cNvPr id="39" name="Group 250"/>
                          <wpg:cNvGrpSpPr>
                            <a:grpSpLocks/>
                          </wpg:cNvGrpSpPr>
                          <wpg:grpSpPr bwMode="auto">
                            <a:xfrm>
                              <a:off x="186" y="1337"/>
                              <a:ext cx="532" cy="563"/>
                              <a:chOff x="-69" y="-202"/>
                              <a:chExt cx="532" cy="563"/>
                            </a:xfrm>
                          </wpg:grpSpPr>
                          <wpg:grpSp>
                            <wpg:cNvPr id="40" name="Group 251"/>
                            <wpg:cNvGrpSpPr>
                              <a:grpSpLocks/>
                            </wpg:cNvGrpSpPr>
                            <wpg:grpSpPr bwMode="auto">
                              <a:xfrm rot="-5400000">
                                <a:off x="30" y="136"/>
                                <a:ext cx="360" cy="89"/>
                                <a:chOff x="0" y="0"/>
                                <a:chExt cx="360" cy="89"/>
                              </a:xfrm>
                            </wpg:grpSpPr>
                            <wps:wsp>
                              <wps:cNvPr id="41" name="Rectangle 252"/>
                              <wps:cNvSpPr>
                                <a:spLocks noChangeArrowheads="1"/>
                              </wps:cNvSpPr>
                              <wps:spPr bwMode="auto">
                                <a:xfrm>
                                  <a:off x="90" y="18"/>
                                  <a:ext cx="180" cy="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36000" tIns="0" rIns="36000" bIns="0" anchor="t" anchorCtr="0" upright="1">
                                <a:spAutoFit/>
                              </wps:bodyPr>
                            </wps:wsp>
                            <wps:wsp>
                              <wps:cNvPr id="42" name="Line 253"/>
                              <wps:cNvCnPr>
                                <a:cxnSpLocks noChangeShapeType="1"/>
                              </wps:cNvCnPr>
                              <wps:spPr bwMode="auto">
                                <a:xfrm>
                                  <a:off x="101" y="0"/>
                                  <a:ext cx="1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 name="Line 254"/>
                              <wps:cNvCnPr>
                                <a:cxnSpLocks noChangeShapeType="1"/>
                              </wps:cNvCnPr>
                              <wps:spPr bwMode="auto">
                                <a:xfrm flipH="1">
                                  <a:off x="0" y="89"/>
                                  <a:ext cx="3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99992" name="Text Box 255"/>
                            <wps:cNvSpPr txBox="1">
                              <a:spLocks noChangeArrowheads="1"/>
                            </wps:cNvSpPr>
                            <wps:spPr bwMode="auto">
                              <a:xfrm>
                                <a:off x="-69" y="-184"/>
                                <a:ext cx="252"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144F2E" w14:textId="77777777" w:rsidR="00855956" w:rsidRPr="00C95B2F" w:rsidRDefault="00855956" w:rsidP="00855956">
                                  <w:pPr>
                                    <w:rPr>
                                      <w:i/>
                                      <w:sz w:val="18"/>
                                      <w:szCs w:val="18"/>
                                    </w:rPr>
                                  </w:pPr>
                                  <w:r w:rsidRPr="00C95B2F">
                                    <w:rPr>
                                      <w:rFonts w:hint="eastAsia"/>
                                      <w:i/>
                                      <w:sz w:val="18"/>
                                      <w:szCs w:val="18"/>
                                    </w:rPr>
                                    <w:t>E</w:t>
                                  </w:r>
                                </w:p>
                              </w:txbxContent>
                            </wps:txbx>
                            <wps:bodyPr rot="0" vert="horz" wrap="none" lIns="36000" tIns="0" rIns="36000" bIns="0" anchor="t" anchorCtr="0" upright="1">
                              <a:spAutoFit/>
                            </wps:bodyPr>
                          </wps:wsp>
                          <wps:wsp>
                            <wps:cNvPr id="99993" name="Text Box 256"/>
                            <wps:cNvSpPr txBox="1">
                              <a:spLocks noChangeArrowheads="1"/>
                            </wps:cNvSpPr>
                            <wps:spPr bwMode="auto">
                              <a:xfrm>
                                <a:off x="255" y="-202"/>
                                <a:ext cx="208"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B337D2" w14:textId="77777777" w:rsidR="00855956" w:rsidRPr="00C95B2F" w:rsidRDefault="00855956" w:rsidP="00855956">
                                  <w:pPr>
                                    <w:rPr>
                                      <w:i/>
                                      <w:sz w:val="18"/>
                                      <w:szCs w:val="18"/>
                                    </w:rPr>
                                  </w:pPr>
                                  <w:r w:rsidRPr="00C95B2F">
                                    <w:rPr>
                                      <w:rFonts w:hint="eastAsia"/>
                                      <w:i/>
                                      <w:sz w:val="18"/>
                                      <w:szCs w:val="18"/>
                                    </w:rPr>
                                    <w:t>r</w:t>
                                  </w:r>
                                </w:p>
                              </w:txbxContent>
                            </wps:txbx>
                            <wps:bodyPr rot="0" vert="horz" wrap="none" lIns="36000" tIns="0" rIns="36000" bIns="0" anchor="t" anchorCtr="0" upright="1">
                              <a:spAutoFit/>
                            </wps:bodyPr>
                          </wps:wsp>
                        </wpg:grpSp>
                        <wps:wsp>
                          <wps:cNvPr id="99994" name="Rectangle 257"/>
                          <wps:cNvSpPr>
                            <a:spLocks noChangeArrowheads="1"/>
                          </wps:cNvSpPr>
                          <wps:spPr bwMode="auto">
                            <a:xfrm>
                              <a:off x="1560" y="0"/>
                              <a:ext cx="720" cy="1716"/>
                            </a:xfrm>
                            <a:prstGeom prst="rect">
                              <a:avLst/>
                            </a:prstGeom>
                            <a:solidFill>
                              <a:srgbClr val="FFFFFF"/>
                            </a:solidFill>
                            <a:ln w="6350">
                              <a:solidFill>
                                <a:srgbClr val="000000"/>
                              </a:solidFill>
                              <a:miter lim="800000"/>
                              <a:headEnd/>
                              <a:tailEnd/>
                            </a:ln>
                          </wps:spPr>
                          <wps:bodyPr rot="0" vert="horz" wrap="none" lIns="36000" tIns="0" rIns="36000" bIns="0" anchor="t" anchorCtr="0" upright="1">
                            <a:spAutoFit/>
                          </wps:bodyPr>
                        </wps:wsp>
                        <wps:wsp>
                          <wps:cNvPr id="99995" name="Rectangle 258"/>
                          <wps:cNvSpPr>
                            <a:spLocks noChangeArrowheads="1"/>
                          </wps:cNvSpPr>
                          <wps:spPr bwMode="auto">
                            <a:xfrm>
                              <a:off x="660" y="725"/>
                              <a:ext cx="391" cy="113"/>
                            </a:xfrm>
                            <a:prstGeom prst="rect">
                              <a:avLst/>
                            </a:prstGeom>
                            <a:solidFill>
                              <a:srgbClr val="FFFFFF"/>
                            </a:solidFill>
                            <a:ln w="12700">
                              <a:solidFill>
                                <a:srgbClr val="000000"/>
                              </a:solidFill>
                              <a:miter lim="800000"/>
                              <a:headEnd/>
                              <a:tailEnd/>
                            </a:ln>
                          </wps:spPr>
                          <wps:bodyPr rot="0" vert="horz" wrap="none" lIns="36000" tIns="0" rIns="36000" bIns="0" anchor="t" anchorCtr="0" upright="1">
                            <a:spAutoFit/>
                          </wps:bodyPr>
                        </wps:wsp>
                        <wpg:grpSp>
                          <wpg:cNvPr id="99996" name="Group 259"/>
                          <wpg:cNvGrpSpPr>
                            <a:grpSpLocks/>
                          </wpg:cNvGrpSpPr>
                          <wpg:grpSpPr bwMode="auto">
                            <a:xfrm rot="-5400000">
                              <a:off x="1262" y="622"/>
                              <a:ext cx="391" cy="324"/>
                              <a:chOff x="0" y="8"/>
                              <a:chExt cx="540" cy="450"/>
                            </a:xfrm>
                          </wpg:grpSpPr>
                          <wps:wsp>
                            <wps:cNvPr id="99997" name="Rectangle 260"/>
                            <wps:cNvSpPr>
                              <a:spLocks noChangeArrowheads="1"/>
                            </wps:cNvSpPr>
                            <wps:spPr bwMode="auto">
                              <a:xfrm>
                                <a:off x="0" y="302"/>
                                <a:ext cx="540" cy="156"/>
                              </a:xfrm>
                              <a:prstGeom prst="rect">
                                <a:avLst/>
                              </a:prstGeom>
                              <a:solidFill>
                                <a:srgbClr val="FFFFFF"/>
                              </a:solidFill>
                              <a:ln w="12700">
                                <a:solidFill>
                                  <a:srgbClr val="000000"/>
                                </a:solidFill>
                                <a:miter lim="800000"/>
                                <a:headEnd/>
                                <a:tailEnd/>
                              </a:ln>
                            </wps:spPr>
                            <wps:bodyPr rot="0" vert="horz" wrap="none" lIns="36000" tIns="0" rIns="36000" bIns="0" anchor="t" anchorCtr="0" upright="1">
                              <a:spAutoFit/>
                            </wps:bodyPr>
                          </wps:wsp>
                          <wps:wsp>
                            <wps:cNvPr id="99998" name="Line 261"/>
                            <wps:cNvCnPr>
                              <a:cxnSpLocks noChangeShapeType="1"/>
                            </wps:cNvCnPr>
                            <wps:spPr bwMode="auto">
                              <a:xfrm>
                                <a:off x="282" y="8"/>
                                <a:ext cx="0" cy="312"/>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99999" name="Oval 262"/>
                          <wps:cNvSpPr>
                            <a:spLocks noChangeAspect="1" noChangeArrowheads="1"/>
                          </wps:cNvSpPr>
                          <wps:spPr bwMode="auto">
                            <a:xfrm>
                              <a:off x="1413" y="1184"/>
                              <a:ext cx="289" cy="289"/>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36000" tIns="0" rIns="36000" bIns="0" anchor="t" anchorCtr="0" upright="1">
                            <a:spAutoFit/>
                          </wps:bodyPr>
                        </wps:wsp>
                        <wps:wsp>
                          <wps:cNvPr id="100000" name="Text Box 263"/>
                          <wps:cNvSpPr txBox="1">
                            <a:spLocks noChangeArrowheads="1"/>
                          </wps:cNvSpPr>
                          <wps:spPr bwMode="auto">
                            <a:xfrm>
                              <a:off x="1429" y="1142"/>
                              <a:ext cx="275"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CA5D8" w14:textId="77777777" w:rsidR="00855956" w:rsidRPr="00C95B2F" w:rsidRDefault="00855956" w:rsidP="00855956">
                                <w:pPr>
                                  <w:jc w:val="center"/>
                                  <w:rPr>
                                    <w:sz w:val="18"/>
                                    <w:szCs w:val="18"/>
                                  </w:rPr>
                                </w:pPr>
                                <w:r w:rsidRPr="00C95B2F">
                                  <w:rPr>
                                    <w:rFonts w:hint="eastAsia"/>
                                    <w:sz w:val="18"/>
                                    <w:szCs w:val="18"/>
                                  </w:rPr>
                                  <w:t>A</w:t>
                                </w:r>
                              </w:p>
                            </w:txbxContent>
                          </wps:txbx>
                          <wps:bodyPr rot="0" vert="horz" wrap="none" lIns="36000" tIns="0" rIns="36000" bIns="0" anchor="t" anchorCtr="0" upright="1">
                            <a:spAutoFit/>
                          </wps:bodyPr>
                        </wps:wsp>
                        <wpg:grpSp>
                          <wpg:cNvPr id="100001" name="Group 264"/>
                          <wpg:cNvGrpSpPr>
                            <a:grpSpLocks/>
                          </wpg:cNvGrpSpPr>
                          <wpg:grpSpPr bwMode="auto">
                            <a:xfrm>
                              <a:off x="845" y="1603"/>
                              <a:ext cx="290" cy="144"/>
                              <a:chOff x="5" y="13"/>
                              <a:chExt cx="290" cy="144"/>
                            </a:xfrm>
                          </wpg:grpSpPr>
                          <wps:wsp>
                            <wps:cNvPr id="100002" name="Line 265"/>
                            <wps:cNvCnPr>
                              <a:cxnSpLocks noChangeShapeType="1"/>
                            </wps:cNvCnPr>
                            <wps:spPr bwMode="auto">
                              <a:xfrm>
                                <a:off x="45" y="117"/>
                                <a:ext cx="232"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008" name="Line 266"/>
                            <wps:cNvCnPr>
                              <a:cxnSpLocks noChangeShapeType="1"/>
                            </wps:cNvCnPr>
                            <wps:spPr bwMode="auto">
                              <a:xfrm flipH="1">
                                <a:off x="63" y="13"/>
                                <a:ext cx="232" cy="1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011" name="Oval 267"/>
                            <wps:cNvSpPr>
                              <a:spLocks noChangeAspect="1" noChangeArrowheads="1"/>
                            </wps:cNvSpPr>
                            <wps:spPr bwMode="auto">
                              <a:xfrm>
                                <a:off x="5" y="89"/>
                                <a:ext cx="68" cy="68"/>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36000" tIns="0" rIns="36000" bIns="0" anchor="t" anchorCtr="0" upright="1">
                              <a:spAutoFit/>
                            </wps:bodyPr>
                          </wps:wsp>
                        </wpg:grpSp>
                        <wps:wsp>
                          <wps:cNvPr id="100015" name="Text Box 270"/>
                          <wps:cNvSpPr txBox="1">
                            <a:spLocks noChangeArrowheads="1"/>
                          </wps:cNvSpPr>
                          <wps:spPr bwMode="auto">
                            <a:xfrm>
                              <a:off x="1240" y="425"/>
                              <a:ext cx="242"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F60A34" w14:textId="77777777" w:rsidR="00855956" w:rsidRPr="00C95B2F" w:rsidRDefault="00855956" w:rsidP="00855956">
                                <w:pPr>
                                  <w:rPr>
                                    <w:sz w:val="18"/>
                                    <w:szCs w:val="18"/>
                                  </w:rPr>
                                </w:pPr>
                                <w:r w:rsidRPr="00C95B2F">
                                  <w:rPr>
                                    <w:rFonts w:hint="eastAsia"/>
                                    <w:sz w:val="18"/>
                                    <w:szCs w:val="18"/>
                                  </w:rPr>
                                  <w:t>P</w:t>
                                </w:r>
                              </w:p>
                            </w:txbxContent>
                          </wps:txbx>
                          <wps:bodyPr rot="0" vert="horz" wrap="none" lIns="36000" tIns="0" rIns="36000" bIns="0" anchor="t" anchorCtr="0" upright="1">
                            <a:spAutoFit/>
                          </wps:bodyPr>
                        </wps:wsp>
                        <wps:wsp>
                          <wps:cNvPr id="100020" name="Text Box 271"/>
                          <wps:cNvSpPr txBox="1">
                            <a:spLocks noChangeArrowheads="1"/>
                          </wps:cNvSpPr>
                          <wps:spPr bwMode="auto">
                            <a:xfrm>
                              <a:off x="1547" y="256"/>
                              <a:ext cx="231"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2FBA93" w14:textId="77777777" w:rsidR="00855956" w:rsidRPr="00C95B2F" w:rsidRDefault="00855956" w:rsidP="00855956">
                                <w:pPr>
                                  <w:rPr>
                                    <w:sz w:val="18"/>
                                    <w:szCs w:val="18"/>
                                  </w:rPr>
                                </w:pPr>
                                <w:r w:rsidRPr="00C95B2F">
                                  <w:rPr>
                                    <w:rFonts w:hint="eastAsia"/>
                                    <w:sz w:val="18"/>
                                    <w:szCs w:val="18"/>
                                  </w:rPr>
                                  <w:t>b</w:t>
                                </w:r>
                              </w:p>
                            </w:txbxContent>
                          </wps:txbx>
                          <wps:bodyPr rot="0" vert="horz" wrap="none" lIns="36000" tIns="0" rIns="36000" bIns="0" anchor="t" anchorCtr="0" upright="1">
                            <a:spAutoFit/>
                          </wps:bodyPr>
                        </wps:wsp>
                        <wps:wsp>
                          <wps:cNvPr id="100021" name="Text Box 272"/>
                          <wps:cNvSpPr txBox="1">
                            <a:spLocks noChangeArrowheads="1"/>
                          </wps:cNvSpPr>
                          <wps:spPr bwMode="auto">
                            <a:xfrm>
                              <a:off x="1594" y="822"/>
                              <a:ext cx="218"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71E008" w14:textId="77777777" w:rsidR="00855956" w:rsidRPr="00C95B2F" w:rsidRDefault="00855956" w:rsidP="00855956">
                                <w:pPr>
                                  <w:rPr>
                                    <w:sz w:val="18"/>
                                    <w:szCs w:val="18"/>
                                  </w:rPr>
                                </w:pPr>
                                <w:r w:rsidRPr="00C95B2F">
                                  <w:rPr>
                                    <w:rFonts w:hint="eastAsia"/>
                                    <w:sz w:val="18"/>
                                    <w:szCs w:val="18"/>
                                  </w:rPr>
                                  <w:t>a</w:t>
                                </w:r>
                              </w:p>
                            </w:txbxContent>
                          </wps:txbx>
                          <wps:bodyPr rot="0" vert="horz" wrap="none" lIns="36000" tIns="0" rIns="36000" bIns="0" anchor="t" anchorCtr="0" upright="1">
                            <a:spAutoFit/>
                          </wps:bodyPr>
                        </wps:wsp>
                        <wps:wsp>
                          <wps:cNvPr id="100022" name="Text Box 273"/>
                          <wps:cNvSpPr txBox="1">
                            <a:spLocks noChangeArrowheads="1"/>
                          </wps:cNvSpPr>
                          <wps:spPr bwMode="auto">
                            <a:xfrm>
                              <a:off x="718" y="810"/>
                              <a:ext cx="32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410E99" w14:textId="77777777" w:rsidR="00855956" w:rsidRPr="00C95B2F" w:rsidRDefault="00855956" w:rsidP="00855956">
                                <w:pPr>
                                  <w:rPr>
                                    <w:sz w:val="18"/>
                                    <w:szCs w:val="18"/>
                                  </w:rPr>
                                </w:pPr>
                                <w:r w:rsidRPr="00C95B2F">
                                  <w:rPr>
                                    <w:rFonts w:hint="eastAsia"/>
                                    <w:i/>
                                    <w:sz w:val="18"/>
                                    <w:szCs w:val="18"/>
                                  </w:rPr>
                                  <w:t>R</w:t>
                                </w:r>
                                <w:r w:rsidRPr="00C95B2F">
                                  <w:rPr>
                                    <w:rFonts w:hint="eastAsia"/>
                                    <w:sz w:val="18"/>
                                    <w:szCs w:val="18"/>
                                    <w:vertAlign w:val="subscript"/>
                                  </w:rPr>
                                  <w:t>0</w:t>
                                </w:r>
                              </w:p>
                            </w:txbxContent>
                          </wps:txbx>
                          <wps:bodyPr rot="0" vert="horz" wrap="none" lIns="36000" tIns="0" rIns="36000" bIns="0" anchor="t" anchorCtr="0" upright="1">
                            <a:spAutoFit/>
                          </wps:bodyPr>
                        </wps:wsp>
                        <wps:wsp>
                          <wps:cNvPr id="100023" name="Text Box 274"/>
                          <wps:cNvSpPr txBox="1">
                            <a:spLocks noChangeArrowheads="1"/>
                          </wps:cNvSpPr>
                          <wps:spPr bwMode="auto">
                            <a:xfrm>
                              <a:off x="1620" y="608"/>
                              <a:ext cx="252"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BC523" w14:textId="77777777" w:rsidR="00855956" w:rsidRPr="00C95B2F" w:rsidRDefault="00855956" w:rsidP="00855956">
                                <w:pPr>
                                  <w:rPr>
                                    <w:sz w:val="18"/>
                                    <w:szCs w:val="18"/>
                                  </w:rPr>
                                </w:pPr>
                                <w:r w:rsidRPr="00C95B2F">
                                  <w:rPr>
                                    <w:rFonts w:hint="eastAsia"/>
                                    <w:i/>
                                    <w:sz w:val="18"/>
                                    <w:szCs w:val="18"/>
                                  </w:rPr>
                                  <w:t>R</w:t>
                                </w:r>
                              </w:p>
                            </w:txbxContent>
                          </wps:txbx>
                          <wps:bodyPr rot="0" vert="horz" wrap="none" lIns="36000" tIns="0" rIns="36000" bIns="0" anchor="t" anchorCtr="0" upright="1">
                            <a:spAutoFit/>
                          </wps:bodyPr>
                        </wps:wsp>
                        <wps:wsp>
                          <wps:cNvPr id="100024" name="Oval 275"/>
                          <wps:cNvSpPr>
                            <a:spLocks noChangeAspect="1" noChangeArrowheads="1"/>
                          </wps:cNvSpPr>
                          <wps:spPr bwMode="auto">
                            <a:xfrm>
                              <a:off x="1527" y="1682"/>
                              <a:ext cx="51" cy="51"/>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36000" tIns="0" rIns="36000" bIns="0" anchor="t" anchorCtr="0" upright="1">
                            <a:spAutoFit/>
                          </wps:bodyPr>
                        </wps:wsp>
                        <wps:wsp>
                          <wps:cNvPr id="136" name="Oval 262"/>
                          <wps:cNvSpPr>
                            <a:spLocks noChangeAspect="1" noChangeArrowheads="1"/>
                          </wps:cNvSpPr>
                          <wps:spPr bwMode="auto">
                            <a:xfrm>
                              <a:off x="1006" y="1994"/>
                              <a:ext cx="289" cy="289"/>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36000" tIns="0" rIns="36000" bIns="0" anchor="t" anchorCtr="0" upright="1">
                            <a:spAutoFit/>
                          </wps:bodyPr>
                        </wps:wsp>
                        <wps:wsp>
                          <wps:cNvPr id="138" name="Oval 275"/>
                          <wps:cNvSpPr>
                            <a:spLocks noChangeAspect="1" noChangeArrowheads="1"/>
                          </wps:cNvSpPr>
                          <wps:spPr bwMode="auto">
                            <a:xfrm>
                              <a:off x="2256" y="1682"/>
                              <a:ext cx="51" cy="51"/>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36000" tIns="0" rIns="36000" bIns="0" anchor="t" anchorCtr="0" upright="1">
                            <a:spAutoFit/>
                          </wps:bodyPr>
                        </wps:wsp>
                        <wps:wsp>
                          <wps:cNvPr id="139" name="Oval 275"/>
                          <wps:cNvSpPr>
                            <a:spLocks noChangeAspect="1" noChangeArrowheads="1"/>
                          </wps:cNvSpPr>
                          <wps:spPr bwMode="auto">
                            <a:xfrm>
                              <a:off x="107" y="1682"/>
                              <a:ext cx="51" cy="51"/>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36000" tIns="0" rIns="36000" bIns="0" anchor="t" anchorCtr="0" upright="1">
                            <a:spAutoFit/>
                          </wps:bodyPr>
                        </wps:wsp>
                        <wps:wsp>
                          <wps:cNvPr id="140" name="Text Box 263"/>
                          <wps:cNvSpPr txBox="1">
                            <a:spLocks noChangeArrowheads="1"/>
                          </wps:cNvSpPr>
                          <wps:spPr bwMode="auto">
                            <a:xfrm>
                              <a:off x="1017" y="1972"/>
                              <a:ext cx="275"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21E744" w14:textId="2A899833" w:rsidR="00D921DB" w:rsidRPr="00C95B2F" w:rsidRDefault="00D921DB" w:rsidP="00855956">
                                <w:pPr>
                                  <w:jc w:val="center"/>
                                  <w:rPr>
                                    <w:sz w:val="18"/>
                                    <w:szCs w:val="18"/>
                                  </w:rPr>
                                </w:pPr>
                                <w:r>
                                  <w:rPr>
                                    <w:sz w:val="18"/>
                                    <w:szCs w:val="18"/>
                                  </w:rPr>
                                  <w:t>V</w:t>
                                </w:r>
                              </w:p>
                            </w:txbxContent>
                          </wps:txbx>
                          <wps:bodyPr rot="0" vert="horz" wrap="none" lIns="36000" tIns="0" rIns="36000" bIns="0" anchor="t" anchorCtr="0" upright="1">
                            <a:spAutoFit/>
                          </wps:bodyPr>
                        </wps:wsp>
                      </wpg:grpSp>
                    </wpg:wgp>
                  </a:graphicData>
                </a:graphic>
                <wp14:sizeRelH relativeFrom="margin">
                  <wp14:pctWidth>0</wp14:pctWidth>
                </wp14:sizeRelH>
                <wp14:sizeRelV relativeFrom="margin">
                  <wp14:pctHeight>0</wp14:pctHeight>
                </wp14:sizeRelV>
              </wp:anchor>
            </w:drawing>
          </mc:Choice>
          <mc:Fallback>
            <w:pict>
              <v:group w14:anchorId="73355766" id="组合 2" o:spid="_x0000_s1082" style="position:absolute;left:0;text-align:left;margin-left:312.55pt;margin-top:7.5pt;width:97.2pt;height:102.75pt;z-index:251682816;mso-position-horizontal-relative:text;mso-position-vertical-relative:text;mso-width-relative:margin;mso-height-relative:margin" coordorigin="-146" coordsize="12382,13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">
                <v:shape id="任意多边形: 形状 1508" o:spid="_x0000_s1083" style="position:absolute;left:4870;top:4828;width:2355;height:12071;rotation:-90;visibility:visible;mso-wrap-style:square;v-text-anchor:top" coordsize="2160,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" path="m2160,l,,,936r2160,e" filled="f" strokeweight=".5pt">
                  <v:path arrowok="t" o:connecttype="custom" o:connectlocs="235585,0;0,0;0,1207135;235585,1207135" o:connectangles="0,0,0,0"/>
                </v:shape>
                <v:group id="Group 248" o:spid="_x0000_s1084" style="position:absolute;left:-146;width:12382;height:13074" coordorigin="107" coordsize="2200,2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rect id="Rectangle 249" o:spid="_x0000_s1085" style="position:absolute;left:133;top:777;width:1427;height:9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" strokeweight=".5pt">
                    <v:textbox style="mso-fit-shape-to-text:t" inset="1mm,0,1mm,0"/>
                  </v:rect>
                  <v:group id="Group 250" o:spid="_x0000_s1086" style="position:absolute;left:186;top:1337;width:532;height:563" coordorigin="-69,-202" coordsize="532,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group id="Group 251" o:spid="_x0000_s1087" style="position:absolute;left:30;top:136;width:360;height:89;rotation:-90" coordsize="36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">
                      <v:rect id="Rectangle 252" o:spid="_x0000_s1088" style="position:absolute;left:90;top:18;width:180;height: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" stroked="f">
                        <v:textbox style="mso-fit-shape-to-text:t" inset="1mm,0,1mm,0"/>
                      </v:rect>
                      <v:line id="Line 253" o:spid="_x0000_s1089" style="position:absolute;visibility:visible;mso-wrap-style:square" from="101,0" to="2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TtdvwAAANsAAAAPAAAAZHJzL2Rvd25yZXYueG1sRI/BCsIw&#10;EETvgv8QVvCmqaI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C52TtdvwAAANsAAAAPAAAAAAAA&#10;AAAAAAAAAAcCAABkcnMvZG93bnJldi54bWxQSwUGAAAAAAMAAwC3AAAA8wIAAAAA&#10;" strokeweight="2pt"/>
                      <v:line id="Line 254" o:spid="_x0000_s1090" style="position:absolute;flip:x;visibility:visible;mso-wrap-style:square" from="0,89" to="36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" strokeweight="1pt"/>
                    </v:group>
                    <v:shape id="Text Box 255" o:spid="_x0000_s1091" type="#_x0000_t202" style="position:absolute;left:-69;top:-184;width:252;height:3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" filled="f" stroked="f">
                      <v:textbox style="mso-fit-shape-to-text:t" inset="1mm,0,1mm,0">
                        <w:txbxContent>
                          <w:p w14:paraId="3F144F2E" w14:textId="77777777" w:rsidR="00855956" w:rsidRPr="00C95B2F" w:rsidRDefault="00855956" w:rsidP="00855956">
                            <w:pPr>
                              <w:rPr>
                                <w:i/>
                                <w:sz w:val="18"/>
                                <w:szCs w:val="18"/>
                              </w:rPr>
                            </w:pPr>
                            <w:r w:rsidRPr="00C95B2F">
                              <w:rPr>
                                <w:rFonts w:hint="eastAsia"/>
                                <w:i/>
                                <w:sz w:val="18"/>
                                <w:szCs w:val="18"/>
                              </w:rPr>
                              <w:t>E</w:t>
                            </w:r>
                          </w:p>
                        </w:txbxContent>
                      </v:textbox>
                    </v:shape>
                    <v:shape id="Text Box 256" o:spid="_x0000_s1092" type="#_x0000_t202" style="position:absolute;left:255;top:-202;width:208;height:3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" filled="f" stroked="f">
                      <v:textbox style="mso-fit-shape-to-text:t" inset="1mm,0,1mm,0">
                        <w:txbxContent>
                          <w:p w14:paraId="53B337D2" w14:textId="77777777" w:rsidR="00855956" w:rsidRPr="00C95B2F" w:rsidRDefault="00855956" w:rsidP="00855956">
                            <w:pPr>
                              <w:rPr>
                                <w:i/>
                                <w:sz w:val="18"/>
                                <w:szCs w:val="18"/>
                              </w:rPr>
                            </w:pPr>
                            <w:r w:rsidRPr="00C95B2F">
                              <w:rPr>
                                <w:rFonts w:hint="eastAsia"/>
                                <w:i/>
                                <w:sz w:val="18"/>
                                <w:szCs w:val="18"/>
                              </w:rPr>
                              <w:t>r</w:t>
                            </w:r>
                          </w:p>
                        </w:txbxContent>
                      </v:textbox>
                    </v:shape>
                  </v:group>
                  <v:rect id="Rectangle 257" o:spid="_x0000_s1093" style="position:absolute;left:1560;width:720;height:17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" strokeweight=".5pt">
                    <v:textbox style="mso-fit-shape-to-text:t" inset="1mm,0,1mm,0"/>
                  </v:rect>
                  <v:rect id="Rectangle 258" o:spid="_x0000_s1094" style="position:absolute;left:660;top:725;width:391;height:1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" strokeweight="1pt">
                    <v:textbox style="mso-fit-shape-to-text:t" inset="1mm,0,1mm,0"/>
                  </v:rect>
                  <v:group id="Group 259" o:spid="_x0000_s1095" style="position:absolute;left:1262;top:622;width:391;height:324;rotation:-90" coordorigin=",8" coordsize="54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">
                    <v:rect id="Rectangle 260" o:spid="_x0000_s1096" style="position:absolute;top:302;width:540;height:1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" strokeweight="1pt">
                      <v:textbox style="mso-fit-shape-to-text:t" inset="1mm,0,1mm,0"/>
                    </v:rect>
                    <v:line id="Line 261" o:spid="_x0000_s1097" style="position:absolute;visibility:visible;mso-wrap-style:square" from="282,8" to="282,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" strokeweight=".5pt">
                      <v:stroke endarrow="block" endarrowwidth="narrow"/>
                    </v:line>
                  </v:group>
                  <v:oval id="Oval 262" o:spid="_x0000_s1098" style="position:absolute;left:1413;top:1184;width:289;height:2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" strokeweight="1pt">
                    <o:lock v:ext="edit" aspectratio="t"/>
                    <v:textbox style="mso-fit-shape-to-text:t" inset="1mm,0,1mm,0"/>
                  </v:oval>
                  <v:shape id="Text Box 263" o:spid="_x0000_s1099" type="#_x0000_t202" style="position:absolute;left:1429;top:1142;width:275;height:3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" filled="f" stroked="f">
                    <v:textbox style="mso-fit-shape-to-text:t" inset="1mm,0,1mm,0">
                      <w:txbxContent>
                        <w:p w14:paraId="1DDCA5D8" w14:textId="77777777" w:rsidR="00855956" w:rsidRPr="00C95B2F" w:rsidRDefault="00855956" w:rsidP="00855956">
                          <w:pPr>
                            <w:jc w:val="center"/>
                            <w:rPr>
                              <w:sz w:val="18"/>
                              <w:szCs w:val="18"/>
                            </w:rPr>
                          </w:pPr>
                          <w:r w:rsidRPr="00C95B2F">
                            <w:rPr>
                              <w:rFonts w:hint="eastAsia"/>
                              <w:sz w:val="18"/>
                              <w:szCs w:val="18"/>
                            </w:rPr>
                            <w:t>A</w:t>
                          </w:r>
                        </w:p>
                      </w:txbxContent>
                    </v:textbox>
                  </v:shape>
                  <v:group id="Group 264" o:spid="_x0000_s1100" style="position:absolute;left:845;top:1603;width:290;height:144" coordorigin="5,13" coordsize="290,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">
                    <v:line id="Line 265" o:spid="_x0000_s1101" style="position:absolute;visibility:visible;mso-wrap-style:square" from="45,117" to="277,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" strokecolor="white" strokeweight="2.25pt"/>
                    <v:line id="Line 266" o:spid="_x0000_s1102" style="position:absolute;flip:x;visibility:visible;mso-wrap-style:square" from="63,13" to="295,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" strokeweight="1pt"/>
                    <v:oval id="Oval 267" o:spid="_x0000_s1103" style="position:absolute;left:5;top:89;width:68;height: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" strokeweight="1pt">
                      <o:lock v:ext="edit" aspectratio="t"/>
                      <v:textbox style="mso-fit-shape-to-text:t" inset="1mm,0,1mm,0"/>
                    </v:oval>
                  </v:group>
                  <v:shape id="Text Box 270" o:spid="_x0000_s1104" type="#_x0000_t202" style="position:absolute;left:1240;top:425;width:242;height:3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" filled="f" stroked="f">
                    <v:textbox style="mso-fit-shape-to-text:t" inset="1mm,0,1mm,0">
                      <w:txbxContent>
                        <w:p w14:paraId="0CF60A34" w14:textId="77777777" w:rsidR="00855956" w:rsidRPr="00C95B2F" w:rsidRDefault="00855956" w:rsidP="00855956">
                          <w:pPr>
                            <w:rPr>
                              <w:sz w:val="18"/>
                              <w:szCs w:val="18"/>
                            </w:rPr>
                          </w:pPr>
                          <w:r w:rsidRPr="00C95B2F">
                            <w:rPr>
                              <w:rFonts w:hint="eastAsia"/>
                              <w:sz w:val="18"/>
                              <w:szCs w:val="18"/>
                            </w:rPr>
                            <w:t>P</w:t>
                          </w:r>
                        </w:p>
                      </w:txbxContent>
                    </v:textbox>
                  </v:shape>
                  <v:shape id="Text Box 271" o:spid="_x0000_s1105" type="#_x0000_t202" style="position:absolute;left:1547;top:256;width:231;height:3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" filled="f" stroked="f">
                    <v:textbox style="mso-fit-shape-to-text:t" inset="1mm,0,1mm,0">
                      <w:txbxContent>
                        <w:p w14:paraId="432FBA93" w14:textId="77777777" w:rsidR="00855956" w:rsidRPr="00C95B2F" w:rsidRDefault="00855956" w:rsidP="00855956">
                          <w:pPr>
                            <w:rPr>
                              <w:sz w:val="18"/>
                              <w:szCs w:val="18"/>
                            </w:rPr>
                          </w:pPr>
                          <w:r w:rsidRPr="00C95B2F">
                            <w:rPr>
                              <w:rFonts w:hint="eastAsia"/>
                              <w:sz w:val="18"/>
                              <w:szCs w:val="18"/>
                            </w:rPr>
                            <w:t>b</w:t>
                          </w:r>
                        </w:p>
                      </w:txbxContent>
                    </v:textbox>
                  </v:shape>
                  <v:shape id="Text Box 272" o:spid="_x0000_s1106" type="#_x0000_t202" style="position:absolute;left:1594;top:822;width:218;height:3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" filled="f" stroked="f">
                    <v:textbox style="mso-fit-shape-to-text:t" inset="1mm,0,1mm,0">
                      <w:txbxContent>
                        <w:p w14:paraId="6471E008" w14:textId="77777777" w:rsidR="00855956" w:rsidRPr="00C95B2F" w:rsidRDefault="00855956" w:rsidP="00855956">
                          <w:pPr>
                            <w:rPr>
                              <w:sz w:val="18"/>
                              <w:szCs w:val="18"/>
                            </w:rPr>
                          </w:pPr>
                          <w:r w:rsidRPr="00C95B2F">
                            <w:rPr>
                              <w:rFonts w:hint="eastAsia"/>
                              <w:sz w:val="18"/>
                              <w:szCs w:val="18"/>
                            </w:rPr>
                            <w:t>a</w:t>
                          </w:r>
                        </w:p>
                      </w:txbxContent>
                    </v:textbox>
                  </v:shape>
                  <v:shape id="Text Box 273" o:spid="_x0000_s1107" type="#_x0000_t202" style="position:absolute;left:718;top:810;width:320;height:3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" filled="f" stroked="f">
                    <v:textbox style="mso-fit-shape-to-text:t" inset="1mm,0,1mm,0">
                      <w:txbxContent>
                        <w:p w14:paraId="1A410E99" w14:textId="77777777" w:rsidR="00855956" w:rsidRPr="00C95B2F" w:rsidRDefault="00855956" w:rsidP="00855956">
                          <w:pPr>
                            <w:rPr>
                              <w:sz w:val="18"/>
                              <w:szCs w:val="18"/>
                            </w:rPr>
                          </w:pPr>
                          <w:r w:rsidRPr="00C95B2F">
                            <w:rPr>
                              <w:rFonts w:hint="eastAsia"/>
                              <w:i/>
                              <w:sz w:val="18"/>
                              <w:szCs w:val="18"/>
                            </w:rPr>
                            <w:t>R</w:t>
                          </w:r>
                          <w:r w:rsidRPr="00C95B2F">
                            <w:rPr>
                              <w:rFonts w:hint="eastAsia"/>
                              <w:sz w:val="18"/>
                              <w:szCs w:val="18"/>
                              <w:vertAlign w:val="subscript"/>
                            </w:rPr>
                            <w:t>0</w:t>
                          </w:r>
                        </w:p>
                      </w:txbxContent>
                    </v:textbox>
                  </v:shape>
                  <v:shape id="Text Box 274" o:spid="_x0000_s1108" type="#_x0000_t202" style="position:absolute;left:1620;top:608;width:252;height:3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" filled="f" stroked="f">
                    <v:textbox style="mso-fit-shape-to-text:t" inset="1mm,0,1mm,0">
                      <w:txbxContent>
                        <w:p w14:paraId="57EBC523" w14:textId="77777777" w:rsidR="00855956" w:rsidRPr="00C95B2F" w:rsidRDefault="00855956" w:rsidP="00855956">
                          <w:pPr>
                            <w:rPr>
                              <w:sz w:val="18"/>
                              <w:szCs w:val="18"/>
                            </w:rPr>
                          </w:pPr>
                          <w:r w:rsidRPr="00C95B2F">
                            <w:rPr>
                              <w:rFonts w:hint="eastAsia"/>
                              <w:i/>
                              <w:sz w:val="18"/>
                              <w:szCs w:val="18"/>
                            </w:rPr>
                            <w:t>R</w:t>
                          </w:r>
                        </w:p>
                      </w:txbxContent>
                    </v:textbox>
                  </v:shape>
                  <v:oval id="Oval 275" o:spid="_x0000_s1109" style="position:absolute;left:1527;top:1682;width:51;height: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" fillcolor="black">
                    <o:lock v:ext="edit" aspectratio="t"/>
                    <v:textbox style="mso-fit-shape-to-text:t" inset="1mm,0,1mm,0"/>
                  </v:oval>
                  <v:oval id="Oval 262" o:spid="_x0000_s1110" style="position:absolute;left:1006;top:1994;width:289;height:2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" strokeweight="1pt">
                    <o:lock v:ext="edit" aspectratio="t"/>
                    <v:textbox style="mso-fit-shape-to-text:t" inset="1mm,0,1mm,0"/>
                  </v:oval>
                  <v:oval id="Oval 275" o:spid="_x0000_s1111" style="position:absolute;left:2256;top:1682;width:51;height: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" fillcolor="black">
                    <o:lock v:ext="edit" aspectratio="t"/>
                    <v:textbox style="mso-fit-shape-to-text:t" inset="1mm,0,1mm,0"/>
                  </v:oval>
                  <v:oval id="Oval 275" o:spid="_x0000_s1112" style="position:absolute;left:107;top:1682;width:51;height: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" fillcolor="black">
                    <o:lock v:ext="edit" aspectratio="t"/>
                    <v:textbox style="mso-fit-shape-to-text:t" inset="1mm,0,1mm,0"/>
                  </v:oval>
                  <v:shape id="Text Box 263" o:spid="_x0000_s1113" type="#_x0000_t202" style="position:absolute;left:1017;top:1972;width:275;height:3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" filled="f" stroked="f">
                    <v:textbox style="mso-fit-shape-to-text:t" inset="1mm,0,1mm,0">
                      <w:txbxContent>
                        <w:p w14:paraId="5021E744" w14:textId="2A899833" w:rsidR="00D921DB" w:rsidRPr="00C95B2F" w:rsidRDefault="00D921DB" w:rsidP="00855956">
                          <w:pPr>
                            <w:jc w:val="center"/>
                            <w:rPr>
                              <w:sz w:val="18"/>
                              <w:szCs w:val="18"/>
                            </w:rPr>
                          </w:pPr>
                          <w:r>
                            <w:rPr>
                              <w:sz w:val="18"/>
                              <w:szCs w:val="18"/>
                            </w:rPr>
                            <w:t>V</w:t>
                          </w:r>
                        </w:p>
                      </w:txbxContent>
                    </v:textbox>
                  </v:shape>
                </v:group>
                <w10:wrap type="square"/>
              </v:group>
            </w:pict>
          </mc:Fallback>
        </mc:AlternateContent>
      </w:r>
      <w:r w:rsidR="0082288B" w:rsidRPr="00233306">
        <w:rPr>
          <w:szCs w:val="21"/>
        </w:rPr>
        <w:t>如图，电源电动势为</w:t>
      </w:r>
      <w:r w:rsidR="00871063">
        <w:rPr>
          <w:rFonts w:hint="eastAsia"/>
          <w:szCs w:val="21"/>
        </w:rPr>
        <w:t xml:space="preserve"> </w:t>
      </w:r>
      <w:r w:rsidR="0082288B" w:rsidRPr="00233306">
        <w:rPr>
          <w:i/>
          <w:iCs/>
          <w:szCs w:val="21"/>
        </w:rPr>
        <w:t>E</w:t>
      </w:r>
      <w:r w:rsidR="0082288B" w:rsidRPr="00233306">
        <w:rPr>
          <w:szCs w:val="21"/>
        </w:rPr>
        <w:t>、内阻为</w:t>
      </w:r>
      <w:r w:rsidR="00871063">
        <w:rPr>
          <w:rFonts w:hint="eastAsia"/>
          <w:szCs w:val="21"/>
        </w:rPr>
        <w:t xml:space="preserve"> </w:t>
      </w:r>
      <w:r w:rsidR="0082288B" w:rsidRPr="00233306">
        <w:rPr>
          <w:i/>
          <w:iCs/>
          <w:szCs w:val="21"/>
        </w:rPr>
        <w:t>r</w:t>
      </w:r>
      <w:r w:rsidR="0082288B" w:rsidRPr="00233306">
        <w:rPr>
          <w:szCs w:val="21"/>
        </w:rPr>
        <w:t>，定值电阻为</w:t>
      </w:r>
      <w:r w:rsidR="00871063">
        <w:rPr>
          <w:rFonts w:hint="eastAsia"/>
          <w:szCs w:val="21"/>
        </w:rPr>
        <w:t xml:space="preserve"> </w:t>
      </w:r>
      <w:r w:rsidR="0082288B" w:rsidRPr="00233306">
        <w:rPr>
          <w:i/>
          <w:iCs/>
          <w:szCs w:val="21"/>
        </w:rPr>
        <w:t>R</w:t>
      </w:r>
      <w:r w:rsidR="0082288B" w:rsidRPr="00233306">
        <w:rPr>
          <w:szCs w:val="21"/>
          <w:vertAlign w:val="subscript"/>
        </w:rPr>
        <w:t>0</w:t>
      </w:r>
      <w:r w:rsidR="0082288B" w:rsidRPr="00233306">
        <w:rPr>
          <w:szCs w:val="21"/>
        </w:rPr>
        <w:t>。初始电流表示数为</w:t>
      </w:r>
      <w:r w:rsidR="00871063">
        <w:rPr>
          <w:rFonts w:hint="eastAsia"/>
          <w:szCs w:val="21"/>
        </w:rPr>
        <w:t xml:space="preserve"> </w:t>
      </w:r>
      <w:r w:rsidR="0082288B" w:rsidRPr="00233306">
        <w:rPr>
          <w:i/>
          <w:iCs/>
          <w:szCs w:val="21"/>
        </w:rPr>
        <w:t>I</w:t>
      </w:r>
      <w:r w:rsidR="0082288B" w:rsidRPr="00233306">
        <w:rPr>
          <w:szCs w:val="21"/>
          <w:vertAlign w:val="subscript"/>
        </w:rPr>
        <w:t>1</w:t>
      </w:r>
      <w:r w:rsidR="0082288B" w:rsidRPr="00233306">
        <w:rPr>
          <w:szCs w:val="21"/>
        </w:rPr>
        <w:t>，电压表的示数为</w:t>
      </w:r>
      <w:r w:rsidR="00871063">
        <w:rPr>
          <w:rFonts w:hint="eastAsia"/>
          <w:szCs w:val="21"/>
        </w:rPr>
        <w:t xml:space="preserve"> </w:t>
      </w:r>
      <w:r w:rsidR="0082288B" w:rsidRPr="00233306">
        <w:rPr>
          <w:i/>
          <w:iCs/>
          <w:szCs w:val="21"/>
        </w:rPr>
        <w:t>U</w:t>
      </w:r>
      <w:r w:rsidR="0082288B" w:rsidRPr="00233306">
        <w:rPr>
          <w:szCs w:val="21"/>
        </w:rPr>
        <w:t>。将滑动变阻器滑片</w:t>
      </w:r>
      <w:r w:rsidR="00871063" w:rsidRPr="00871063">
        <w:rPr>
          <w:rFonts w:hint="eastAsia"/>
          <w:szCs w:val="21"/>
        </w:rPr>
        <w:t xml:space="preserve"> </w:t>
      </w:r>
      <w:r w:rsidR="0082288B" w:rsidRPr="00871063">
        <w:rPr>
          <w:szCs w:val="21"/>
        </w:rPr>
        <w:t>P</w:t>
      </w:r>
      <w:r w:rsidR="00871063" w:rsidRPr="00871063">
        <w:rPr>
          <w:szCs w:val="21"/>
        </w:rPr>
        <w:t xml:space="preserve"> </w:t>
      </w:r>
      <w:r w:rsidR="0082288B" w:rsidRPr="00233306">
        <w:rPr>
          <w:szCs w:val="21"/>
        </w:rPr>
        <w:t>向</w:t>
      </w:r>
      <w:r w:rsidR="00871063">
        <w:rPr>
          <w:rFonts w:hint="eastAsia"/>
          <w:szCs w:val="21"/>
        </w:rPr>
        <w:t xml:space="preserve"> </w:t>
      </w:r>
      <w:r w:rsidR="0082288B" w:rsidRPr="00A64C85">
        <w:rPr>
          <w:iCs/>
          <w:szCs w:val="21"/>
        </w:rPr>
        <w:t>b</w:t>
      </w:r>
      <w:r w:rsidR="00871063">
        <w:rPr>
          <w:iCs/>
          <w:szCs w:val="21"/>
        </w:rPr>
        <w:t xml:space="preserve"> </w:t>
      </w:r>
      <w:r w:rsidR="0082288B" w:rsidRPr="00233306">
        <w:rPr>
          <w:szCs w:val="21"/>
        </w:rPr>
        <w:t>端移动至某处，电流表的示数为</w:t>
      </w:r>
      <w:r w:rsidR="00871063">
        <w:rPr>
          <w:rFonts w:hint="eastAsia"/>
          <w:szCs w:val="21"/>
        </w:rPr>
        <w:t xml:space="preserve"> </w:t>
      </w:r>
      <w:r w:rsidR="0082288B" w:rsidRPr="00233306">
        <w:rPr>
          <w:i/>
          <w:iCs/>
          <w:szCs w:val="21"/>
        </w:rPr>
        <w:t>I</w:t>
      </w:r>
      <w:r w:rsidR="0082288B" w:rsidRPr="00233306">
        <w:rPr>
          <w:szCs w:val="21"/>
          <w:vertAlign w:val="subscript"/>
        </w:rPr>
        <w:t>2</w:t>
      </w:r>
      <w:r w:rsidR="0082288B" w:rsidRPr="00233306">
        <w:rPr>
          <w:szCs w:val="21"/>
        </w:rPr>
        <w:t>，电压表的示数同为</w:t>
      </w:r>
      <w:r w:rsidR="00871063">
        <w:rPr>
          <w:rFonts w:hint="eastAsia"/>
          <w:szCs w:val="21"/>
        </w:rPr>
        <w:t xml:space="preserve"> </w:t>
      </w:r>
      <w:r w:rsidR="0082288B" w:rsidRPr="00233306">
        <w:rPr>
          <w:i/>
          <w:iCs/>
          <w:szCs w:val="21"/>
        </w:rPr>
        <w:t>U</w:t>
      </w:r>
      <w:r w:rsidR="0082288B" w:rsidRPr="00233306">
        <w:rPr>
          <w:szCs w:val="21"/>
        </w:rPr>
        <w:t>，下列判断正确的</w:t>
      </w:r>
      <w:commentRangeStart w:id="15"/>
      <w:r w:rsidR="0082288B" w:rsidRPr="00233306">
        <w:rPr>
          <w:szCs w:val="21"/>
        </w:rPr>
        <w:t>是</w:t>
      </w:r>
      <w:commentRangeEnd w:id="15"/>
      <w:r w:rsidR="00AA5687">
        <w:rPr>
          <w:rStyle w:val="af8"/>
          <w:lang w:val="zh-CN"/>
        </w:rPr>
        <w:commentReference w:id="15"/>
      </w:r>
      <w:r w:rsidR="0082288B" w:rsidRPr="00233306">
        <w:rPr>
          <w:szCs w:val="21"/>
        </w:rPr>
        <w:t>（</w:t>
      </w:r>
      <w:r w:rsidR="0082288B" w:rsidRPr="00233306">
        <w:rPr>
          <w:szCs w:val="21"/>
        </w:rPr>
        <w:t xml:space="preserve">    </w:t>
      </w:r>
      <w:r w:rsidR="0082288B" w:rsidRPr="00233306">
        <w:rPr>
          <w:szCs w:val="21"/>
        </w:rPr>
        <w:t>）</w:t>
      </w:r>
    </w:p>
    <w:p w14:paraId="3C6D37E7" w14:textId="64668954" w:rsidR="0082288B" w:rsidRPr="00233306" w:rsidRDefault="00D050B3" w:rsidP="008C2A7F">
      <w:pPr>
        <w:rPr>
          <w:szCs w:val="21"/>
        </w:rPr>
      </w:pPr>
      <w:r w:rsidRPr="00233306">
        <w:rPr>
          <w:szCs w:val="21"/>
        </w:rPr>
        <w:t>A</w:t>
      </w:r>
      <w:r w:rsidR="00871063" w:rsidRPr="00233306">
        <w:rPr>
          <w:szCs w:val="21"/>
        </w:rPr>
        <w:t>．</w:t>
      </w:r>
      <w:r w:rsidR="0082288B" w:rsidRPr="00233306">
        <w:rPr>
          <w:szCs w:val="21"/>
        </w:rPr>
        <w:t>电流表的示数先增大后减小</w:t>
      </w:r>
    </w:p>
    <w:p w14:paraId="4506650C" w14:textId="32AFB14D" w:rsidR="0082288B" w:rsidRPr="00233306" w:rsidRDefault="00D050B3" w:rsidP="008C2A7F">
      <w:pPr>
        <w:rPr>
          <w:szCs w:val="21"/>
        </w:rPr>
      </w:pPr>
      <w:r w:rsidRPr="00233306">
        <w:rPr>
          <w:szCs w:val="21"/>
        </w:rPr>
        <w:t>B</w:t>
      </w:r>
      <w:r w:rsidR="00871063" w:rsidRPr="00233306">
        <w:rPr>
          <w:szCs w:val="21"/>
        </w:rPr>
        <w:t>．</w:t>
      </w:r>
      <w:r w:rsidR="0082288B" w:rsidRPr="00233306">
        <w:rPr>
          <w:szCs w:val="21"/>
        </w:rPr>
        <w:t>定值电阻</w:t>
      </w:r>
      <w:r w:rsidR="0082288B" w:rsidRPr="00233306">
        <w:rPr>
          <w:szCs w:val="21"/>
        </w:rPr>
        <w:t xml:space="preserve"> </w:t>
      </w:r>
      <w:r w:rsidR="0082288B" w:rsidRPr="00233306">
        <w:rPr>
          <w:i/>
          <w:iCs/>
          <w:szCs w:val="21"/>
        </w:rPr>
        <w:t>R</w:t>
      </w:r>
      <w:r w:rsidR="0082288B" w:rsidRPr="00233306">
        <w:rPr>
          <w:szCs w:val="21"/>
          <w:vertAlign w:val="subscript"/>
        </w:rPr>
        <w:t>0</w:t>
      </w:r>
      <w:r w:rsidR="00871063">
        <w:rPr>
          <w:szCs w:val="21"/>
        </w:rPr>
        <w:t xml:space="preserve"> </w:t>
      </w:r>
      <w:r w:rsidR="0082288B" w:rsidRPr="00233306">
        <w:rPr>
          <w:szCs w:val="21"/>
        </w:rPr>
        <w:t>消耗的功率先增大后减小</w:t>
      </w:r>
    </w:p>
    <w:p w14:paraId="215F45D1" w14:textId="7A689790" w:rsidR="0082288B" w:rsidRPr="00233306" w:rsidRDefault="00D050B3" w:rsidP="008C2A7F">
      <w:pPr>
        <w:rPr>
          <w:szCs w:val="21"/>
        </w:rPr>
      </w:pPr>
      <w:r w:rsidRPr="00233306">
        <w:rPr>
          <w:szCs w:val="21"/>
        </w:rPr>
        <w:t>C</w:t>
      </w:r>
      <w:r w:rsidR="00871063" w:rsidRPr="00233306">
        <w:rPr>
          <w:szCs w:val="21"/>
        </w:rPr>
        <w:t>．</w:t>
      </w:r>
      <w:r w:rsidR="0082288B" w:rsidRPr="00233306">
        <w:rPr>
          <w:szCs w:val="21"/>
        </w:rPr>
        <w:t>电压表示数为</w:t>
      </w:r>
      <w:r w:rsidR="00871063">
        <w:rPr>
          <w:rFonts w:hint="eastAsia"/>
          <w:szCs w:val="21"/>
        </w:rPr>
        <w:t xml:space="preserve"> </w:t>
      </w:r>
      <w:r w:rsidR="0082288B" w:rsidRPr="00233306">
        <w:rPr>
          <w:i/>
          <w:iCs/>
          <w:szCs w:val="21"/>
        </w:rPr>
        <w:t>U</w:t>
      </w:r>
      <w:r w:rsidR="00871063">
        <w:rPr>
          <w:szCs w:val="21"/>
        </w:rPr>
        <w:t xml:space="preserve"> </w:t>
      </w:r>
      <w:r w:rsidR="0082288B" w:rsidRPr="00233306">
        <w:rPr>
          <w:szCs w:val="21"/>
        </w:rPr>
        <w:t>时，电源的输出功率等于（</w:t>
      </w:r>
      <w:r w:rsidR="0082288B" w:rsidRPr="00233306">
        <w:rPr>
          <w:i/>
          <w:iCs/>
          <w:szCs w:val="21"/>
        </w:rPr>
        <w:t>I</w:t>
      </w:r>
      <w:r w:rsidR="0082288B" w:rsidRPr="00233306">
        <w:rPr>
          <w:szCs w:val="21"/>
          <w:vertAlign w:val="subscript"/>
        </w:rPr>
        <w:t>1</w:t>
      </w:r>
      <w:r w:rsidR="00871063">
        <w:rPr>
          <w:szCs w:val="21"/>
        </w:rPr>
        <w:t xml:space="preserve"> + </w:t>
      </w:r>
      <w:r w:rsidR="0082288B" w:rsidRPr="00233306">
        <w:rPr>
          <w:i/>
          <w:iCs/>
          <w:szCs w:val="21"/>
        </w:rPr>
        <w:t>I</w:t>
      </w:r>
      <w:r w:rsidR="0082288B" w:rsidRPr="00233306">
        <w:rPr>
          <w:szCs w:val="21"/>
          <w:vertAlign w:val="subscript"/>
        </w:rPr>
        <w:t>2</w:t>
      </w:r>
      <w:r w:rsidR="0082288B" w:rsidRPr="00233306">
        <w:rPr>
          <w:szCs w:val="21"/>
        </w:rPr>
        <w:t>）</w:t>
      </w:r>
      <w:r w:rsidR="0082288B" w:rsidRPr="00233306">
        <w:rPr>
          <w:i/>
          <w:iCs/>
          <w:szCs w:val="21"/>
        </w:rPr>
        <w:t>U</w:t>
      </w:r>
    </w:p>
    <w:p w14:paraId="5F062F34" w14:textId="4C0089E0" w:rsidR="0082288B" w:rsidRPr="00233306" w:rsidRDefault="00D050B3" w:rsidP="008C2A7F">
      <w:pPr>
        <w:rPr>
          <w:szCs w:val="21"/>
        </w:rPr>
      </w:pPr>
      <w:r w:rsidRPr="00233306">
        <w:rPr>
          <w:szCs w:val="21"/>
        </w:rPr>
        <w:t>D</w:t>
      </w:r>
      <w:r w:rsidR="00871063" w:rsidRPr="00233306">
        <w:rPr>
          <w:szCs w:val="21"/>
        </w:rPr>
        <w:t>．</w:t>
      </w:r>
      <w:r w:rsidR="0082288B" w:rsidRPr="00233306">
        <w:rPr>
          <w:szCs w:val="21"/>
        </w:rPr>
        <w:t>电源的效率先减小后增大</w:t>
      </w:r>
    </w:p>
    <w:p w14:paraId="1F09F676" w14:textId="5DFBC369" w:rsidR="00C961C9" w:rsidRPr="00233306" w:rsidRDefault="00C85FD9" w:rsidP="008C2A7F">
      <w:pPr>
        <w:pStyle w:val="2"/>
      </w:pPr>
      <w:r w:rsidRPr="00233306">
        <w:rPr>
          <w:kern w:val="0"/>
        </w:rPr>
        <w:t>二、</w:t>
      </w:r>
      <w:r w:rsidRPr="00233306">
        <w:t>填空题</w:t>
      </w:r>
      <w:r w:rsidR="001D4002">
        <w:rPr>
          <w:rFonts w:hint="eastAsia"/>
        </w:rPr>
        <w:t>（</w:t>
      </w:r>
      <w:r w:rsidRPr="00233306">
        <w:t>共</w:t>
      </w:r>
      <w:r w:rsidRPr="00233306">
        <w:t>20</w:t>
      </w:r>
      <w:r w:rsidRPr="00233306">
        <w:t>分</w:t>
      </w:r>
      <w:r w:rsidR="001D4002">
        <w:rPr>
          <w:rFonts w:hint="eastAsia"/>
        </w:rPr>
        <w:t>）</w:t>
      </w:r>
    </w:p>
    <w:p w14:paraId="6299844C" w14:textId="5E20D620" w:rsidR="0082288B" w:rsidRPr="00233306" w:rsidRDefault="0082288B" w:rsidP="001D4002">
      <w:pPr>
        <w:numPr>
          <w:ilvl w:val="0"/>
          <w:numId w:val="12"/>
        </w:numPr>
        <w:rPr>
          <w:szCs w:val="21"/>
        </w:rPr>
      </w:pPr>
      <w:r w:rsidRPr="00233306">
        <w:rPr>
          <w:kern w:val="0"/>
          <w:szCs w:val="21"/>
        </w:rPr>
        <w:t>研究加速度和力的关系的实验中必须采用控制变量法，应保持</w:t>
      </w:r>
      <w:r w:rsidRPr="00233306">
        <w:rPr>
          <w:kern w:val="0"/>
          <w:szCs w:val="21"/>
        </w:rPr>
        <w:t>_____________</w:t>
      </w:r>
      <w:r w:rsidRPr="00233306">
        <w:rPr>
          <w:kern w:val="0"/>
          <w:szCs w:val="21"/>
        </w:rPr>
        <w:t>不变，用钩码的重力</w:t>
      </w:r>
      <w:commentRangeStart w:id="16"/>
      <w:r w:rsidRPr="00233306">
        <w:rPr>
          <w:kern w:val="0"/>
          <w:szCs w:val="21"/>
        </w:rPr>
        <w:t>作为</w:t>
      </w:r>
      <w:commentRangeEnd w:id="16"/>
      <w:r w:rsidR="00AA5687">
        <w:rPr>
          <w:rStyle w:val="af8"/>
          <w:lang w:val="zh-CN"/>
        </w:rPr>
        <w:commentReference w:id="16"/>
      </w:r>
      <w:r w:rsidRPr="00233306">
        <w:rPr>
          <w:kern w:val="0"/>
          <w:szCs w:val="21"/>
        </w:rPr>
        <w:t>___________</w:t>
      </w:r>
      <w:r w:rsidRPr="00233306">
        <w:rPr>
          <w:kern w:val="0"/>
          <w:szCs w:val="21"/>
        </w:rPr>
        <w:t>。</w:t>
      </w:r>
    </w:p>
    <w:p w14:paraId="36754F6C" w14:textId="7CF1C032" w:rsidR="0082288B" w:rsidRPr="00233306" w:rsidRDefault="0082288B" w:rsidP="008C2A7F">
      <w:pPr>
        <w:rPr>
          <w:szCs w:val="21"/>
        </w:rPr>
      </w:pPr>
    </w:p>
    <w:p w14:paraId="4D74A6B8" w14:textId="0ED70E14" w:rsidR="0082288B" w:rsidRPr="00233306" w:rsidRDefault="00163230" w:rsidP="00163230">
      <w:pPr>
        <w:numPr>
          <w:ilvl w:val="0"/>
          <w:numId w:val="12"/>
        </w:numPr>
        <w:rPr>
          <w:szCs w:val="21"/>
        </w:rPr>
      </w:pPr>
      <w:r w:rsidRPr="00163230">
        <w:rPr>
          <w:noProof/>
          <w:szCs w:val="21"/>
        </w:rPr>
        <mc:AlternateContent>
          <mc:Choice Requires="wpg">
            <w:drawing>
              <wp:anchor distT="0" distB="0" distL="114300" distR="114300" simplePos="0" relativeHeight="251684864" behindDoc="0" locked="0" layoutInCell="1" allowOverlap="1" wp14:anchorId="791238F7" wp14:editId="4842275D">
                <wp:simplePos x="0" y="0"/>
                <wp:positionH relativeFrom="column">
                  <wp:posOffset>3856312</wp:posOffset>
                </wp:positionH>
                <wp:positionV relativeFrom="paragraph">
                  <wp:posOffset>69850</wp:posOffset>
                </wp:positionV>
                <wp:extent cx="1461135" cy="724535"/>
                <wp:effectExtent l="0" t="0" r="5715" b="18415"/>
                <wp:wrapSquare wrapText="bothSides"/>
                <wp:docPr id="3" name="组合 67"/>
                <wp:cNvGraphicFramePr/>
                <a:graphic xmlns:a="http://schemas.openxmlformats.org/drawingml/2006/main">
                  <a:graphicData uri="http://schemas.microsoft.com/office/word/2010/wordprocessingGroup">
                    <wpg:wgp>
                      <wpg:cNvGrpSpPr/>
                      <wpg:grpSpPr>
                        <a:xfrm>
                          <a:off x="0" y="0"/>
                          <a:ext cx="1461135" cy="724535"/>
                          <a:chOff x="0" y="0"/>
                          <a:chExt cx="1461313" cy="724887"/>
                        </a:xfrm>
                      </wpg:grpSpPr>
                      <wpg:grpSp>
                        <wpg:cNvPr id="4" name="组合 4"/>
                        <wpg:cNvGrpSpPr/>
                        <wpg:grpSpPr>
                          <a:xfrm>
                            <a:off x="393668" y="0"/>
                            <a:ext cx="1067645" cy="724887"/>
                            <a:chOff x="393668" y="0"/>
                            <a:chExt cx="1067645" cy="724887"/>
                          </a:xfrm>
                        </wpg:grpSpPr>
                        <wps:wsp>
                          <wps:cNvPr id="5" name="矩形 5"/>
                          <wps:cNvSpPr/>
                          <wps:spPr>
                            <a:xfrm>
                              <a:off x="1250279" y="0"/>
                              <a:ext cx="211034" cy="724887"/>
                            </a:xfrm>
                            <a:prstGeom prst="rect">
                              <a:avLst/>
                            </a:prstGeom>
                            <a:solidFill>
                              <a:srgbClr val="ED4B58"/>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6" name="Group 802"/>
                          <wpg:cNvGrpSpPr>
                            <a:grpSpLocks/>
                          </wpg:cNvGrpSpPr>
                          <wpg:grpSpPr bwMode="auto">
                            <a:xfrm>
                              <a:off x="393668" y="16089"/>
                              <a:ext cx="1036415" cy="690882"/>
                              <a:chOff x="393668" y="16068"/>
                              <a:chExt cx="2190" cy="1547"/>
                            </a:xfrm>
                          </wpg:grpSpPr>
                          <wpg:grpSp>
                            <wpg:cNvPr id="7" name="Group 780"/>
                            <wpg:cNvGrpSpPr>
                              <a:grpSpLocks/>
                            </wpg:cNvGrpSpPr>
                            <wpg:grpSpPr bwMode="auto">
                              <a:xfrm>
                                <a:off x="393668" y="16068"/>
                                <a:ext cx="1627" cy="1547"/>
                                <a:chOff x="393668" y="16068"/>
                                <a:chExt cx="1627" cy="1547"/>
                              </a:xfrm>
                            </wpg:grpSpPr>
                            <wpg:grpSp>
                              <wpg:cNvPr id="8" name="Group 781"/>
                              <wpg:cNvGrpSpPr>
                                <a:grpSpLocks/>
                              </wpg:cNvGrpSpPr>
                              <wpg:grpSpPr bwMode="auto">
                                <a:xfrm>
                                  <a:off x="394131" y="16612"/>
                                  <a:ext cx="1155" cy="468"/>
                                  <a:chOff x="394131" y="16612"/>
                                  <a:chExt cx="1155" cy="468"/>
                                </a:xfrm>
                              </wpg:grpSpPr>
                              <wps:wsp>
                                <wps:cNvPr id="24" name="FreeForm 782"/>
                                <wps:cNvSpPr>
                                  <a:spLocks/>
                                </wps:cNvSpPr>
                                <wps:spPr bwMode="auto">
                                  <a:xfrm>
                                    <a:off x="394131" y="16849"/>
                                    <a:ext cx="1155" cy="231"/>
                                  </a:xfrm>
                                  <a:custGeom>
                                    <a:avLst/>
                                    <a:gdLst>
                                      <a:gd name="T0" fmla="*/ 1155 w 1134"/>
                                      <a:gd name="T1" fmla="*/ 231 h 231"/>
                                      <a:gd name="T2" fmla="*/ 996 w 1134"/>
                                      <a:gd name="T3" fmla="*/ 150 h 231"/>
                                      <a:gd name="T4" fmla="*/ 678 w 1134"/>
                                      <a:gd name="T5" fmla="*/ 105 h 231"/>
                                      <a:gd name="T6" fmla="*/ 122 w 1134"/>
                                      <a:gd name="T7" fmla="*/ 48 h 231"/>
                                      <a:gd name="T8" fmla="*/ 0 w 1134"/>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4" h="231">
                                        <a:moveTo>
                                          <a:pt x="1134" y="231"/>
                                        </a:moveTo>
                                        <a:cubicBezTo>
                                          <a:pt x="1095" y="201"/>
                                          <a:pt x="1056" y="171"/>
                                          <a:pt x="978" y="150"/>
                                        </a:cubicBezTo>
                                        <a:cubicBezTo>
                                          <a:pt x="900" y="129"/>
                                          <a:pt x="809" y="122"/>
                                          <a:pt x="666" y="105"/>
                                        </a:cubicBezTo>
                                        <a:cubicBezTo>
                                          <a:pt x="523" y="88"/>
                                          <a:pt x="231" y="65"/>
                                          <a:pt x="120" y="48"/>
                                        </a:cubicBezTo>
                                        <a:cubicBezTo>
                                          <a:pt x="9" y="31"/>
                                          <a:pt x="21" y="8"/>
                                          <a:pt x="0" y="0"/>
                                        </a:cubicBezTo>
                                      </a:path>
                                    </a:pathLst>
                                  </a:custGeom>
                                  <a:noFill/>
                                  <a:ln w="12700">
                                    <a:solidFill>
                                      <a:srgbClr val="000000"/>
                                    </a:solidFill>
                                    <a:round/>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s:wsp>
                                <wps:cNvPr id="35" name="FreeForm 783"/>
                                <wps:cNvSpPr>
                                  <a:spLocks/>
                                </wps:cNvSpPr>
                                <wps:spPr bwMode="auto">
                                  <a:xfrm flipV="1">
                                    <a:off x="394131" y="16612"/>
                                    <a:ext cx="1155" cy="231"/>
                                  </a:xfrm>
                                  <a:custGeom>
                                    <a:avLst/>
                                    <a:gdLst>
                                      <a:gd name="T0" fmla="*/ 1155 w 1134"/>
                                      <a:gd name="T1" fmla="*/ 231 h 231"/>
                                      <a:gd name="T2" fmla="*/ 996 w 1134"/>
                                      <a:gd name="T3" fmla="*/ 150 h 231"/>
                                      <a:gd name="T4" fmla="*/ 678 w 1134"/>
                                      <a:gd name="T5" fmla="*/ 105 h 231"/>
                                      <a:gd name="T6" fmla="*/ 122 w 1134"/>
                                      <a:gd name="T7" fmla="*/ 48 h 231"/>
                                      <a:gd name="T8" fmla="*/ 0 w 1134"/>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4" h="231">
                                        <a:moveTo>
                                          <a:pt x="1134" y="231"/>
                                        </a:moveTo>
                                        <a:cubicBezTo>
                                          <a:pt x="1095" y="201"/>
                                          <a:pt x="1056" y="171"/>
                                          <a:pt x="978" y="150"/>
                                        </a:cubicBezTo>
                                        <a:cubicBezTo>
                                          <a:pt x="900" y="129"/>
                                          <a:pt x="809" y="122"/>
                                          <a:pt x="666" y="105"/>
                                        </a:cubicBezTo>
                                        <a:cubicBezTo>
                                          <a:pt x="523" y="88"/>
                                          <a:pt x="231" y="65"/>
                                          <a:pt x="120" y="48"/>
                                        </a:cubicBezTo>
                                        <a:cubicBezTo>
                                          <a:pt x="9" y="31"/>
                                          <a:pt x="21" y="8"/>
                                          <a:pt x="0" y="0"/>
                                        </a:cubicBezTo>
                                      </a:path>
                                    </a:pathLst>
                                  </a:custGeom>
                                  <a:noFill/>
                                  <a:ln w="12700">
                                    <a:solidFill>
                                      <a:srgbClr val="000000"/>
                                    </a:solidFill>
                                    <a:round/>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g:grpSp>
                            <wps:wsp>
                              <wps:cNvPr id="100003" name="Line 178"/>
                              <wps:cNvCnPr>
                                <a:cxnSpLocks noChangeShapeType="1"/>
                              </wps:cNvCnPr>
                              <wps:spPr bwMode="auto">
                                <a:xfrm rot="5400000">
                                  <a:off x="394567" y="16126"/>
                                  <a:ext cx="0" cy="1433"/>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0004" name="Text Box 184"/>
                              <wps:cNvSpPr txBox="1">
                                <a:spLocks noChangeArrowheads="1"/>
                              </wps:cNvSpPr>
                              <wps:spPr bwMode="auto">
                                <a:xfrm>
                                  <a:off x="393668" y="16398"/>
                                  <a:ext cx="637"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9F7BF0" w14:textId="77777777" w:rsidR="00163230" w:rsidRDefault="00163230" w:rsidP="00163230">
                                    <w:pPr>
                                      <w:jc w:val="center"/>
                                      <w:rPr>
                                        <w:color w:val="000000" w:themeColor="text1"/>
                                        <w:sz w:val="18"/>
                                        <w:szCs w:val="18"/>
                                      </w:rPr>
                                    </w:pPr>
                                    <w:r>
                                      <w:rPr>
                                        <w:rFonts w:hint="eastAsia"/>
                                        <w:color w:val="000000" w:themeColor="text1"/>
                                        <w:sz w:val="18"/>
                                        <w:szCs w:val="18"/>
                                      </w:rPr>
                                      <w:t>光强</w:t>
                                    </w:r>
                                  </w:p>
                                </w:txbxContent>
                              </wps:txbx>
                              <wps:bodyPr rot="0" vert="horz" wrap="none" lIns="36000" tIns="0" rIns="36000" bIns="0" anchor="t" anchorCtr="0" upright="1">
                                <a:spAutoFit/>
                              </wps:bodyPr>
                            </wps:wsp>
                            <wpg:grpSp>
                              <wpg:cNvPr id="100005" name="Group 786"/>
                              <wpg:cNvGrpSpPr>
                                <a:grpSpLocks/>
                              </wpg:cNvGrpSpPr>
                              <wpg:grpSpPr bwMode="auto">
                                <a:xfrm>
                                  <a:off x="395211" y="17080"/>
                                  <a:ext cx="75" cy="533"/>
                                  <a:chOff x="395211" y="17080"/>
                                  <a:chExt cx="75" cy="533"/>
                                </a:xfrm>
                              </wpg:grpSpPr>
                              <wps:wsp>
                                <wps:cNvPr id="100006" name="FreeForm 787"/>
                                <wps:cNvSpPr>
                                  <a:spLocks/>
                                </wps:cNvSpPr>
                                <wps:spPr bwMode="auto">
                                  <a:xfrm>
                                    <a:off x="395241" y="17287"/>
                                    <a:ext cx="45" cy="207"/>
                                  </a:xfrm>
                                  <a:custGeom>
                                    <a:avLst/>
                                    <a:gdLst>
                                      <a:gd name="T0" fmla="*/ 45 w 66"/>
                                      <a:gd name="T1" fmla="*/ 0 h 186"/>
                                      <a:gd name="T2" fmla="*/ 0 w 66"/>
                                      <a:gd name="T3" fmla="*/ 100 h 186"/>
                                      <a:gd name="T4" fmla="*/ 45 w 66"/>
                                      <a:gd name="T5" fmla="*/ 207 h 186"/>
                                      <a:gd name="T6" fmla="*/ 0 60000 65536"/>
                                      <a:gd name="T7" fmla="*/ 0 60000 65536"/>
                                      <a:gd name="T8" fmla="*/ 0 60000 65536"/>
                                    </a:gdLst>
                                    <a:ahLst/>
                                    <a:cxnLst>
                                      <a:cxn ang="T6">
                                        <a:pos x="T0" y="T1"/>
                                      </a:cxn>
                                      <a:cxn ang="T7">
                                        <a:pos x="T2" y="T3"/>
                                      </a:cxn>
                                      <a:cxn ang="T8">
                                        <a:pos x="T4" y="T5"/>
                                      </a:cxn>
                                    </a:cxnLst>
                                    <a:rect l="0" t="0" r="r" b="b"/>
                                    <a:pathLst>
                                      <a:path w="66" h="186">
                                        <a:moveTo>
                                          <a:pt x="66" y="0"/>
                                        </a:moveTo>
                                        <a:cubicBezTo>
                                          <a:pt x="33" y="29"/>
                                          <a:pt x="0" y="59"/>
                                          <a:pt x="0" y="90"/>
                                        </a:cubicBezTo>
                                        <a:cubicBezTo>
                                          <a:pt x="0" y="121"/>
                                          <a:pt x="55" y="170"/>
                                          <a:pt x="66" y="186"/>
                                        </a:cubicBezTo>
                                      </a:path>
                                    </a:pathLst>
                                  </a:custGeom>
                                  <a:noFill/>
                                  <a:ln w="12700">
                                    <a:solidFill>
                                      <a:srgbClr val="000000"/>
                                    </a:solidFill>
                                    <a:round/>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s:wsp>
                                <wps:cNvPr id="100007" name="FreeForm 788"/>
                                <wps:cNvSpPr>
                                  <a:spLocks/>
                                </wps:cNvSpPr>
                                <wps:spPr bwMode="auto">
                                  <a:xfrm>
                                    <a:off x="395211" y="17080"/>
                                    <a:ext cx="75" cy="207"/>
                                  </a:xfrm>
                                  <a:custGeom>
                                    <a:avLst/>
                                    <a:gdLst>
                                      <a:gd name="T0" fmla="*/ 75 w 66"/>
                                      <a:gd name="T1" fmla="*/ 0 h 186"/>
                                      <a:gd name="T2" fmla="*/ 0 w 66"/>
                                      <a:gd name="T3" fmla="*/ 100 h 186"/>
                                      <a:gd name="T4" fmla="*/ 75 w 66"/>
                                      <a:gd name="T5" fmla="*/ 207 h 186"/>
                                      <a:gd name="T6" fmla="*/ 0 60000 65536"/>
                                      <a:gd name="T7" fmla="*/ 0 60000 65536"/>
                                      <a:gd name="T8" fmla="*/ 0 60000 65536"/>
                                    </a:gdLst>
                                    <a:ahLst/>
                                    <a:cxnLst>
                                      <a:cxn ang="T6">
                                        <a:pos x="T0" y="T1"/>
                                      </a:cxn>
                                      <a:cxn ang="T7">
                                        <a:pos x="T2" y="T3"/>
                                      </a:cxn>
                                      <a:cxn ang="T8">
                                        <a:pos x="T4" y="T5"/>
                                      </a:cxn>
                                    </a:cxnLst>
                                    <a:rect l="0" t="0" r="r" b="b"/>
                                    <a:pathLst>
                                      <a:path w="66" h="186">
                                        <a:moveTo>
                                          <a:pt x="66" y="0"/>
                                        </a:moveTo>
                                        <a:cubicBezTo>
                                          <a:pt x="33" y="29"/>
                                          <a:pt x="0" y="59"/>
                                          <a:pt x="0" y="90"/>
                                        </a:cubicBezTo>
                                        <a:cubicBezTo>
                                          <a:pt x="0" y="121"/>
                                          <a:pt x="55" y="170"/>
                                          <a:pt x="66" y="186"/>
                                        </a:cubicBezTo>
                                      </a:path>
                                    </a:pathLst>
                                  </a:custGeom>
                                  <a:noFill/>
                                  <a:ln w="12700">
                                    <a:solidFill>
                                      <a:srgbClr val="000000"/>
                                    </a:solidFill>
                                    <a:round/>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s:wsp>
                                <wps:cNvPr id="100010" name="FreeForm 789"/>
                                <wps:cNvSpPr>
                                  <a:spLocks/>
                                </wps:cNvSpPr>
                                <wps:spPr bwMode="auto">
                                  <a:xfrm>
                                    <a:off x="395263" y="17494"/>
                                    <a:ext cx="23" cy="119"/>
                                  </a:xfrm>
                                  <a:custGeom>
                                    <a:avLst/>
                                    <a:gdLst>
                                      <a:gd name="T0" fmla="*/ 23 w 31"/>
                                      <a:gd name="T1" fmla="*/ 0 h 171"/>
                                      <a:gd name="T2" fmla="*/ 3 w 31"/>
                                      <a:gd name="T3" fmla="*/ 71 h 171"/>
                                      <a:gd name="T4" fmla="*/ 3 w 31"/>
                                      <a:gd name="T5" fmla="*/ 119 h 171"/>
                                      <a:gd name="T6" fmla="*/ 0 60000 65536"/>
                                      <a:gd name="T7" fmla="*/ 0 60000 65536"/>
                                      <a:gd name="T8" fmla="*/ 0 60000 65536"/>
                                    </a:gdLst>
                                    <a:ahLst/>
                                    <a:cxnLst>
                                      <a:cxn ang="T6">
                                        <a:pos x="T0" y="T1"/>
                                      </a:cxn>
                                      <a:cxn ang="T7">
                                        <a:pos x="T2" y="T3"/>
                                      </a:cxn>
                                      <a:cxn ang="T8">
                                        <a:pos x="T4" y="T5"/>
                                      </a:cxn>
                                    </a:cxnLst>
                                    <a:rect l="0" t="0" r="r" b="b"/>
                                    <a:pathLst>
                                      <a:path w="31" h="171">
                                        <a:moveTo>
                                          <a:pt x="31" y="0"/>
                                        </a:moveTo>
                                        <a:cubicBezTo>
                                          <a:pt x="19" y="37"/>
                                          <a:pt x="8" y="74"/>
                                          <a:pt x="4" y="102"/>
                                        </a:cubicBezTo>
                                        <a:cubicBezTo>
                                          <a:pt x="0" y="130"/>
                                          <a:pt x="2" y="160"/>
                                          <a:pt x="4" y="171"/>
                                        </a:cubicBezTo>
                                      </a:path>
                                    </a:pathLst>
                                  </a:custGeom>
                                  <a:noFill/>
                                  <a:ln w="12700">
                                    <a:solidFill>
                                      <a:srgbClr val="000000"/>
                                    </a:solidFill>
                                    <a:round/>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g:grpSp>
                            <wpg:grpSp>
                              <wpg:cNvPr id="100014" name="Group 790"/>
                              <wpg:cNvGrpSpPr>
                                <a:grpSpLocks/>
                              </wpg:cNvGrpSpPr>
                              <wpg:grpSpPr bwMode="auto">
                                <a:xfrm flipV="1">
                                  <a:off x="395211" y="16069"/>
                                  <a:ext cx="75" cy="533"/>
                                  <a:chOff x="395211" y="16069"/>
                                  <a:chExt cx="75" cy="533"/>
                                </a:xfrm>
                              </wpg:grpSpPr>
                              <wps:wsp>
                                <wps:cNvPr id="100026" name="FreeForm 791"/>
                                <wps:cNvSpPr>
                                  <a:spLocks/>
                                </wps:cNvSpPr>
                                <wps:spPr bwMode="auto">
                                  <a:xfrm>
                                    <a:off x="395241" y="16276"/>
                                    <a:ext cx="45" cy="207"/>
                                  </a:xfrm>
                                  <a:custGeom>
                                    <a:avLst/>
                                    <a:gdLst>
                                      <a:gd name="T0" fmla="*/ 45 w 66"/>
                                      <a:gd name="T1" fmla="*/ 0 h 186"/>
                                      <a:gd name="T2" fmla="*/ 0 w 66"/>
                                      <a:gd name="T3" fmla="*/ 100 h 186"/>
                                      <a:gd name="T4" fmla="*/ 45 w 66"/>
                                      <a:gd name="T5" fmla="*/ 207 h 186"/>
                                      <a:gd name="T6" fmla="*/ 0 60000 65536"/>
                                      <a:gd name="T7" fmla="*/ 0 60000 65536"/>
                                      <a:gd name="T8" fmla="*/ 0 60000 65536"/>
                                    </a:gdLst>
                                    <a:ahLst/>
                                    <a:cxnLst>
                                      <a:cxn ang="T6">
                                        <a:pos x="T0" y="T1"/>
                                      </a:cxn>
                                      <a:cxn ang="T7">
                                        <a:pos x="T2" y="T3"/>
                                      </a:cxn>
                                      <a:cxn ang="T8">
                                        <a:pos x="T4" y="T5"/>
                                      </a:cxn>
                                    </a:cxnLst>
                                    <a:rect l="0" t="0" r="r" b="b"/>
                                    <a:pathLst>
                                      <a:path w="66" h="186">
                                        <a:moveTo>
                                          <a:pt x="66" y="0"/>
                                        </a:moveTo>
                                        <a:cubicBezTo>
                                          <a:pt x="33" y="29"/>
                                          <a:pt x="0" y="59"/>
                                          <a:pt x="0" y="90"/>
                                        </a:cubicBezTo>
                                        <a:cubicBezTo>
                                          <a:pt x="0" y="121"/>
                                          <a:pt x="55" y="170"/>
                                          <a:pt x="66" y="186"/>
                                        </a:cubicBezTo>
                                      </a:path>
                                    </a:pathLst>
                                  </a:custGeom>
                                  <a:noFill/>
                                  <a:ln w="12700">
                                    <a:solidFill>
                                      <a:srgbClr val="000000"/>
                                    </a:solidFill>
                                    <a:round/>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s:wsp>
                                <wps:cNvPr id="100027" name="FreeForm 792"/>
                                <wps:cNvSpPr>
                                  <a:spLocks/>
                                </wps:cNvSpPr>
                                <wps:spPr bwMode="auto">
                                  <a:xfrm>
                                    <a:off x="395211" y="16069"/>
                                    <a:ext cx="75" cy="207"/>
                                  </a:xfrm>
                                  <a:custGeom>
                                    <a:avLst/>
                                    <a:gdLst>
                                      <a:gd name="T0" fmla="*/ 75 w 66"/>
                                      <a:gd name="T1" fmla="*/ 0 h 186"/>
                                      <a:gd name="T2" fmla="*/ 0 w 66"/>
                                      <a:gd name="T3" fmla="*/ 100 h 186"/>
                                      <a:gd name="T4" fmla="*/ 75 w 66"/>
                                      <a:gd name="T5" fmla="*/ 207 h 186"/>
                                      <a:gd name="T6" fmla="*/ 0 60000 65536"/>
                                      <a:gd name="T7" fmla="*/ 0 60000 65536"/>
                                      <a:gd name="T8" fmla="*/ 0 60000 65536"/>
                                    </a:gdLst>
                                    <a:ahLst/>
                                    <a:cxnLst>
                                      <a:cxn ang="T6">
                                        <a:pos x="T0" y="T1"/>
                                      </a:cxn>
                                      <a:cxn ang="T7">
                                        <a:pos x="T2" y="T3"/>
                                      </a:cxn>
                                      <a:cxn ang="T8">
                                        <a:pos x="T4" y="T5"/>
                                      </a:cxn>
                                    </a:cxnLst>
                                    <a:rect l="0" t="0" r="r" b="b"/>
                                    <a:pathLst>
                                      <a:path w="66" h="186">
                                        <a:moveTo>
                                          <a:pt x="66" y="0"/>
                                        </a:moveTo>
                                        <a:cubicBezTo>
                                          <a:pt x="33" y="29"/>
                                          <a:pt x="0" y="59"/>
                                          <a:pt x="0" y="90"/>
                                        </a:cubicBezTo>
                                        <a:cubicBezTo>
                                          <a:pt x="0" y="121"/>
                                          <a:pt x="55" y="170"/>
                                          <a:pt x="66" y="186"/>
                                        </a:cubicBezTo>
                                      </a:path>
                                    </a:pathLst>
                                  </a:custGeom>
                                  <a:noFill/>
                                  <a:ln w="12700">
                                    <a:solidFill>
                                      <a:srgbClr val="000000"/>
                                    </a:solidFill>
                                    <a:round/>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s:wsp>
                                <wps:cNvPr id="100028" name="FreeForm 793"/>
                                <wps:cNvSpPr>
                                  <a:spLocks/>
                                </wps:cNvSpPr>
                                <wps:spPr bwMode="auto">
                                  <a:xfrm>
                                    <a:off x="395263" y="16483"/>
                                    <a:ext cx="23" cy="119"/>
                                  </a:xfrm>
                                  <a:custGeom>
                                    <a:avLst/>
                                    <a:gdLst>
                                      <a:gd name="T0" fmla="*/ 23 w 31"/>
                                      <a:gd name="T1" fmla="*/ 0 h 171"/>
                                      <a:gd name="T2" fmla="*/ 3 w 31"/>
                                      <a:gd name="T3" fmla="*/ 71 h 171"/>
                                      <a:gd name="T4" fmla="*/ 3 w 31"/>
                                      <a:gd name="T5" fmla="*/ 119 h 171"/>
                                      <a:gd name="T6" fmla="*/ 0 60000 65536"/>
                                      <a:gd name="T7" fmla="*/ 0 60000 65536"/>
                                      <a:gd name="T8" fmla="*/ 0 60000 65536"/>
                                    </a:gdLst>
                                    <a:ahLst/>
                                    <a:cxnLst>
                                      <a:cxn ang="T6">
                                        <a:pos x="T0" y="T1"/>
                                      </a:cxn>
                                      <a:cxn ang="T7">
                                        <a:pos x="T2" y="T3"/>
                                      </a:cxn>
                                      <a:cxn ang="T8">
                                        <a:pos x="T4" y="T5"/>
                                      </a:cxn>
                                    </a:cxnLst>
                                    <a:rect l="0" t="0" r="r" b="b"/>
                                    <a:pathLst>
                                      <a:path w="31" h="171">
                                        <a:moveTo>
                                          <a:pt x="31" y="0"/>
                                        </a:moveTo>
                                        <a:cubicBezTo>
                                          <a:pt x="19" y="37"/>
                                          <a:pt x="8" y="74"/>
                                          <a:pt x="4" y="102"/>
                                        </a:cubicBezTo>
                                        <a:cubicBezTo>
                                          <a:pt x="0" y="130"/>
                                          <a:pt x="2" y="160"/>
                                          <a:pt x="4" y="171"/>
                                        </a:cubicBezTo>
                                      </a:path>
                                    </a:pathLst>
                                  </a:custGeom>
                                  <a:noFill/>
                                  <a:ln w="12700">
                                    <a:solidFill>
                                      <a:srgbClr val="000000"/>
                                    </a:solidFill>
                                    <a:round/>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g:grpSp>
                            <wps:wsp>
                              <wps:cNvPr id="100029" name="Line 178"/>
                              <wps:cNvCnPr>
                                <a:cxnSpLocks noChangeShapeType="1"/>
                              </wps:cNvCnPr>
                              <wps:spPr bwMode="auto">
                                <a:xfrm>
                                  <a:off x="395295" y="16068"/>
                                  <a:ext cx="0" cy="15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00030" name="Rectangle 799"/>
                            <wps:cNvSpPr>
                              <a:spLocks noChangeArrowheads="1"/>
                            </wps:cNvSpPr>
                            <wps:spPr bwMode="auto">
                              <a:xfrm>
                                <a:off x="395546" y="16676"/>
                                <a:ext cx="312" cy="337"/>
                              </a:xfrm>
                              <a:prstGeom prst="rect">
                                <a:avLst/>
                              </a:prstGeom>
                              <a:solidFill>
                                <a:srgbClr val="FFFFFF"/>
                              </a:solidFill>
                              <a:ln w="15875">
                                <a:solidFill>
                                  <a:srgbClr val="FFFFFF"/>
                                </a:solidFill>
                                <a:miter lim="800000"/>
                                <a:headEnd/>
                                <a:tailEnd/>
                              </a:ln>
                            </wps:spPr>
                            <wps:bodyPr rot="0" vert="horz" wrap="square" lIns="91440" tIns="45720" rIns="91440" bIns="45720" anchor="t" anchorCtr="0" upright="1">
                              <a:noAutofit/>
                            </wps:bodyPr>
                          </wps:wsp>
                          <wps:wsp>
                            <wps:cNvPr id="100031" name="Rectangle 800"/>
                            <wps:cNvSpPr>
                              <a:spLocks noChangeArrowheads="1"/>
                            </wps:cNvSpPr>
                            <wps:spPr bwMode="auto">
                              <a:xfrm>
                                <a:off x="395545" y="16453"/>
                                <a:ext cx="312" cy="84"/>
                              </a:xfrm>
                              <a:prstGeom prst="rect">
                                <a:avLst/>
                              </a:prstGeom>
                              <a:solidFill>
                                <a:srgbClr val="FFFFFF"/>
                              </a:solidFill>
                              <a:ln w="15875">
                                <a:solidFill>
                                  <a:srgbClr val="FFFFFF"/>
                                </a:solidFill>
                                <a:miter lim="800000"/>
                                <a:headEnd/>
                                <a:tailEnd/>
                              </a:ln>
                            </wps:spPr>
                            <wps:bodyPr rot="0" vert="horz" wrap="square" lIns="91440" tIns="45720" rIns="91440" bIns="45720" anchor="t" anchorCtr="0" upright="1">
                              <a:noAutofit/>
                            </wps:bodyPr>
                          </wps:wsp>
                          <wps:wsp>
                            <wps:cNvPr id="960" name="Rectangle 801"/>
                            <wps:cNvSpPr>
                              <a:spLocks noChangeArrowheads="1"/>
                            </wps:cNvSpPr>
                            <wps:spPr bwMode="auto">
                              <a:xfrm>
                                <a:off x="395545" y="17144"/>
                                <a:ext cx="312" cy="84"/>
                              </a:xfrm>
                              <a:prstGeom prst="rect">
                                <a:avLst/>
                              </a:prstGeom>
                              <a:solidFill>
                                <a:srgbClr val="FFFFFF"/>
                              </a:solidFill>
                              <a:ln w="15875">
                                <a:solidFill>
                                  <a:srgbClr val="FFFFFF"/>
                                </a:solidFill>
                                <a:miter lim="800000"/>
                                <a:headEnd/>
                                <a:tailEnd/>
                              </a:ln>
                            </wps:spPr>
                            <wps:bodyPr rot="0" vert="horz" wrap="square" lIns="91440" tIns="45720" rIns="91440" bIns="45720" anchor="t" anchorCtr="0" upright="1">
                              <a:noAutofit/>
                            </wps:bodyPr>
                          </wps:wsp>
                        </wpg:grpSp>
                      </wpg:grpSp>
                      <wpg:grpSp>
                        <wpg:cNvPr id="961" name="组合 961"/>
                        <wpg:cNvGrpSpPr/>
                        <wpg:grpSpPr>
                          <a:xfrm>
                            <a:off x="0" y="97783"/>
                            <a:ext cx="334439" cy="521733"/>
                            <a:chOff x="0" y="97783"/>
                            <a:chExt cx="334439" cy="521733"/>
                          </a:xfrm>
                        </wpg:grpSpPr>
                        <wps:wsp>
                          <wps:cNvPr id="962" name="矩形 962"/>
                          <wps:cNvSpPr/>
                          <wps:spPr>
                            <a:xfrm>
                              <a:off x="298439" y="97783"/>
                              <a:ext cx="36000" cy="239843"/>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3" name="矩形 963"/>
                          <wps:cNvSpPr/>
                          <wps:spPr>
                            <a:xfrm>
                              <a:off x="295657" y="379673"/>
                              <a:ext cx="36000" cy="239843"/>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4" name="直接连接符 964"/>
                          <wps:cNvCnPr>
                            <a:cxnSpLocks/>
                          </wps:cNvCnPr>
                          <wps:spPr>
                            <a:xfrm>
                              <a:off x="0" y="219828"/>
                              <a:ext cx="191008" cy="0"/>
                            </a:xfrm>
                            <a:prstGeom prst="line">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965" name="直接连接符 965"/>
                          <wps:cNvCnPr>
                            <a:cxnSpLocks/>
                          </wps:cNvCnPr>
                          <wps:spPr>
                            <a:xfrm>
                              <a:off x="0" y="274421"/>
                              <a:ext cx="191008" cy="0"/>
                            </a:xfrm>
                            <a:prstGeom prst="line">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966" name="直接连接符 966"/>
                          <wps:cNvCnPr>
                            <a:cxnSpLocks/>
                          </wps:cNvCnPr>
                          <wps:spPr>
                            <a:xfrm>
                              <a:off x="0" y="329014"/>
                              <a:ext cx="191008" cy="0"/>
                            </a:xfrm>
                            <a:prstGeom prst="line">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967" name="直接连接符 967"/>
                          <wps:cNvCnPr>
                            <a:cxnSpLocks/>
                          </wps:cNvCnPr>
                          <wps:spPr>
                            <a:xfrm>
                              <a:off x="0" y="383607"/>
                              <a:ext cx="191008" cy="0"/>
                            </a:xfrm>
                            <a:prstGeom prst="line">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968" name="直接连接符 968"/>
                          <wps:cNvCnPr>
                            <a:cxnSpLocks/>
                          </wps:cNvCnPr>
                          <wps:spPr>
                            <a:xfrm>
                              <a:off x="0" y="438200"/>
                              <a:ext cx="191008" cy="0"/>
                            </a:xfrm>
                            <a:prstGeom prst="line">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969" name="直接连接符 969"/>
                          <wps:cNvCnPr>
                            <a:cxnSpLocks/>
                          </wps:cNvCnPr>
                          <wps:spPr>
                            <a:xfrm>
                              <a:off x="0" y="492794"/>
                              <a:ext cx="191008" cy="0"/>
                            </a:xfrm>
                            <a:prstGeom prst="line">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970" name="直接连接符 970"/>
                          <wps:cNvCnPr>
                            <a:cxnSpLocks/>
                          </wps:cNvCnPr>
                          <wps:spPr>
                            <a:xfrm>
                              <a:off x="186012" y="219214"/>
                              <a:ext cx="112143" cy="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971" name="直接连接符 971"/>
                          <wps:cNvCnPr>
                            <a:cxnSpLocks/>
                          </wps:cNvCnPr>
                          <wps:spPr>
                            <a:xfrm>
                              <a:off x="184620" y="273636"/>
                              <a:ext cx="112143" cy="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972" name="直接连接符 972"/>
                          <wps:cNvCnPr>
                            <a:cxnSpLocks/>
                          </wps:cNvCnPr>
                          <wps:spPr>
                            <a:xfrm>
                              <a:off x="183228" y="330556"/>
                              <a:ext cx="112143" cy="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973" name="直接连接符 973"/>
                          <wps:cNvCnPr>
                            <a:cxnSpLocks/>
                          </wps:cNvCnPr>
                          <wps:spPr>
                            <a:xfrm>
                              <a:off x="180730" y="382480"/>
                              <a:ext cx="112143" cy="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974" name="直接连接符 974"/>
                          <wps:cNvCnPr>
                            <a:cxnSpLocks/>
                          </wps:cNvCnPr>
                          <wps:spPr>
                            <a:xfrm>
                              <a:off x="179053" y="436902"/>
                              <a:ext cx="112143" cy="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975" name="直接连接符 975"/>
                          <wps:cNvCnPr>
                            <a:cxnSpLocks/>
                          </wps:cNvCnPr>
                          <wps:spPr>
                            <a:xfrm>
                              <a:off x="179053" y="491326"/>
                              <a:ext cx="112143" cy="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791238F7" id="组合 67" o:spid="_x0000_s1114" style="position:absolute;left:0;text-align:left;margin-left:303.65pt;margin-top:5.5pt;width:115.05pt;height:57.05pt;z-index:251684864;mso-position-horizontal-relative:text;mso-position-vertical-relative:text" coordsize="14613,7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">
                <v:group id="组合 4" o:spid="_x0000_s1115" style="position:absolute;left:3936;width:10677;height:7248" coordorigin="3936" coordsize="10676,7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rect id="矩形 5" o:spid="_x0000_s1116" style="position:absolute;left:12502;width:2111;height:72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" fillcolor="#ed4b58" stroked="f" strokeweight="1pt"/>
                  <v:group id="Group 802" o:spid="_x0000_s1117" style="position:absolute;left:3936;top:160;width:10364;height:6909" coordorigin="393668,16068" coordsize="2190,1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Group 780" o:spid="_x0000_s1118" style="position:absolute;left:393668;top:16068;width:1627;height:1547" coordorigin="393668,16068" coordsize="1627,1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group id="Group 781" o:spid="_x0000_s1119" style="position:absolute;left:394131;top:16612;width:1155;height:468" coordorigin="394131,16612" coordsize="1155,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FreeForm 782" o:spid="_x0000_s1120" style="position:absolute;left:394131;top:16849;width:1155;height:231;visibility:visible;mso-wrap-style:square;v-text-anchor:top" coordsize="1134,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" path="m1134,231v-39,-30,-78,-60,-156,-81c900,129,809,122,666,105,523,88,231,65,120,48,9,31,21,8,,e" filled="f" fillcolor="#9cbee0" strokeweight="1pt">
                          <v:path arrowok="t" o:connecttype="custom" o:connectlocs="1176,231;1014,150;691,105;124,48;0,0" o:connectangles="0,0,0,0,0"/>
                        </v:shape>
                        <v:shape id="FreeForm 783" o:spid="_x0000_s1121" style="position:absolute;left:394131;top:16612;width:1155;height:231;flip:y;visibility:visible;mso-wrap-style:square;v-text-anchor:top" coordsize="1134,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" path="m1134,231v-39,-30,-78,-60,-156,-81c900,129,809,122,666,105,523,88,231,65,120,48,9,31,21,8,,e" filled="f" fillcolor="#9cbee0" strokeweight="1pt">
                          <v:path arrowok="t" o:connecttype="custom" o:connectlocs="1176,231;1014,150;691,105;124,48;0,0" o:connectangles="0,0,0,0,0"/>
                        </v:shape>
                      </v:group>
                      <v:line id="Line 178" o:spid="_x0000_s1122" style="position:absolute;rotation:90;visibility:visible;mso-wrap-style:square" from="394567,16126" to="394567,17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" strokeweight=".5pt">
                        <v:stroke endarrow="block" endarrowwidth="narrow"/>
                      </v:line>
                      <v:shape id="Text Box 184" o:spid="_x0000_s1123" type="#_x0000_t202" style="position:absolute;left:393668;top:16398;width:637;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" filled="f" stroked="f">
                        <v:textbox style="mso-fit-shape-to-text:t" inset="1mm,0,1mm,0">
                          <w:txbxContent>
                            <w:p w14:paraId="639F7BF0" w14:textId="77777777" w:rsidR="00163230" w:rsidRDefault="00163230" w:rsidP="00163230">
                              <w:pPr>
                                <w:jc w:val="center"/>
                                <w:rPr>
                                  <w:color w:val="000000" w:themeColor="text1"/>
                                  <w:sz w:val="18"/>
                                  <w:szCs w:val="18"/>
                                </w:rPr>
                              </w:pPr>
                              <w:r>
                                <w:rPr>
                                  <w:rFonts w:hint="eastAsia"/>
                                  <w:color w:val="000000" w:themeColor="text1"/>
                                  <w:sz w:val="18"/>
                                  <w:szCs w:val="18"/>
                                </w:rPr>
                                <w:t>光强</w:t>
                              </w:r>
                            </w:p>
                          </w:txbxContent>
                        </v:textbox>
                      </v:shape>
                      <v:group id="Group 786" o:spid="_x0000_s1124" style="position:absolute;left:395211;top:17080;width:75;height:533" coordorigin="395211,17080" coordsize="75,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">
                        <v:shape id="FreeForm 787" o:spid="_x0000_s1125" style="position:absolute;left:395241;top:17287;width:45;height:207;visibility:visible;mso-wrap-style:square;v-text-anchor:top" coordsize="66,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" path="m66,c33,29,,59,,90v,31,55,80,66,96e" filled="f" fillcolor="#9cbee0" strokeweight="1pt">
                          <v:path arrowok="t" o:connecttype="custom" o:connectlocs="31,0;0,111;31,230" o:connectangles="0,0,0"/>
                        </v:shape>
                        <v:shape id="FreeForm 788" o:spid="_x0000_s1126" style="position:absolute;left:395211;top:17080;width:75;height:207;visibility:visible;mso-wrap-style:square;v-text-anchor:top" coordsize="66,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" path="m66,c33,29,,59,,90v,31,55,80,66,96e" filled="f" fillcolor="#9cbee0" strokeweight="1pt">
                          <v:path arrowok="t" o:connecttype="custom" o:connectlocs="85,0;0,111;85,230" o:connectangles="0,0,0"/>
                        </v:shape>
                        <v:shape id="FreeForm 789" o:spid="_x0000_s1127" style="position:absolute;left:395263;top:17494;width:23;height:119;visibility:visible;mso-wrap-style:square;v-text-anchor:top" coordsize="31,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" path="m31,c19,37,8,74,4,102v-4,28,-2,58,,69e" filled="f" fillcolor="#9cbee0" strokeweight="1pt">
                          <v:path arrowok="t" o:connecttype="custom" o:connectlocs="17,0;2,49;2,83" o:connectangles="0,0,0"/>
                        </v:shape>
                      </v:group>
                      <v:group id="Group 790" o:spid="_x0000_s1128" style="position:absolute;left:395211;top:16069;width:75;height:533;flip:y" coordorigin="395211,16069" coordsize="75,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">
                        <v:shape id="FreeForm 791" o:spid="_x0000_s1129" style="position:absolute;left:395241;top:16276;width:45;height:207;visibility:visible;mso-wrap-style:square;v-text-anchor:top" coordsize="66,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" path="m66,c33,29,,59,,90v,31,55,80,66,96e" filled="f" fillcolor="#9cbee0" strokeweight="1pt">
                          <v:path arrowok="t" o:connecttype="custom" o:connectlocs="31,0;0,111;31,230" o:connectangles="0,0,0"/>
                        </v:shape>
                        <v:shape id="FreeForm 792" o:spid="_x0000_s1130" style="position:absolute;left:395211;top:16069;width:75;height:207;visibility:visible;mso-wrap-style:square;v-text-anchor:top" coordsize="66,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" path="m66,c33,29,,59,,90v,31,55,80,66,96e" filled="f" fillcolor="#9cbee0" strokeweight="1pt">
                          <v:path arrowok="t" o:connecttype="custom" o:connectlocs="85,0;0,111;85,230" o:connectangles="0,0,0"/>
                        </v:shape>
                        <v:shape id="FreeForm 793" o:spid="_x0000_s1131" style="position:absolute;left:395263;top:16483;width:23;height:119;visibility:visible;mso-wrap-style:square;v-text-anchor:top" coordsize="31,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" path="m31,c19,37,8,74,4,102v-4,28,-2,58,,69e" filled="f" fillcolor="#9cbee0" strokeweight="1pt">
                          <v:path arrowok="t" o:connecttype="custom" o:connectlocs="17,0;2,49;2,83" o:connectangles="0,0,0"/>
                        </v:shape>
                      </v:group>
                      <v:line id="Line 178" o:spid="_x0000_s1132" style="position:absolute;visibility:visible;mso-wrap-style:square" from="395295,16068" to="395295,17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" strokeweight=".5pt"/>
                    </v:group>
                    <v:rect id="Rectangle 799" o:spid="_x0000_s1133" style="position:absolute;left:395546;top:16676;width:312;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" strokecolor="white" strokeweight="1.25pt"/>
                    <v:rect id="Rectangle 800" o:spid="_x0000_s1134" style="position:absolute;left:395545;top:16453;width:312;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" strokecolor="white" strokeweight="1.25pt"/>
                    <v:rect id="Rectangle 801" o:spid="_x0000_s1135" style="position:absolute;left:395545;top:17144;width:312;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" strokecolor="white" strokeweight="1.25pt"/>
                  </v:group>
                </v:group>
                <v:group id="组合 961" o:spid="_x0000_s1136" style="position:absolute;top:977;width:3344;height:5218" coordorigin=",977" coordsize="3344,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">
                  <v:rect id="矩形 962" o:spid="_x0000_s1137" style="position:absolute;left:2984;top:977;width:360;height:23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" filled="f" strokecolor="black [3213]" strokeweight=".5pt"/>
                  <v:rect id="矩形 963" o:spid="_x0000_s1138" style="position:absolute;left:2956;top:3796;width:360;height:23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" filled="f" strokecolor="black [3213]" strokeweight=".5pt"/>
                  <v:line id="直接连接符 964" o:spid="_x0000_s1139" style="position:absolute;visibility:visible;mso-wrap-style:square" from="0,2198" to="1910,2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" strokecolor="black [3213]" strokeweight=".5pt">
                    <v:stroke endarrow="block" endarrowwidth="narrow" endarrowlength="short" joinstyle="miter"/>
                    <o:lock v:ext="edit" shapetype="f"/>
                  </v:line>
                  <v:line id="直接连接符 965" o:spid="_x0000_s1140" style="position:absolute;visibility:visible;mso-wrap-style:square" from="0,2744" to="1910,2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" strokecolor="black [3213]" strokeweight=".5pt">
                    <v:stroke endarrow="block" endarrowwidth="narrow" endarrowlength="short" joinstyle="miter"/>
                    <o:lock v:ext="edit" shapetype="f"/>
                  </v:line>
                  <v:line id="直接连接符 966" o:spid="_x0000_s1141" style="position:absolute;visibility:visible;mso-wrap-style:square" from="0,3290" to="1910,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" strokecolor="black [3213]" strokeweight=".5pt">
                    <v:stroke endarrow="block" endarrowwidth="narrow" endarrowlength="short" joinstyle="miter"/>
                    <o:lock v:ext="edit" shapetype="f"/>
                  </v:line>
                  <v:line id="直接连接符 967" o:spid="_x0000_s1142" style="position:absolute;visibility:visible;mso-wrap-style:square" from="0,3836" to="1910,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" strokecolor="black [3213]" strokeweight=".5pt">
                    <v:stroke endarrow="block" endarrowwidth="narrow" endarrowlength="short" joinstyle="miter"/>
                    <o:lock v:ext="edit" shapetype="f"/>
                  </v:line>
                  <v:line id="直接连接符 968" o:spid="_x0000_s1143" style="position:absolute;visibility:visible;mso-wrap-style:square" from="0,4382" to="1910,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" strokecolor="black [3213]" strokeweight=".5pt">
                    <v:stroke endarrow="block" endarrowwidth="narrow" endarrowlength="short" joinstyle="miter"/>
                    <o:lock v:ext="edit" shapetype="f"/>
                  </v:line>
                  <v:line id="直接连接符 969" o:spid="_x0000_s1144" style="position:absolute;visibility:visible;mso-wrap-style:square" from="0,4927" to="1910,4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" strokecolor="black [3213]" strokeweight=".5pt">
                    <v:stroke endarrow="block" endarrowwidth="narrow" endarrowlength="short" joinstyle="miter"/>
                    <o:lock v:ext="edit" shapetype="f"/>
                  </v:line>
                  <v:line id="直接连接符 970" o:spid="_x0000_s1145" style="position:absolute;visibility:visible;mso-wrap-style:square" from="1860,2192" to="2981,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" strokecolor="black [3213]" strokeweight=".5pt">
                    <v:stroke endarrowwidth="narrow" endarrowlength="short" joinstyle="miter"/>
                    <o:lock v:ext="edit" shapetype="f"/>
                  </v:line>
                  <v:line id="直接连接符 971" o:spid="_x0000_s1146" style="position:absolute;visibility:visible;mso-wrap-style:square" from="1846,2736" to="2967,2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" strokecolor="black [3213]" strokeweight=".5pt">
                    <v:stroke endarrowwidth="narrow" endarrowlength="short" joinstyle="miter"/>
                    <o:lock v:ext="edit" shapetype="f"/>
                  </v:line>
                  <v:line id="直接连接符 972" o:spid="_x0000_s1147" style="position:absolute;visibility:visible;mso-wrap-style:square" from="1832,3305" to="2953,3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" strokecolor="black [3213]" strokeweight=".5pt">
                    <v:stroke endarrowwidth="narrow" endarrowlength="short" joinstyle="miter"/>
                    <o:lock v:ext="edit" shapetype="f"/>
                  </v:line>
                  <v:line id="直接连接符 973" o:spid="_x0000_s1148" style="position:absolute;visibility:visible;mso-wrap-style:square" from="1807,3824" to="2928,3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" strokecolor="black [3213]" strokeweight=".5pt">
                    <v:stroke endarrowwidth="narrow" endarrowlength="short" joinstyle="miter"/>
                    <o:lock v:ext="edit" shapetype="f"/>
                  </v:line>
                  <v:line id="直接连接符 974" o:spid="_x0000_s1149" style="position:absolute;visibility:visible;mso-wrap-style:square" from="1790,4369" to="2911,4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" strokecolor="black [3213]" strokeweight=".5pt">
                    <v:stroke endarrowwidth="narrow" endarrowlength="short" joinstyle="miter"/>
                    <o:lock v:ext="edit" shapetype="f"/>
                  </v:line>
                  <v:line id="直接连接符 975" o:spid="_x0000_s1150" style="position:absolute;visibility:visible;mso-wrap-style:square" from="1790,4913" to="2911,4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" strokecolor="black [3213]" strokeweight=".5pt">
                    <v:stroke endarrowwidth="narrow" endarrowlength="short" joinstyle="miter"/>
                    <o:lock v:ext="edit" shapetype="f"/>
                  </v:line>
                </v:group>
                <w10:wrap type="square"/>
              </v:group>
            </w:pict>
          </mc:Fallback>
        </mc:AlternateContent>
      </w:r>
      <w:r w:rsidR="0082288B" w:rsidRPr="00233306">
        <w:rPr>
          <w:szCs w:val="21"/>
        </w:rPr>
        <w:t>如图光学实验，中间为某同学使用光传感器对该实验所采集到的光屏上光强分布图像</w:t>
      </w:r>
      <w:r w:rsidR="0082288B" w:rsidRPr="00233306">
        <w:rPr>
          <w:rFonts w:hint="eastAsia"/>
          <w:szCs w:val="21"/>
        </w:rPr>
        <w:t>，</w:t>
      </w:r>
      <w:r w:rsidR="0082288B" w:rsidRPr="00233306">
        <w:rPr>
          <w:szCs w:val="21"/>
        </w:rPr>
        <w:t>则该同学所做的实验是光的</w:t>
      </w:r>
      <w:r w:rsidR="0082288B" w:rsidRPr="00233306">
        <w:rPr>
          <w:szCs w:val="21"/>
        </w:rPr>
        <w:t>__________</w:t>
      </w:r>
      <w:r w:rsidR="0082288B" w:rsidRPr="00233306">
        <w:rPr>
          <w:szCs w:val="21"/>
        </w:rPr>
        <w:t>（选填</w:t>
      </w:r>
      <w:r w:rsidR="00275CC3">
        <w:rPr>
          <w:rFonts w:hint="eastAsia"/>
          <w:szCs w:val="21"/>
        </w:rPr>
        <w:t>“</w:t>
      </w:r>
      <w:r w:rsidR="0082288B" w:rsidRPr="00233306">
        <w:rPr>
          <w:szCs w:val="21"/>
        </w:rPr>
        <w:t>干涉</w:t>
      </w:r>
      <w:r w:rsidR="00275CC3">
        <w:rPr>
          <w:rFonts w:hint="eastAsia"/>
          <w:szCs w:val="21"/>
        </w:rPr>
        <w:t>”</w:t>
      </w:r>
      <w:r w:rsidR="0082288B" w:rsidRPr="00233306">
        <w:rPr>
          <w:szCs w:val="21"/>
        </w:rPr>
        <w:t>或</w:t>
      </w:r>
      <w:r w:rsidR="00275CC3">
        <w:rPr>
          <w:rFonts w:hint="eastAsia"/>
          <w:szCs w:val="21"/>
        </w:rPr>
        <w:t>“</w:t>
      </w:r>
      <w:r w:rsidR="0082288B" w:rsidRPr="00233306">
        <w:rPr>
          <w:szCs w:val="21"/>
        </w:rPr>
        <w:t>衍射</w:t>
      </w:r>
      <w:r w:rsidR="00275CC3">
        <w:rPr>
          <w:rFonts w:hint="eastAsia"/>
          <w:szCs w:val="21"/>
        </w:rPr>
        <w:t>”</w:t>
      </w:r>
      <w:r w:rsidR="0082288B" w:rsidRPr="00233306">
        <w:rPr>
          <w:szCs w:val="21"/>
        </w:rPr>
        <w:t>）实验；光屏上中央亮条纹的光强分布特点</w:t>
      </w:r>
      <w:commentRangeStart w:id="17"/>
      <w:r w:rsidR="0082288B" w:rsidRPr="00233306">
        <w:rPr>
          <w:szCs w:val="21"/>
        </w:rPr>
        <w:t>是</w:t>
      </w:r>
      <w:commentRangeEnd w:id="17"/>
      <w:r w:rsidR="00AA5687">
        <w:rPr>
          <w:rStyle w:val="af8"/>
          <w:lang w:val="zh-CN"/>
        </w:rPr>
        <w:commentReference w:id="17"/>
      </w:r>
      <w:r w:rsidR="0082288B" w:rsidRPr="00233306">
        <w:rPr>
          <w:szCs w:val="21"/>
        </w:rPr>
        <w:t>____________________________</w:t>
      </w:r>
      <w:r w:rsidR="0082288B" w:rsidRPr="00233306">
        <w:rPr>
          <w:szCs w:val="21"/>
        </w:rPr>
        <w:t>。</w:t>
      </w:r>
    </w:p>
    <w:p w14:paraId="0F2CBB6F" w14:textId="550496E6" w:rsidR="0082288B" w:rsidRPr="00233306" w:rsidRDefault="0082288B" w:rsidP="008C2A7F">
      <w:pPr>
        <w:rPr>
          <w:szCs w:val="21"/>
        </w:rPr>
      </w:pPr>
    </w:p>
    <w:p w14:paraId="421F5BF4" w14:textId="1CFC96D4" w:rsidR="0082288B" w:rsidRPr="00233306" w:rsidRDefault="00F4387C" w:rsidP="001D4002">
      <w:pPr>
        <w:numPr>
          <w:ilvl w:val="0"/>
          <w:numId w:val="12"/>
        </w:numPr>
        <w:rPr>
          <w:szCs w:val="21"/>
        </w:rPr>
      </w:pPr>
      <w:r>
        <w:rPr>
          <w:noProof/>
          <w:color w:val="000000"/>
        </w:rPr>
        <w:drawing>
          <wp:anchor distT="0" distB="0" distL="114300" distR="114300" simplePos="0" relativeHeight="251671552" behindDoc="0" locked="0" layoutInCell="1" allowOverlap="1" wp14:anchorId="2132F8E4" wp14:editId="2E640EA6">
            <wp:simplePos x="0" y="0"/>
            <wp:positionH relativeFrom="column">
              <wp:posOffset>2075698</wp:posOffset>
            </wp:positionH>
            <wp:positionV relativeFrom="paragraph">
              <wp:posOffset>566</wp:posOffset>
            </wp:positionV>
            <wp:extent cx="3257550" cy="1409700"/>
            <wp:effectExtent l="0" t="0" r="0" b="0"/>
            <wp:wrapSquare wrapText="bothSides"/>
            <wp:docPr id="45" name="图片 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862585" name=""/>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257550" cy="1409700"/>
                    </a:xfrm>
                    <a:prstGeom prst="rect">
                      <a:avLst/>
                    </a:prstGeom>
                  </pic:spPr>
                </pic:pic>
              </a:graphicData>
            </a:graphic>
          </wp:anchor>
        </w:drawing>
      </w:r>
      <w:r w:rsidR="0082288B" w:rsidRPr="00233306">
        <w:rPr>
          <w:szCs w:val="21"/>
        </w:rPr>
        <w:t>某同学在测电源电动势和内阻的实验中</w:t>
      </w:r>
      <w:r w:rsidR="0082288B" w:rsidRPr="00233306">
        <w:rPr>
          <w:rFonts w:hint="eastAsia"/>
          <w:szCs w:val="21"/>
        </w:rPr>
        <w:t>将</w:t>
      </w:r>
      <w:r w:rsidR="0082288B" w:rsidRPr="00233306">
        <w:rPr>
          <w:szCs w:val="21"/>
        </w:rPr>
        <w:t>两个滑动变阻器连成如图</w:t>
      </w:r>
      <w:r w:rsidR="00275CC3">
        <w:rPr>
          <w:rFonts w:hint="eastAsia"/>
          <w:szCs w:val="21"/>
        </w:rPr>
        <w:t xml:space="preserve"> </w:t>
      </w:r>
      <w:r w:rsidR="0082288B" w:rsidRPr="00233306">
        <w:rPr>
          <w:szCs w:val="21"/>
        </w:rPr>
        <w:t>a</w:t>
      </w:r>
      <w:r w:rsidR="00275CC3">
        <w:rPr>
          <w:szCs w:val="21"/>
        </w:rPr>
        <w:t xml:space="preserve"> </w:t>
      </w:r>
      <w:r w:rsidR="0082288B" w:rsidRPr="00233306">
        <w:rPr>
          <w:szCs w:val="21"/>
        </w:rPr>
        <w:t>所示的电路。在</w:t>
      </w:r>
      <w:r w:rsidR="0082288B" w:rsidRPr="00233306">
        <w:rPr>
          <w:rFonts w:hint="eastAsia"/>
          <w:szCs w:val="21"/>
        </w:rPr>
        <w:t>移</w:t>
      </w:r>
      <w:r w:rsidR="0082288B" w:rsidRPr="00233306">
        <w:rPr>
          <w:szCs w:val="21"/>
        </w:rPr>
        <w:t>动滑片的过程中，得到的</w:t>
      </w:r>
      <w:r w:rsidR="00275CC3">
        <w:rPr>
          <w:rFonts w:hint="eastAsia"/>
          <w:szCs w:val="21"/>
        </w:rPr>
        <w:t xml:space="preserve"> </w:t>
      </w:r>
      <w:r w:rsidR="0082288B" w:rsidRPr="00233306">
        <w:rPr>
          <w:i/>
          <w:szCs w:val="21"/>
        </w:rPr>
        <w:t>U-I</w:t>
      </w:r>
      <w:r w:rsidR="00275CC3">
        <w:rPr>
          <w:iCs/>
          <w:szCs w:val="21"/>
        </w:rPr>
        <w:t xml:space="preserve"> </w:t>
      </w:r>
      <w:r w:rsidR="0082288B" w:rsidRPr="00233306">
        <w:rPr>
          <w:szCs w:val="21"/>
        </w:rPr>
        <w:t>图像如图</w:t>
      </w:r>
      <w:r w:rsidR="00275CC3">
        <w:rPr>
          <w:rFonts w:hint="eastAsia"/>
          <w:szCs w:val="21"/>
        </w:rPr>
        <w:t xml:space="preserve"> </w:t>
      </w:r>
      <w:r w:rsidR="0082288B" w:rsidRPr="00233306">
        <w:rPr>
          <w:szCs w:val="21"/>
        </w:rPr>
        <w:t>b</w:t>
      </w:r>
      <w:r w:rsidR="00275CC3">
        <w:rPr>
          <w:szCs w:val="21"/>
        </w:rPr>
        <w:t xml:space="preserve"> </w:t>
      </w:r>
      <w:r w:rsidR="0082288B" w:rsidRPr="00233306">
        <w:rPr>
          <w:szCs w:val="21"/>
        </w:rPr>
        <w:t>所示，则电源电动势为</w:t>
      </w:r>
      <w:r w:rsidR="0082288B" w:rsidRPr="00233306">
        <w:rPr>
          <w:szCs w:val="21"/>
        </w:rPr>
        <w:t>________V</w:t>
      </w:r>
      <w:r w:rsidR="0082288B" w:rsidRPr="00233306">
        <w:rPr>
          <w:szCs w:val="21"/>
        </w:rPr>
        <w:t>，内阻为</w:t>
      </w:r>
      <w:r w:rsidR="0082288B" w:rsidRPr="00233306">
        <w:rPr>
          <w:szCs w:val="21"/>
        </w:rPr>
        <w:t>________</w:t>
      </w:r>
      <w:commentRangeStart w:id="18"/>
      <w:r w:rsidR="0082288B" w:rsidRPr="00233306">
        <w:rPr>
          <w:szCs w:val="21"/>
        </w:rPr>
        <w:t>Ω</w:t>
      </w:r>
      <w:commentRangeEnd w:id="18"/>
      <w:r w:rsidR="00AA5687">
        <w:rPr>
          <w:rStyle w:val="af8"/>
          <w:lang w:val="zh-CN"/>
        </w:rPr>
        <w:commentReference w:id="18"/>
      </w:r>
      <w:r w:rsidR="0082288B" w:rsidRPr="00233306">
        <w:rPr>
          <w:szCs w:val="21"/>
        </w:rPr>
        <w:t>。</w:t>
      </w:r>
    </w:p>
    <w:p w14:paraId="16F0B5F1" w14:textId="77777777" w:rsidR="00706E7C" w:rsidRPr="00233306" w:rsidRDefault="00706E7C" w:rsidP="008C2A7F">
      <w:pPr>
        <w:rPr>
          <w:szCs w:val="21"/>
        </w:rPr>
      </w:pPr>
    </w:p>
    <w:p w14:paraId="471DBB0C" w14:textId="0FCDF95F" w:rsidR="0082288B" w:rsidRPr="00233306" w:rsidRDefault="0082288B" w:rsidP="001D4002">
      <w:pPr>
        <w:numPr>
          <w:ilvl w:val="0"/>
          <w:numId w:val="12"/>
        </w:numPr>
        <w:rPr>
          <w:szCs w:val="21"/>
        </w:rPr>
      </w:pPr>
      <w:r w:rsidRPr="00233306">
        <w:rPr>
          <w:szCs w:val="21"/>
        </w:rPr>
        <w:t>太阳就象燃烧的火球，它的</w:t>
      </w:r>
      <w:r w:rsidR="00AB7149">
        <w:rPr>
          <w:rFonts w:hint="eastAsia"/>
          <w:szCs w:val="21"/>
        </w:rPr>
        <w:t>“</w:t>
      </w:r>
      <w:r w:rsidRPr="00233306">
        <w:rPr>
          <w:szCs w:val="21"/>
        </w:rPr>
        <w:t>燃烧</w:t>
      </w:r>
      <w:r w:rsidR="00AB7149">
        <w:rPr>
          <w:rFonts w:hint="eastAsia"/>
          <w:szCs w:val="21"/>
        </w:rPr>
        <w:t>”</w:t>
      </w:r>
      <w:r w:rsidRPr="00233306">
        <w:rPr>
          <w:szCs w:val="21"/>
        </w:rPr>
        <w:t>过程</w:t>
      </w:r>
      <w:r w:rsidRPr="00233306">
        <w:rPr>
          <w:szCs w:val="21"/>
        </w:rPr>
        <w:t>______</w:t>
      </w:r>
      <w:r w:rsidRPr="00233306">
        <w:rPr>
          <w:szCs w:val="21"/>
        </w:rPr>
        <w:t>氧气（选填</w:t>
      </w:r>
      <w:r w:rsidR="00275CC3">
        <w:rPr>
          <w:rFonts w:hint="eastAsia"/>
          <w:szCs w:val="21"/>
        </w:rPr>
        <w:t>“</w:t>
      </w:r>
      <w:r w:rsidRPr="00233306">
        <w:rPr>
          <w:szCs w:val="21"/>
        </w:rPr>
        <w:t>需要</w:t>
      </w:r>
      <w:r w:rsidR="00275CC3">
        <w:rPr>
          <w:rFonts w:hint="eastAsia"/>
          <w:szCs w:val="21"/>
        </w:rPr>
        <w:t>”</w:t>
      </w:r>
      <w:r w:rsidRPr="00233306">
        <w:rPr>
          <w:szCs w:val="21"/>
        </w:rPr>
        <w:t>、</w:t>
      </w:r>
      <w:r w:rsidR="00275CC3">
        <w:rPr>
          <w:rFonts w:hint="eastAsia"/>
          <w:szCs w:val="21"/>
        </w:rPr>
        <w:t>“</w:t>
      </w:r>
      <w:r w:rsidRPr="00233306">
        <w:rPr>
          <w:szCs w:val="21"/>
        </w:rPr>
        <w:t>不需要</w:t>
      </w:r>
      <w:r w:rsidR="00275CC3">
        <w:rPr>
          <w:rFonts w:hint="eastAsia"/>
          <w:szCs w:val="21"/>
        </w:rPr>
        <w:t>”</w:t>
      </w:r>
      <w:r w:rsidRPr="00233306">
        <w:rPr>
          <w:szCs w:val="21"/>
        </w:rPr>
        <w:t>），请说明</w:t>
      </w:r>
      <w:commentRangeStart w:id="19"/>
      <w:r w:rsidRPr="00233306">
        <w:rPr>
          <w:szCs w:val="21"/>
        </w:rPr>
        <w:t>理由</w:t>
      </w:r>
      <w:commentRangeEnd w:id="19"/>
      <w:r w:rsidR="00AA5687">
        <w:rPr>
          <w:rStyle w:val="af8"/>
          <w:lang w:val="zh-CN"/>
        </w:rPr>
        <w:commentReference w:id="19"/>
      </w:r>
      <w:r w:rsidRPr="00233306">
        <w:rPr>
          <w:szCs w:val="21"/>
        </w:rPr>
        <w:t>：</w:t>
      </w:r>
      <w:r w:rsidRPr="00233306">
        <w:rPr>
          <w:szCs w:val="21"/>
        </w:rPr>
        <w:t>____________________________________________</w:t>
      </w:r>
      <w:r w:rsidRPr="00233306">
        <w:rPr>
          <w:szCs w:val="21"/>
        </w:rPr>
        <w:t>。</w:t>
      </w:r>
    </w:p>
    <w:p w14:paraId="05CF7250" w14:textId="62CE9E87" w:rsidR="008C2A7F" w:rsidRDefault="008C2A7F" w:rsidP="008C2A7F">
      <w:pPr>
        <w:rPr>
          <w:szCs w:val="21"/>
        </w:rPr>
      </w:pPr>
    </w:p>
    <w:p w14:paraId="5A9D8A42" w14:textId="40396A7F" w:rsidR="0082288B" w:rsidRPr="00233306" w:rsidRDefault="00771D58" w:rsidP="001D4002">
      <w:pPr>
        <w:numPr>
          <w:ilvl w:val="0"/>
          <w:numId w:val="12"/>
        </w:numPr>
        <w:rPr>
          <w:szCs w:val="21"/>
        </w:rPr>
      </w:pPr>
      <w:r>
        <w:rPr>
          <w:noProof/>
          <w:color w:val="000000"/>
        </w:rPr>
        <w:drawing>
          <wp:anchor distT="0" distB="0" distL="114300" distR="114300" simplePos="0" relativeHeight="251672576" behindDoc="0" locked="0" layoutInCell="1" allowOverlap="1" wp14:anchorId="6D7B88A7" wp14:editId="4F92BA0A">
            <wp:simplePos x="0" y="0"/>
            <wp:positionH relativeFrom="column">
              <wp:posOffset>2920512</wp:posOffset>
            </wp:positionH>
            <wp:positionV relativeFrom="paragraph">
              <wp:posOffset>13188</wp:posOffset>
            </wp:positionV>
            <wp:extent cx="2333625" cy="2209800"/>
            <wp:effectExtent l="0" t="0" r="9525" b="0"/>
            <wp:wrapSquare wrapText="bothSides"/>
            <wp:docPr id="46" name="图片 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649096" name=""/>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33625" cy="2209800"/>
                    </a:xfrm>
                    <a:prstGeom prst="rect">
                      <a:avLst/>
                    </a:prstGeom>
                  </pic:spPr>
                </pic:pic>
              </a:graphicData>
            </a:graphic>
          </wp:anchor>
        </w:drawing>
      </w:r>
      <w:r w:rsidR="0082288B" w:rsidRPr="00233306">
        <w:rPr>
          <w:szCs w:val="21"/>
        </w:rPr>
        <w:t>电荷量为</w:t>
      </w:r>
      <w:r w:rsidR="001D4002">
        <w:rPr>
          <w:rFonts w:hint="eastAsia"/>
          <w:szCs w:val="21"/>
        </w:rPr>
        <w:t xml:space="preserve"> </w:t>
      </w:r>
      <w:r w:rsidR="0082288B" w:rsidRPr="00233306">
        <w:rPr>
          <w:i/>
          <w:iCs/>
          <w:szCs w:val="21"/>
        </w:rPr>
        <w:t>q</w:t>
      </w:r>
      <w:r w:rsidR="008C2A7F">
        <w:rPr>
          <w:i/>
          <w:iCs/>
          <w:szCs w:val="21"/>
        </w:rPr>
        <w:t xml:space="preserve"> = </w:t>
      </w:r>
      <w:r w:rsidR="0082288B" w:rsidRPr="00233306">
        <w:rPr>
          <w:szCs w:val="21"/>
        </w:rPr>
        <w:t>2.0×10</w:t>
      </w:r>
      <w:r w:rsidR="001D4002">
        <w:rPr>
          <w:szCs w:val="21"/>
          <w:vertAlign w:val="superscript"/>
        </w:rPr>
        <w:t>−</w:t>
      </w:r>
      <w:r w:rsidR="0082288B" w:rsidRPr="00233306">
        <w:rPr>
          <w:szCs w:val="21"/>
          <w:vertAlign w:val="superscript"/>
        </w:rPr>
        <w:t>5</w:t>
      </w:r>
      <w:r w:rsidR="001D4002">
        <w:rPr>
          <w:szCs w:val="21"/>
        </w:rPr>
        <w:t xml:space="preserve"> </w:t>
      </w:r>
      <w:r w:rsidR="0082288B" w:rsidRPr="00233306">
        <w:rPr>
          <w:szCs w:val="21"/>
        </w:rPr>
        <w:t>C</w:t>
      </w:r>
      <w:r w:rsidR="001D4002">
        <w:rPr>
          <w:szCs w:val="21"/>
        </w:rPr>
        <w:t xml:space="preserve"> </w:t>
      </w:r>
      <w:r w:rsidR="0082288B" w:rsidRPr="00233306">
        <w:rPr>
          <w:szCs w:val="21"/>
        </w:rPr>
        <w:t>的带电小球</w:t>
      </w:r>
      <w:r w:rsidR="000A3883">
        <w:rPr>
          <w:rFonts w:hint="eastAsia"/>
          <w:szCs w:val="21"/>
        </w:rPr>
        <w:t>，</w:t>
      </w:r>
      <w:r w:rsidR="0082288B" w:rsidRPr="00233306">
        <w:rPr>
          <w:szCs w:val="21"/>
        </w:rPr>
        <w:t>从</w:t>
      </w:r>
      <w:r w:rsidR="0082288B" w:rsidRPr="00233306">
        <w:rPr>
          <w:iCs/>
          <w:szCs w:val="21"/>
        </w:rPr>
        <w:t>离地面高</w:t>
      </w:r>
      <w:r w:rsidR="001D4002">
        <w:rPr>
          <w:rFonts w:hint="eastAsia"/>
          <w:iCs/>
          <w:szCs w:val="21"/>
        </w:rPr>
        <w:t xml:space="preserve"> </w:t>
      </w:r>
      <w:r w:rsidR="0082288B" w:rsidRPr="00233306">
        <w:rPr>
          <w:iCs/>
          <w:szCs w:val="21"/>
        </w:rPr>
        <w:t>6</w:t>
      </w:r>
      <w:r w:rsidR="001D4002">
        <w:rPr>
          <w:iCs/>
          <w:szCs w:val="21"/>
        </w:rPr>
        <w:t xml:space="preserve"> </w:t>
      </w:r>
      <w:r w:rsidR="0082288B" w:rsidRPr="00233306">
        <w:rPr>
          <w:szCs w:val="21"/>
        </w:rPr>
        <w:t>m</w:t>
      </w:r>
      <w:r w:rsidR="001D4002">
        <w:rPr>
          <w:szCs w:val="21"/>
        </w:rPr>
        <w:t xml:space="preserve"> </w:t>
      </w:r>
      <w:r w:rsidR="0082288B" w:rsidRPr="00233306">
        <w:rPr>
          <w:szCs w:val="21"/>
        </w:rPr>
        <w:t>处静止释放，竖直穿越区域电场落地（不计空气阻力）。</w:t>
      </w:r>
      <w:r w:rsidR="0082288B" w:rsidRPr="00233306">
        <w:rPr>
          <w:rFonts w:hint="eastAsia"/>
          <w:szCs w:val="21"/>
        </w:rPr>
        <w:t>以地面为零势能面，</w:t>
      </w:r>
      <w:r w:rsidR="0082288B" w:rsidRPr="00233306">
        <w:rPr>
          <w:szCs w:val="21"/>
        </w:rPr>
        <w:t>其机械能</w:t>
      </w:r>
      <w:r w:rsidR="00275CC3">
        <w:rPr>
          <w:rFonts w:hint="eastAsia"/>
          <w:szCs w:val="21"/>
        </w:rPr>
        <w:t xml:space="preserve"> </w:t>
      </w:r>
      <w:r w:rsidR="0082288B" w:rsidRPr="00233306">
        <w:rPr>
          <w:i/>
          <w:iCs/>
          <w:szCs w:val="21"/>
        </w:rPr>
        <w:t>E</w:t>
      </w:r>
      <w:r w:rsidR="00275CC3">
        <w:rPr>
          <w:szCs w:val="21"/>
        </w:rPr>
        <w:t xml:space="preserve"> </w:t>
      </w:r>
      <w:r w:rsidR="0082288B" w:rsidRPr="00233306">
        <w:rPr>
          <w:szCs w:val="21"/>
        </w:rPr>
        <w:t>随位移</w:t>
      </w:r>
      <w:r w:rsidR="00275CC3">
        <w:rPr>
          <w:rFonts w:hint="eastAsia"/>
          <w:szCs w:val="21"/>
        </w:rPr>
        <w:t xml:space="preserve"> </w:t>
      </w:r>
      <w:r w:rsidR="0082288B" w:rsidRPr="00233306">
        <w:rPr>
          <w:i/>
          <w:iCs/>
          <w:szCs w:val="21"/>
        </w:rPr>
        <w:t>x</w:t>
      </w:r>
      <w:r w:rsidR="00275CC3">
        <w:rPr>
          <w:szCs w:val="21"/>
        </w:rPr>
        <w:t xml:space="preserve"> </w:t>
      </w:r>
      <w:r w:rsidR="0082288B" w:rsidRPr="00233306">
        <w:rPr>
          <w:szCs w:val="21"/>
        </w:rPr>
        <w:t>的变化图像如图。则：</w:t>
      </w:r>
      <w:r w:rsidR="00826B9F" w:rsidRPr="00233306">
        <w:rPr>
          <w:i/>
          <w:iCs/>
          <w:szCs w:val="21"/>
        </w:rPr>
        <w:t>x</w:t>
      </w:r>
      <w:r w:rsidR="008C2A7F">
        <w:rPr>
          <w:szCs w:val="21"/>
        </w:rPr>
        <w:t xml:space="preserve"> = </w:t>
      </w:r>
      <w:r w:rsidR="00826B9F" w:rsidRPr="00233306">
        <w:rPr>
          <w:szCs w:val="21"/>
        </w:rPr>
        <w:t>1.4</w:t>
      </w:r>
      <w:r w:rsidR="001D4002">
        <w:rPr>
          <w:szCs w:val="21"/>
        </w:rPr>
        <w:t xml:space="preserve"> </w:t>
      </w:r>
      <w:r w:rsidR="00826B9F" w:rsidRPr="00233306">
        <w:rPr>
          <w:szCs w:val="21"/>
        </w:rPr>
        <w:t>m</w:t>
      </w:r>
      <w:r w:rsidR="00826B9F" w:rsidRPr="00233306">
        <w:rPr>
          <w:szCs w:val="21"/>
        </w:rPr>
        <w:t>、</w:t>
      </w:r>
      <w:r w:rsidR="00826B9F" w:rsidRPr="00233306">
        <w:rPr>
          <w:i/>
          <w:iCs/>
          <w:szCs w:val="21"/>
        </w:rPr>
        <w:t>x</w:t>
      </w:r>
      <w:r w:rsidR="008C2A7F">
        <w:rPr>
          <w:szCs w:val="21"/>
        </w:rPr>
        <w:t xml:space="preserve"> = </w:t>
      </w:r>
      <w:r w:rsidR="00826B9F" w:rsidRPr="00233306">
        <w:rPr>
          <w:szCs w:val="21"/>
        </w:rPr>
        <w:t>4</w:t>
      </w:r>
      <w:r w:rsidR="001D4002">
        <w:rPr>
          <w:szCs w:val="21"/>
        </w:rPr>
        <w:t xml:space="preserve"> </w:t>
      </w:r>
      <w:r w:rsidR="00826B9F" w:rsidRPr="00233306">
        <w:rPr>
          <w:szCs w:val="21"/>
        </w:rPr>
        <w:t>m</w:t>
      </w:r>
      <w:r w:rsidR="001D4002">
        <w:rPr>
          <w:szCs w:val="21"/>
        </w:rPr>
        <w:t xml:space="preserve"> </w:t>
      </w:r>
      <w:r w:rsidR="00826B9F" w:rsidRPr="00233306">
        <w:rPr>
          <w:szCs w:val="21"/>
        </w:rPr>
        <w:t>两点的电势差</w:t>
      </w:r>
      <w:r w:rsidR="001D4002">
        <w:rPr>
          <w:rFonts w:hint="eastAsia"/>
          <w:szCs w:val="21"/>
        </w:rPr>
        <w:t xml:space="preserve"> </w:t>
      </w:r>
      <w:r w:rsidR="00826B9F" w:rsidRPr="00233306">
        <w:rPr>
          <w:szCs w:val="21"/>
        </w:rPr>
        <w:t>Δ</w:t>
      </w:r>
      <w:r w:rsidR="00826B9F" w:rsidRPr="00233306">
        <w:rPr>
          <w:i/>
          <w:iCs/>
          <w:szCs w:val="21"/>
        </w:rPr>
        <w:t>φ</w:t>
      </w:r>
      <w:r w:rsidR="008C2A7F">
        <w:rPr>
          <w:szCs w:val="21"/>
        </w:rPr>
        <w:t xml:space="preserve"> = </w:t>
      </w:r>
      <w:r w:rsidR="001D4002">
        <w:rPr>
          <w:szCs w:val="21"/>
        </w:rPr>
        <w:t>______</w:t>
      </w:r>
      <w:r w:rsidR="00826B9F" w:rsidRPr="00233306">
        <w:rPr>
          <w:szCs w:val="21"/>
        </w:rPr>
        <w:t>V</w:t>
      </w:r>
      <w:r w:rsidR="00826B9F" w:rsidRPr="00233306">
        <w:rPr>
          <w:rFonts w:hint="eastAsia"/>
          <w:szCs w:val="21"/>
        </w:rPr>
        <w:t>；</w:t>
      </w:r>
      <w:r w:rsidR="0082288B" w:rsidRPr="00233306">
        <w:rPr>
          <w:szCs w:val="21"/>
        </w:rPr>
        <w:t>小球在</w:t>
      </w:r>
      <w:r w:rsidR="001D4002">
        <w:rPr>
          <w:rFonts w:hint="eastAsia"/>
          <w:szCs w:val="21"/>
        </w:rPr>
        <w:t xml:space="preserve"> </w:t>
      </w:r>
      <w:r w:rsidR="0082288B" w:rsidRPr="00233306">
        <w:rPr>
          <w:i/>
          <w:iCs/>
          <w:szCs w:val="21"/>
        </w:rPr>
        <w:t>x</w:t>
      </w:r>
      <w:r w:rsidR="008C2A7F">
        <w:rPr>
          <w:szCs w:val="21"/>
        </w:rPr>
        <w:t xml:space="preserve"> = </w:t>
      </w:r>
      <w:r w:rsidR="0082288B" w:rsidRPr="00233306">
        <w:rPr>
          <w:szCs w:val="21"/>
        </w:rPr>
        <w:t>2</w:t>
      </w:r>
      <w:r w:rsidR="001D4002">
        <w:rPr>
          <w:szCs w:val="21"/>
        </w:rPr>
        <w:t xml:space="preserve"> </w:t>
      </w:r>
      <w:r w:rsidR="0082288B" w:rsidRPr="00233306">
        <w:rPr>
          <w:szCs w:val="21"/>
        </w:rPr>
        <w:t>m</w:t>
      </w:r>
      <w:r w:rsidR="001D4002">
        <w:rPr>
          <w:szCs w:val="21"/>
        </w:rPr>
        <w:t xml:space="preserve"> </w:t>
      </w:r>
      <w:r w:rsidR="0082288B" w:rsidRPr="00233306">
        <w:rPr>
          <w:rFonts w:hint="eastAsia"/>
          <w:szCs w:val="21"/>
        </w:rPr>
        <w:t>处</w:t>
      </w:r>
      <w:r w:rsidR="0082288B" w:rsidRPr="00233306">
        <w:rPr>
          <w:szCs w:val="21"/>
        </w:rPr>
        <w:t>速度</w:t>
      </w:r>
      <w:r w:rsidR="001D4002">
        <w:rPr>
          <w:rFonts w:hint="eastAsia"/>
          <w:szCs w:val="21"/>
        </w:rPr>
        <w:t xml:space="preserve"> </w:t>
      </w:r>
      <w:r w:rsidR="0082288B" w:rsidRPr="001D4002">
        <w:rPr>
          <w:rFonts w:ascii="Book Antiqua" w:hAnsi="Book Antiqua"/>
          <w:i/>
          <w:iCs/>
          <w:szCs w:val="21"/>
        </w:rPr>
        <w:t>v</w:t>
      </w:r>
      <w:r w:rsidR="008C2A7F">
        <w:rPr>
          <w:szCs w:val="21"/>
        </w:rPr>
        <w:t xml:space="preserve"> = </w:t>
      </w:r>
      <w:r w:rsidR="001D4002">
        <w:rPr>
          <w:szCs w:val="21"/>
        </w:rPr>
        <w:t>________</w:t>
      </w:r>
      <w:r w:rsidR="0082288B" w:rsidRPr="00233306">
        <w:rPr>
          <w:szCs w:val="21"/>
        </w:rPr>
        <w:t>m/</w:t>
      </w:r>
      <w:commentRangeStart w:id="20"/>
      <w:r w:rsidR="0082288B" w:rsidRPr="00233306">
        <w:rPr>
          <w:szCs w:val="21"/>
        </w:rPr>
        <w:t>s</w:t>
      </w:r>
      <w:commentRangeEnd w:id="20"/>
      <w:r w:rsidR="00AA5687">
        <w:rPr>
          <w:rStyle w:val="af8"/>
          <w:lang w:val="zh-CN"/>
        </w:rPr>
        <w:commentReference w:id="20"/>
      </w:r>
      <w:r w:rsidR="0082288B" w:rsidRPr="00233306">
        <w:rPr>
          <w:szCs w:val="21"/>
        </w:rPr>
        <w:t>。</w:t>
      </w:r>
      <w:r w:rsidR="008A6AAE">
        <w:rPr>
          <w:rFonts w:hint="eastAsia"/>
          <w:szCs w:val="21"/>
        </w:rPr>
        <w:t>（</w:t>
      </w:r>
      <w:r w:rsidR="008A6AAE" w:rsidRPr="008A6AAE">
        <w:rPr>
          <w:rFonts w:hint="eastAsia"/>
          <w:i/>
          <w:iCs/>
          <w:szCs w:val="21"/>
        </w:rPr>
        <w:t>g</w:t>
      </w:r>
      <w:r w:rsidR="008A6AAE">
        <w:rPr>
          <w:szCs w:val="21"/>
        </w:rPr>
        <w:t xml:space="preserve"> </w:t>
      </w:r>
      <w:r w:rsidR="008A6AAE">
        <w:rPr>
          <w:rFonts w:hint="eastAsia"/>
          <w:szCs w:val="21"/>
        </w:rPr>
        <w:t>取</w:t>
      </w:r>
      <w:r w:rsidR="008A6AAE">
        <w:rPr>
          <w:rFonts w:hint="eastAsia"/>
          <w:szCs w:val="21"/>
        </w:rPr>
        <w:t xml:space="preserve"> </w:t>
      </w:r>
      <w:r w:rsidR="008A6AAE">
        <w:rPr>
          <w:szCs w:val="21"/>
        </w:rPr>
        <w:t xml:space="preserve">10 </w:t>
      </w:r>
      <w:r w:rsidR="008A6AAE">
        <w:rPr>
          <w:rFonts w:hint="eastAsia"/>
          <w:szCs w:val="21"/>
        </w:rPr>
        <w:t>m/s</w:t>
      </w:r>
      <w:r w:rsidR="008A6AAE">
        <w:rPr>
          <w:szCs w:val="21"/>
          <w:vertAlign w:val="superscript"/>
        </w:rPr>
        <w:t>2</w:t>
      </w:r>
      <w:r w:rsidR="008A6AAE">
        <w:rPr>
          <w:rFonts w:hint="eastAsia"/>
          <w:szCs w:val="21"/>
        </w:rPr>
        <w:t>）</w:t>
      </w:r>
    </w:p>
    <w:p w14:paraId="68CDEA14" w14:textId="5CF0F284" w:rsidR="0082288B" w:rsidRPr="00A936B0" w:rsidRDefault="008A6AAE" w:rsidP="008C2A7F">
      <w:pPr>
        <w:rPr>
          <w:color w:val="FF0000"/>
          <w:szCs w:val="21"/>
        </w:rPr>
      </w:pPr>
      <w:r w:rsidRPr="00A936B0">
        <w:rPr>
          <w:rFonts w:hint="eastAsia"/>
          <w:color w:val="FF0000"/>
          <w:szCs w:val="21"/>
        </w:rPr>
        <w:t>【解析】（</w:t>
      </w:r>
      <w:r w:rsidRPr="00A936B0">
        <w:rPr>
          <w:rFonts w:hint="eastAsia"/>
          <w:color w:val="FF0000"/>
          <w:szCs w:val="21"/>
        </w:rPr>
        <w:t>1</w:t>
      </w:r>
      <w:r w:rsidRPr="00A936B0">
        <w:rPr>
          <w:rFonts w:hint="eastAsia"/>
          <w:color w:val="FF0000"/>
          <w:szCs w:val="21"/>
        </w:rPr>
        <w:t>）由图可知从</w:t>
      </w:r>
      <w:r w:rsidRPr="00A936B0">
        <w:rPr>
          <w:rFonts w:hint="eastAsia"/>
          <w:color w:val="FF0000"/>
          <w:szCs w:val="21"/>
        </w:rPr>
        <w:t xml:space="preserve"> </w:t>
      </w:r>
      <w:r w:rsidRPr="00A936B0">
        <w:rPr>
          <w:i/>
          <w:iCs/>
          <w:color w:val="FF0000"/>
          <w:szCs w:val="21"/>
        </w:rPr>
        <w:t>x</w:t>
      </w:r>
      <w:r w:rsidRPr="00A936B0">
        <w:rPr>
          <w:color w:val="FF0000"/>
          <w:szCs w:val="21"/>
        </w:rPr>
        <w:t xml:space="preserve"> = 1.4 m </w:t>
      </w:r>
      <w:r w:rsidRPr="00A936B0">
        <w:rPr>
          <w:rFonts w:hint="eastAsia"/>
          <w:color w:val="FF0000"/>
          <w:szCs w:val="21"/>
        </w:rPr>
        <w:t>移动到</w:t>
      </w:r>
      <w:r w:rsidRPr="00A936B0">
        <w:rPr>
          <w:rFonts w:hint="eastAsia"/>
          <w:color w:val="FF0000"/>
          <w:szCs w:val="21"/>
        </w:rPr>
        <w:t xml:space="preserve"> </w:t>
      </w:r>
      <w:r w:rsidRPr="00A936B0">
        <w:rPr>
          <w:i/>
          <w:iCs/>
          <w:color w:val="FF0000"/>
          <w:szCs w:val="21"/>
        </w:rPr>
        <w:t>x</w:t>
      </w:r>
      <w:r w:rsidRPr="00A936B0">
        <w:rPr>
          <w:color w:val="FF0000"/>
          <w:szCs w:val="21"/>
        </w:rPr>
        <w:t xml:space="preserve"> = 4 m </w:t>
      </w:r>
      <w:r w:rsidRPr="00A936B0">
        <w:rPr>
          <w:rFonts w:hint="eastAsia"/>
          <w:color w:val="FF0000"/>
          <w:szCs w:val="21"/>
        </w:rPr>
        <w:t>机械能减少了</w:t>
      </w:r>
      <w:r w:rsidRPr="00A936B0">
        <w:rPr>
          <w:rFonts w:hint="eastAsia"/>
          <w:color w:val="FF0000"/>
          <w:szCs w:val="21"/>
        </w:rPr>
        <w:t xml:space="preserve"> </w:t>
      </w:r>
      <w:r w:rsidRPr="00A936B0">
        <w:rPr>
          <w:color w:val="FF0000"/>
          <w:szCs w:val="21"/>
        </w:rPr>
        <w:t>2×10</w:t>
      </w:r>
      <w:r w:rsidRPr="00A936B0">
        <w:rPr>
          <w:color w:val="FF0000"/>
          <w:szCs w:val="21"/>
          <w:vertAlign w:val="superscript"/>
        </w:rPr>
        <w:t>−3</w:t>
      </w:r>
      <w:r w:rsidRPr="00A936B0">
        <w:rPr>
          <w:color w:val="FF0000"/>
          <w:szCs w:val="21"/>
        </w:rPr>
        <w:t xml:space="preserve"> </w:t>
      </w:r>
      <w:r w:rsidRPr="00A936B0">
        <w:rPr>
          <w:rFonts w:hint="eastAsia"/>
          <w:color w:val="FF0000"/>
          <w:szCs w:val="21"/>
        </w:rPr>
        <w:t>J</w:t>
      </w:r>
      <w:r w:rsidRPr="00A936B0">
        <w:rPr>
          <w:rFonts w:hint="eastAsia"/>
          <w:color w:val="FF0000"/>
          <w:szCs w:val="21"/>
        </w:rPr>
        <w:t>，根据能量守恒，则电势能增加了</w:t>
      </w:r>
      <w:r w:rsidRPr="00A936B0">
        <w:rPr>
          <w:rFonts w:hint="eastAsia"/>
          <w:color w:val="FF0000"/>
          <w:szCs w:val="21"/>
        </w:rPr>
        <w:t xml:space="preserve"> </w:t>
      </w:r>
    </w:p>
    <w:p w14:paraId="2CCB5B6B" w14:textId="334D86CE" w:rsidR="008C2A7F" w:rsidRPr="00A936B0" w:rsidRDefault="00770FB2" w:rsidP="008C2A7F">
      <w:pPr>
        <w:rPr>
          <w:color w:val="FF0000"/>
          <w:szCs w:val="21"/>
        </w:rPr>
      </w:pPr>
      <w:r>
        <w:rPr>
          <w:color w:val="FF0000"/>
          <w:szCs w:val="21"/>
        </w:rPr>
        <w:t>Δ</w:t>
      </w:r>
      <w:r w:rsidRPr="00770FB2">
        <w:rPr>
          <w:rFonts w:hint="eastAsia"/>
          <w:i/>
          <w:iCs/>
          <w:color w:val="FF0000"/>
          <w:szCs w:val="21"/>
        </w:rPr>
        <w:t>E</w:t>
      </w:r>
      <w:r>
        <w:rPr>
          <w:rFonts w:hint="eastAsia"/>
          <w:color w:val="FF0000"/>
          <w:szCs w:val="21"/>
          <w:vertAlign w:val="subscript"/>
        </w:rPr>
        <w:t>p</w:t>
      </w:r>
      <w:r>
        <w:rPr>
          <w:color w:val="FF0000"/>
          <w:szCs w:val="21"/>
        </w:rPr>
        <w:t xml:space="preserve"> </w:t>
      </w:r>
      <w:r>
        <w:rPr>
          <w:rFonts w:hint="eastAsia"/>
          <w:color w:val="FF0000"/>
          <w:szCs w:val="21"/>
        </w:rPr>
        <w:t>=</w:t>
      </w:r>
      <w:r>
        <w:rPr>
          <w:color w:val="FF0000"/>
          <w:szCs w:val="21"/>
        </w:rPr>
        <w:t xml:space="preserve"> </w:t>
      </w:r>
      <w:r w:rsidR="008A6AAE" w:rsidRPr="00A936B0">
        <w:rPr>
          <w:color w:val="FF0000"/>
          <w:szCs w:val="21"/>
        </w:rPr>
        <w:t>2×10</w:t>
      </w:r>
      <w:r w:rsidR="008A6AAE" w:rsidRPr="00A936B0">
        <w:rPr>
          <w:color w:val="FF0000"/>
          <w:szCs w:val="21"/>
          <w:vertAlign w:val="superscript"/>
        </w:rPr>
        <w:t>−3</w:t>
      </w:r>
      <w:r w:rsidR="008A6AAE" w:rsidRPr="00A936B0">
        <w:rPr>
          <w:color w:val="FF0000"/>
          <w:szCs w:val="21"/>
        </w:rPr>
        <w:t xml:space="preserve"> </w:t>
      </w:r>
      <w:r w:rsidR="008A6AAE" w:rsidRPr="00A936B0">
        <w:rPr>
          <w:rFonts w:hint="eastAsia"/>
          <w:color w:val="FF0000"/>
          <w:szCs w:val="21"/>
        </w:rPr>
        <w:t>J</w:t>
      </w:r>
      <w:r w:rsidR="008A6AAE" w:rsidRPr="00A936B0">
        <w:rPr>
          <w:rFonts w:hint="eastAsia"/>
          <w:color w:val="FF0000"/>
          <w:szCs w:val="21"/>
        </w:rPr>
        <w:t>，</w:t>
      </w:r>
      <w:r>
        <w:rPr>
          <w:color w:val="FF0000"/>
          <w:szCs w:val="21"/>
        </w:rPr>
        <w:t>Δ</w:t>
      </w:r>
      <w:r w:rsidRPr="00770FB2">
        <w:rPr>
          <w:i/>
          <w:iCs/>
          <w:color w:val="FF0000"/>
          <w:szCs w:val="21"/>
        </w:rPr>
        <w:t>φ</w:t>
      </w:r>
      <w:r>
        <w:rPr>
          <w:rFonts w:hint="eastAsia"/>
          <w:color w:val="FF0000"/>
          <w:szCs w:val="21"/>
        </w:rPr>
        <w:t xml:space="preserve"> =</w:t>
      </w:r>
      <w:r>
        <w:rPr>
          <w:color w:val="FF0000"/>
          <w:szCs w:val="21"/>
        </w:rPr>
        <w:t xml:space="preserve"> Δ</w:t>
      </w:r>
      <w:r w:rsidRPr="00770FB2">
        <w:rPr>
          <w:rFonts w:hint="eastAsia"/>
          <w:i/>
          <w:iCs/>
          <w:color w:val="FF0000"/>
          <w:szCs w:val="21"/>
        </w:rPr>
        <w:t>E</w:t>
      </w:r>
      <w:r>
        <w:rPr>
          <w:rFonts w:hint="eastAsia"/>
          <w:color w:val="FF0000"/>
          <w:szCs w:val="21"/>
          <w:vertAlign w:val="subscript"/>
        </w:rPr>
        <w:t>p</w:t>
      </w:r>
      <w:r>
        <w:rPr>
          <w:rFonts w:hint="eastAsia"/>
          <w:color w:val="FF0000"/>
          <w:szCs w:val="21"/>
        </w:rPr>
        <w:t>/</w:t>
      </w:r>
      <w:r w:rsidRPr="00770FB2">
        <w:rPr>
          <w:i/>
          <w:iCs/>
          <w:color w:val="FF0000"/>
          <w:szCs w:val="21"/>
        </w:rPr>
        <w:t>q</w:t>
      </w:r>
      <w:r>
        <w:rPr>
          <w:color w:val="FF0000"/>
          <w:szCs w:val="21"/>
        </w:rPr>
        <w:t xml:space="preserve"> = 100 V</w:t>
      </w:r>
      <w:r>
        <w:rPr>
          <w:rFonts w:hint="eastAsia"/>
          <w:color w:val="FF0000"/>
          <w:szCs w:val="21"/>
        </w:rPr>
        <w:t>。</w:t>
      </w:r>
    </w:p>
    <w:p w14:paraId="719B5E52" w14:textId="01BB1087" w:rsidR="008C2A7F" w:rsidRPr="00A936B0" w:rsidRDefault="008A6AAE" w:rsidP="008C2A7F">
      <w:pPr>
        <w:rPr>
          <w:color w:val="FF0000"/>
          <w:szCs w:val="21"/>
        </w:rPr>
      </w:pPr>
      <w:r w:rsidRPr="00A936B0">
        <w:rPr>
          <w:rFonts w:hint="eastAsia"/>
          <w:color w:val="FF0000"/>
          <w:szCs w:val="21"/>
        </w:rPr>
        <w:t>（</w:t>
      </w:r>
      <w:r w:rsidRPr="00A936B0">
        <w:rPr>
          <w:rFonts w:hint="eastAsia"/>
          <w:color w:val="FF0000"/>
          <w:szCs w:val="21"/>
        </w:rPr>
        <w:t>2</w:t>
      </w:r>
      <w:r w:rsidRPr="00A936B0">
        <w:rPr>
          <w:rFonts w:hint="eastAsia"/>
          <w:color w:val="FF0000"/>
          <w:szCs w:val="21"/>
        </w:rPr>
        <w:t>）当</w:t>
      </w:r>
      <w:r w:rsidRPr="00A936B0">
        <w:rPr>
          <w:rFonts w:hint="eastAsia"/>
          <w:color w:val="FF0000"/>
          <w:szCs w:val="21"/>
        </w:rPr>
        <w:t xml:space="preserve"> </w:t>
      </w:r>
      <w:r w:rsidRPr="00A936B0">
        <w:rPr>
          <w:rFonts w:hint="eastAsia"/>
          <w:i/>
          <w:iCs/>
          <w:color w:val="FF0000"/>
          <w:szCs w:val="21"/>
        </w:rPr>
        <w:t>x</w:t>
      </w:r>
      <w:r w:rsidRPr="00A936B0">
        <w:rPr>
          <w:color w:val="FF0000"/>
          <w:szCs w:val="21"/>
        </w:rPr>
        <w:t xml:space="preserve"> = 0 </w:t>
      </w:r>
      <w:r w:rsidR="00423C30" w:rsidRPr="00A936B0">
        <w:rPr>
          <w:rFonts w:hint="eastAsia"/>
          <w:color w:val="FF0000"/>
          <w:szCs w:val="21"/>
        </w:rPr>
        <w:t>，即</w:t>
      </w:r>
      <w:r w:rsidR="00423C30" w:rsidRPr="00A936B0">
        <w:rPr>
          <w:rFonts w:hint="eastAsia"/>
          <w:color w:val="FF0000"/>
          <w:szCs w:val="21"/>
        </w:rPr>
        <w:t xml:space="preserve"> </w:t>
      </w:r>
      <w:r w:rsidR="00423C30" w:rsidRPr="00A936B0">
        <w:rPr>
          <w:rFonts w:hint="eastAsia"/>
          <w:i/>
          <w:iCs/>
          <w:color w:val="FF0000"/>
          <w:szCs w:val="21"/>
        </w:rPr>
        <w:t>h</w:t>
      </w:r>
      <w:r w:rsidR="00423C30" w:rsidRPr="00A936B0">
        <w:rPr>
          <w:color w:val="FF0000"/>
          <w:szCs w:val="21"/>
          <w:vertAlign w:val="subscript"/>
        </w:rPr>
        <w:t>0</w:t>
      </w:r>
      <w:r w:rsidR="00423C30" w:rsidRPr="00A936B0">
        <w:rPr>
          <w:color w:val="FF0000"/>
          <w:szCs w:val="21"/>
        </w:rPr>
        <w:t xml:space="preserve"> = 6 </w:t>
      </w:r>
      <w:r w:rsidR="00423C30" w:rsidRPr="00A936B0">
        <w:rPr>
          <w:rFonts w:hint="eastAsia"/>
          <w:color w:val="FF0000"/>
          <w:szCs w:val="21"/>
        </w:rPr>
        <w:t>m</w:t>
      </w:r>
      <w:r w:rsidR="00423C30" w:rsidRPr="00A936B0">
        <w:rPr>
          <w:color w:val="FF0000"/>
          <w:szCs w:val="21"/>
        </w:rPr>
        <w:t xml:space="preserve"> </w:t>
      </w:r>
      <w:r w:rsidR="00423C30" w:rsidRPr="00A936B0">
        <w:rPr>
          <w:rFonts w:hint="eastAsia"/>
          <w:color w:val="FF0000"/>
          <w:szCs w:val="21"/>
        </w:rPr>
        <w:t>时</w:t>
      </w:r>
      <w:r w:rsidRPr="00A936B0">
        <w:rPr>
          <w:rFonts w:hint="eastAsia"/>
          <w:color w:val="FF0000"/>
          <w:szCs w:val="21"/>
        </w:rPr>
        <w:t>只有重力势能，有</w:t>
      </w:r>
      <w:r w:rsidRPr="00A936B0">
        <w:rPr>
          <w:rFonts w:hint="eastAsia"/>
          <w:color w:val="FF0000"/>
          <w:szCs w:val="21"/>
        </w:rPr>
        <w:t xml:space="preserve"> </w:t>
      </w:r>
      <w:r w:rsidRPr="00A936B0">
        <w:rPr>
          <w:rFonts w:hint="eastAsia"/>
          <w:i/>
          <w:iCs/>
          <w:color w:val="FF0000"/>
          <w:szCs w:val="21"/>
        </w:rPr>
        <w:t>mgh</w:t>
      </w:r>
      <w:r w:rsidRPr="00A936B0">
        <w:rPr>
          <w:color w:val="FF0000"/>
          <w:szCs w:val="21"/>
          <w:vertAlign w:val="subscript"/>
        </w:rPr>
        <w:t>0</w:t>
      </w:r>
      <w:r w:rsidRPr="00A936B0">
        <w:rPr>
          <w:color w:val="FF0000"/>
          <w:szCs w:val="21"/>
        </w:rPr>
        <w:t xml:space="preserve"> = 6×10</w:t>
      </w:r>
      <w:r w:rsidRPr="00A936B0">
        <w:rPr>
          <w:color w:val="FF0000"/>
          <w:szCs w:val="21"/>
          <w:vertAlign w:val="superscript"/>
        </w:rPr>
        <w:t>−3</w:t>
      </w:r>
      <w:r w:rsidRPr="00A936B0">
        <w:rPr>
          <w:color w:val="FF0000"/>
          <w:szCs w:val="21"/>
        </w:rPr>
        <w:t xml:space="preserve"> </w:t>
      </w:r>
      <w:r w:rsidRPr="00A936B0">
        <w:rPr>
          <w:rFonts w:hint="eastAsia"/>
          <w:color w:val="FF0000"/>
          <w:szCs w:val="21"/>
        </w:rPr>
        <w:t>J</w:t>
      </w:r>
      <w:r w:rsidRPr="00A936B0">
        <w:rPr>
          <w:rFonts w:hint="eastAsia"/>
          <w:color w:val="FF0000"/>
          <w:szCs w:val="21"/>
        </w:rPr>
        <w:t>，解得小球质量</w:t>
      </w:r>
      <w:r w:rsidRPr="00A936B0">
        <w:rPr>
          <w:rFonts w:hint="eastAsia"/>
          <w:color w:val="FF0000"/>
          <w:szCs w:val="21"/>
        </w:rPr>
        <w:t xml:space="preserve"> </w:t>
      </w:r>
      <w:r w:rsidRPr="00A936B0">
        <w:rPr>
          <w:rFonts w:hint="eastAsia"/>
          <w:i/>
          <w:iCs/>
          <w:color w:val="FF0000"/>
          <w:szCs w:val="21"/>
        </w:rPr>
        <w:t>m</w:t>
      </w:r>
      <w:r w:rsidRPr="00A936B0">
        <w:rPr>
          <w:color w:val="FF0000"/>
          <w:szCs w:val="21"/>
        </w:rPr>
        <w:t xml:space="preserve"> = </w:t>
      </w:r>
      <w:r w:rsidR="00423C30" w:rsidRPr="00A936B0">
        <w:rPr>
          <w:color w:val="FF0000"/>
          <w:szCs w:val="21"/>
        </w:rPr>
        <w:t>1×10</w:t>
      </w:r>
      <w:r w:rsidR="00423C30" w:rsidRPr="00A936B0">
        <w:rPr>
          <w:color w:val="FF0000"/>
          <w:szCs w:val="21"/>
          <w:vertAlign w:val="superscript"/>
        </w:rPr>
        <w:t>−4</w:t>
      </w:r>
      <w:r w:rsidR="00423C30" w:rsidRPr="00A936B0">
        <w:rPr>
          <w:color w:val="FF0000"/>
          <w:szCs w:val="21"/>
        </w:rPr>
        <w:t xml:space="preserve"> </w:t>
      </w:r>
      <w:r w:rsidR="00423C30" w:rsidRPr="00A936B0">
        <w:rPr>
          <w:rFonts w:hint="eastAsia"/>
          <w:color w:val="FF0000"/>
          <w:szCs w:val="21"/>
        </w:rPr>
        <w:t>kg</w:t>
      </w:r>
      <w:r w:rsidR="00423C30" w:rsidRPr="00A936B0">
        <w:rPr>
          <w:rFonts w:hint="eastAsia"/>
          <w:color w:val="FF0000"/>
          <w:szCs w:val="21"/>
        </w:rPr>
        <w:t>；</w:t>
      </w:r>
    </w:p>
    <w:p w14:paraId="0AD247F3" w14:textId="77777777" w:rsidR="00770FB2" w:rsidRDefault="00423C30" w:rsidP="008C2A7F">
      <w:pPr>
        <w:rPr>
          <w:color w:val="FF0000"/>
          <w:szCs w:val="21"/>
        </w:rPr>
      </w:pPr>
      <w:r w:rsidRPr="00A936B0">
        <w:rPr>
          <w:rFonts w:hint="eastAsia"/>
          <w:color w:val="FF0000"/>
          <w:szCs w:val="21"/>
        </w:rPr>
        <w:t>当</w:t>
      </w:r>
      <w:r w:rsidRPr="00A936B0">
        <w:rPr>
          <w:rFonts w:hint="eastAsia"/>
          <w:color w:val="FF0000"/>
          <w:szCs w:val="21"/>
        </w:rPr>
        <w:t xml:space="preserve"> </w:t>
      </w:r>
      <w:r w:rsidRPr="00A936B0">
        <w:rPr>
          <w:rFonts w:hint="eastAsia"/>
          <w:i/>
          <w:iCs/>
          <w:color w:val="FF0000"/>
          <w:szCs w:val="21"/>
        </w:rPr>
        <w:t>x</w:t>
      </w:r>
      <w:r w:rsidRPr="00A936B0">
        <w:rPr>
          <w:color w:val="FF0000"/>
          <w:szCs w:val="21"/>
        </w:rPr>
        <w:t xml:space="preserve"> = 2 </w:t>
      </w:r>
      <w:r w:rsidRPr="00A936B0">
        <w:rPr>
          <w:rFonts w:hint="eastAsia"/>
          <w:color w:val="FF0000"/>
          <w:szCs w:val="21"/>
        </w:rPr>
        <w:t>m</w:t>
      </w:r>
      <w:r w:rsidRPr="00A936B0">
        <w:rPr>
          <w:rFonts w:hint="eastAsia"/>
          <w:color w:val="FF0000"/>
          <w:szCs w:val="21"/>
        </w:rPr>
        <w:t>，即</w:t>
      </w:r>
      <w:r w:rsidRPr="00A936B0">
        <w:rPr>
          <w:rFonts w:hint="eastAsia"/>
          <w:color w:val="FF0000"/>
          <w:szCs w:val="21"/>
        </w:rPr>
        <w:t xml:space="preserve"> </w:t>
      </w:r>
      <w:r w:rsidRPr="00A936B0">
        <w:rPr>
          <w:rFonts w:hint="eastAsia"/>
          <w:i/>
          <w:iCs/>
          <w:color w:val="FF0000"/>
          <w:szCs w:val="21"/>
        </w:rPr>
        <w:t>h</w:t>
      </w:r>
      <w:r w:rsidRPr="00A936B0">
        <w:rPr>
          <w:color w:val="FF0000"/>
          <w:szCs w:val="21"/>
        </w:rPr>
        <w:t xml:space="preserve"> = 4 </w:t>
      </w:r>
      <w:r w:rsidRPr="00A936B0">
        <w:rPr>
          <w:rFonts w:hint="eastAsia"/>
          <w:color w:val="FF0000"/>
          <w:szCs w:val="21"/>
        </w:rPr>
        <w:t>m</w:t>
      </w:r>
      <w:r w:rsidRPr="00A936B0">
        <w:rPr>
          <w:color w:val="FF0000"/>
          <w:szCs w:val="21"/>
        </w:rPr>
        <w:t xml:space="preserve"> </w:t>
      </w:r>
      <w:r w:rsidRPr="00A936B0">
        <w:rPr>
          <w:rFonts w:hint="eastAsia"/>
          <w:color w:val="FF0000"/>
          <w:szCs w:val="21"/>
        </w:rPr>
        <w:t>时，由图</w:t>
      </w:r>
      <w:r w:rsidRPr="00A936B0">
        <w:rPr>
          <w:rFonts w:hint="eastAsia"/>
          <w:color w:val="FF0000"/>
          <w:szCs w:val="21"/>
        </w:rPr>
        <w:t xml:space="preserve"> </w:t>
      </w:r>
      <w:r w:rsidRPr="00A936B0">
        <w:rPr>
          <w:rFonts w:hint="eastAsia"/>
          <w:i/>
          <w:iCs/>
          <w:color w:val="FF0000"/>
          <w:szCs w:val="21"/>
        </w:rPr>
        <w:t>E</w:t>
      </w:r>
      <w:r w:rsidRPr="00A936B0">
        <w:rPr>
          <w:color w:val="FF0000"/>
          <w:szCs w:val="21"/>
        </w:rPr>
        <w:t xml:space="preserve"> = 5×10</w:t>
      </w:r>
      <w:r w:rsidRPr="00A936B0">
        <w:rPr>
          <w:color w:val="FF0000"/>
          <w:szCs w:val="21"/>
          <w:vertAlign w:val="superscript"/>
        </w:rPr>
        <w:t>−3</w:t>
      </w:r>
      <w:r w:rsidRPr="00A936B0">
        <w:rPr>
          <w:color w:val="FF0000"/>
          <w:szCs w:val="21"/>
        </w:rPr>
        <w:t xml:space="preserve"> </w:t>
      </w:r>
      <w:r w:rsidRPr="00A936B0">
        <w:rPr>
          <w:rFonts w:hint="eastAsia"/>
          <w:color w:val="FF0000"/>
          <w:szCs w:val="21"/>
        </w:rPr>
        <w:t>J</w:t>
      </w:r>
      <w:r w:rsidRPr="00A936B0">
        <w:rPr>
          <w:rFonts w:hint="eastAsia"/>
          <w:color w:val="FF0000"/>
          <w:szCs w:val="21"/>
        </w:rPr>
        <w:t>，而</w:t>
      </w:r>
      <w:r w:rsidRPr="00A936B0">
        <w:rPr>
          <w:rFonts w:hint="eastAsia"/>
          <w:color w:val="FF0000"/>
          <w:szCs w:val="21"/>
        </w:rPr>
        <w:t xml:space="preserve"> </w:t>
      </w:r>
      <w:r w:rsidRPr="00A936B0">
        <w:rPr>
          <w:rFonts w:hint="eastAsia"/>
          <w:i/>
          <w:iCs/>
          <w:color w:val="FF0000"/>
          <w:szCs w:val="21"/>
        </w:rPr>
        <w:t>E</w:t>
      </w:r>
      <w:r w:rsidRPr="00A936B0">
        <w:rPr>
          <w:rFonts w:hint="eastAsia"/>
          <w:color w:val="FF0000"/>
          <w:szCs w:val="21"/>
          <w:vertAlign w:val="subscript"/>
        </w:rPr>
        <w:t>p</w:t>
      </w:r>
      <w:r w:rsidRPr="00A936B0">
        <w:rPr>
          <w:color w:val="FF0000"/>
          <w:szCs w:val="21"/>
        </w:rPr>
        <w:t xml:space="preserve"> = </w:t>
      </w:r>
      <w:r w:rsidRPr="00A936B0">
        <w:rPr>
          <w:rFonts w:hint="eastAsia"/>
          <w:i/>
          <w:iCs/>
          <w:color w:val="FF0000"/>
          <w:szCs w:val="21"/>
        </w:rPr>
        <w:t>mgh</w:t>
      </w:r>
      <w:r w:rsidRPr="00A936B0">
        <w:rPr>
          <w:color w:val="FF0000"/>
          <w:szCs w:val="21"/>
        </w:rPr>
        <w:t xml:space="preserve"> = 4×10</w:t>
      </w:r>
      <w:r w:rsidRPr="00A936B0">
        <w:rPr>
          <w:color w:val="FF0000"/>
          <w:szCs w:val="21"/>
          <w:vertAlign w:val="superscript"/>
        </w:rPr>
        <w:t>−3</w:t>
      </w:r>
      <w:r w:rsidRPr="00A936B0">
        <w:rPr>
          <w:color w:val="FF0000"/>
          <w:szCs w:val="21"/>
        </w:rPr>
        <w:t xml:space="preserve"> </w:t>
      </w:r>
      <w:r w:rsidRPr="00A936B0">
        <w:rPr>
          <w:rFonts w:hint="eastAsia"/>
          <w:color w:val="FF0000"/>
          <w:szCs w:val="21"/>
        </w:rPr>
        <w:t>J</w:t>
      </w:r>
      <w:r w:rsidRPr="00A936B0">
        <w:rPr>
          <w:rFonts w:hint="eastAsia"/>
          <w:color w:val="FF0000"/>
          <w:szCs w:val="21"/>
        </w:rPr>
        <w:t>，则动能</w:t>
      </w:r>
      <w:r w:rsidRPr="00A936B0">
        <w:rPr>
          <w:rFonts w:hint="eastAsia"/>
          <w:color w:val="FF0000"/>
          <w:szCs w:val="21"/>
        </w:rPr>
        <w:t xml:space="preserve"> </w:t>
      </w:r>
      <w:r w:rsidRPr="00A936B0">
        <w:rPr>
          <w:rFonts w:hint="eastAsia"/>
          <w:i/>
          <w:iCs/>
          <w:color w:val="FF0000"/>
          <w:szCs w:val="21"/>
        </w:rPr>
        <w:t>E</w:t>
      </w:r>
      <w:r w:rsidRPr="00A936B0">
        <w:rPr>
          <w:rFonts w:hint="eastAsia"/>
          <w:color w:val="FF0000"/>
          <w:szCs w:val="21"/>
          <w:vertAlign w:val="subscript"/>
        </w:rPr>
        <w:t>k</w:t>
      </w:r>
      <w:r w:rsidRPr="00A936B0">
        <w:rPr>
          <w:color w:val="FF0000"/>
          <w:szCs w:val="21"/>
        </w:rPr>
        <w:t xml:space="preserve"> = </w:t>
      </w:r>
      <w:r w:rsidRPr="00A936B0">
        <w:rPr>
          <w:rFonts w:hint="eastAsia"/>
          <w:i/>
          <w:iCs/>
          <w:color w:val="FF0000"/>
          <w:szCs w:val="21"/>
        </w:rPr>
        <w:t>E</w:t>
      </w:r>
      <w:r w:rsidRPr="00A936B0">
        <w:rPr>
          <w:color w:val="FF0000"/>
          <w:szCs w:val="21"/>
        </w:rPr>
        <w:t xml:space="preserve"> – </w:t>
      </w:r>
      <w:r w:rsidRPr="00A936B0">
        <w:rPr>
          <w:rFonts w:hint="eastAsia"/>
          <w:i/>
          <w:iCs/>
          <w:color w:val="FF0000"/>
          <w:szCs w:val="21"/>
        </w:rPr>
        <w:t>E</w:t>
      </w:r>
      <w:r w:rsidRPr="00A936B0">
        <w:rPr>
          <w:rFonts w:hint="eastAsia"/>
          <w:color w:val="FF0000"/>
          <w:szCs w:val="21"/>
          <w:vertAlign w:val="subscript"/>
        </w:rPr>
        <w:t>p</w:t>
      </w:r>
      <w:r w:rsidRPr="00A936B0">
        <w:rPr>
          <w:color w:val="FF0000"/>
          <w:szCs w:val="21"/>
        </w:rPr>
        <w:t xml:space="preserve"> </w:t>
      </w:r>
      <w:r w:rsidR="00A936B0" w:rsidRPr="00A936B0">
        <w:rPr>
          <w:color w:val="FF0000"/>
          <w:szCs w:val="21"/>
        </w:rPr>
        <w:t>= 1×10</w:t>
      </w:r>
      <w:r w:rsidR="00A936B0" w:rsidRPr="00A936B0">
        <w:rPr>
          <w:color w:val="FF0000"/>
          <w:szCs w:val="21"/>
          <w:vertAlign w:val="superscript"/>
        </w:rPr>
        <w:t>−3</w:t>
      </w:r>
      <w:r w:rsidR="00A936B0" w:rsidRPr="00A936B0">
        <w:rPr>
          <w:color w:val="FF0000"/>
          <w:szCs w:val="21"/>
        </w:rPr>
        <w:t xml:space="preserve"> </w:t>
      </w:r>
      <w:r w:rsidR="00A936B0" w:rsidRPr="00A936B0">
        <w:rPr>
          <w:rFonts w:hint="eastAsia"/>
          <w:color w:val="FF0000"/>
          <w:szCs w:val="21"/>
        </w:rPr>
        <w:t>J</w:t>
      </w:r>
      <w:r w:rsidR="00A936B0" w:rsidRPr="00A936B0">
        <w:rPr>
          <w:rFonts w:hint="eastAsia"/>
          <w:color w:val="FF0000"/>
          <w:szCs w:val="21"/>
        </w:rPr>
        <w:t>。</w:t>
      </w:r>
    </w:p>
    <w:p w14:paraId="6E59BD94" w14:textId="37148BDA" w:rsidR="008C2A7F" w:rsidRPr="00770FB2" w:rsidRDefault="00770FB2" w:rsidP="00770FB2">
      <w:pPr>
        <w:rPr>
          <w:color w:val="FF0000"/>
          <w:szCs w:val="21"/>
        </w:rPr>
      </w:pPr>
      <w:r w:rsidRPr="00770FB2">
        <w:rPr>
          <w:rFonts w:hint="eastAsia"/>
          <w:i/>
          <w:iCs/>
          <w:color w:val="FF0000"/>
          <w:szCs w:val="21"/>
        </w:rPr>
        <w:t>E</w:t>
      </w:r>
      <w:r w:rsidRPr="00770FB2">
        <w:rPr>
          <w:rFonts w:hint="eastAsia"/>
          <w:color w:val="FF0000"/>
          <w:szCs w:val="21"/>
          <w:vertAlign w:val="subscript"/>
        </w:rPr>
        <w:t>k</w:t>
      </w:r>
      <w:r w:rsidRPr="00770FB2">
        <w:rPr>
          <w:color w:val="FF0000"/>
          <w:szCs w:val="21"/>
        </w:rPr>
        <w:t xml:space="preserve"> </w:t>
      </w:r>
      <w:r w:rsidRPr="00770FB2">
        <w:rPr>
          <w:rFonts w:hint="eastAsia"/>
          <w:color w:val="FF0000"/>
          <w:szCs w:val="21"/>
        </w:rPr>
        <w:t>=</w:t>
      </w:r>
      <w:r w:rsidRPr="00770FB2">
        <w:rPr>
          <w:color w:val="FF0000"/>
          <w:szCs w:val="21"/>
        </w:rPr>
        <w:t xml:space="preserve"> </w:t>
      </w:r>
      <w:r w:rsidRPr="00770FB2">
        <w:rPr>
          <w:color w:val="FF0000"/>
          <w:szCs w:val="21"/>
        </w:rPr>
        <w:fldChar w:fldCharType="begin"/>
      </w:r>
      <w:r w:rsidRPr="00770FB2">
        <w:rPr>
          <w:color w:val="FF0000"/>
          <w:szCs w:val="21"/>
        </w:rPr>
        <w:instrText xml:space="preserve"> </w:instrText>
      </w:r>
      <w:r w:rsidRPr="00770FB2">
        <w:rPr>
          <w:rFonts w:hint="eastAsia"/>
          <w:color w:val="FF0000"/>
          <w:szCs w:val="21"/>
        </w:rPr>
        <w:instrText>EQ</w:instrText>
      </w:r>
      <w:r w:rsidRPr="00770FB2">
        <w:rPr>
          <w:color w:val="FF0000"/>
          <w:szCs w:val="21"/>
        </w:rPr>
        <w:instrText xml:space="preserve"> \F(1,2) </w:instrText>
      </w:r>
      <w:r w:rsidRPr="00770FB2">
        <w:rPr>
          <w:color w:val="FF0000"/>
          <w:szCs w:val="21"/>
        </w:rPr>
        <w:fldChar w:fldCharType="end"/>
      </w:r>
      <w:r w:rsidRPr="00770FB2">
        <w:rPr>
          <w:i/>
          <w:iCs/>
          <w:color w:val="FF0000"/>
          <w:szCs w:val="21"/>
        </w:rPr>
        <w:t>m</w:t>
      </w:r>
      <w:r w:rsidRPr="00770FB2">
        <w:rPr>
          <w:rFonts w:ascii="Book Antiqua" w:hAnsi="Book Antiqua"/>
          <w:i/>
          <w:iCs/>
          <w:color w:val="FF0000"/>
          <w:szCs w:val="21"/>
        </w:rPr>
        <w:t>v</w:t>
      </w:r>
      <w:r w:rsidRPr="00770FB2">
        <w:rPr>
          <w:color w:val="FF0000"/>
          <w:szCs w:val="21"/>
          <w:vertAlign w:val="superscript"/>
        </w:rPr>
        <w:t>2</w:t>
      </w:r>
      <w:r w:rsidRPr="00770FB2">
        <w:rPr>
          <w:rFonts w:hint="eastAsia"/>
          <w:color w:val="FF0000"/>
          <w:szCs w:val="21"/>
        </w:rPr>
        <w:t>，解得：</w:t>
      </w:r>
      <w:r w:rsidRPr="00770FB2">
        <w:rPr>
          <w:rFonts w:ascii="Book Antiqua" w:hAnsi="Book Antiqua"/>
          <w:i/>
          <w:iCs/>
          <w:color w:val="FF0000"/>
          <w:szCs w:val="21"/>
        </w:rPr>
        <w:t>v</w:t>
      </w:r>
      <w:r w:rsidRPr="00770FB2">
        <w:rPr>
          <w:color w:val="FF0000"/>
          <w:szCs w:val="21"/>
        </w:rPr>
        <w:t xml:space="preserve"> </w:t>
      </w:r>
      <w:r w:rsidRPr="00770FB2">
        <w:rPr>
          <w:rFonts w:hint="eastAsia"/>
          <w:color w:val="FF0000"/>
          <w:szCs w:val="21"/>
        </w:rPr>
        <w:t>=</w:t>
      </w:r>
      <w:r w:rsidRPr="00770FB2">
        <w:rPr>
          <w:color w:val="FF0000"/>
          <w:szCs w:val="21"/>
        </w:rPr>
        <w:t xml:space="preserve"> </w:t>
      </w:r>
      <w:r w:rsidRPr="00770FB2">
        <w:rPr>
          <w:rFonts w:hint="eastAsia"/>
          <w:color w:val="FF0000"/>
        </w:rPr>
        <w:t>2</w:t>
      </w:r>
      <w:r w:rsidRPr="00770FB2">
        <w:rPr>
          <w:color w:val="FF0000"/>
        </w:rPr>
        <w:fldChar w:fldCharType="begin"/>
      </w:r>
      <w:r w:rsidRPr="00770FB2">
        <w:rPr>
          <w:color w:val="FF0000"/>
        </w:rPr>
        <w:instrText xml:space="preserve"> EQ \R(5) </w:instrText>
      </w:r>
      <w:r w:rsidRPr="00770FB2">
        <w:rPr>
          <w:color w:val="FF0000"/>
        </w:rPr>
        <w:fldChar w:fldCharType="end"/>
      </w:r>
      <w:r w:rsidRPr="00770FB2">
        <w:rPr>
          <w:rFonts w:hint="eastAsia"/>
          <w:color w:val="FF0000"/>
        </w:rPr>
        <w:t>m/s</w:t>
      </w:r>
    </w:p>
    <w:p w14:paraId="11009D61" w14:textId="25B74C63" w:rsidR="0035456E" w:rsidRPr="00233306" w:rsidRDefault="00C85FD9" w:rsidP="008C2A7F">
      <w:pPr>
        <w:pStyle w:val="2"/>
      </w:pPr>
      <w:r w:rsidRPr="00233306">
        <w:t>三、综合题</w:t>
      </w:r>
      <w:r w:rsidR="00C97572">
        <w:t>（</w:t>
      </w:r>
      <w:r w:rsidRPr="00233306">
        <w:t>共</w:t>
      </w:r>
      <w:r w:rsidRPr="00233306">
        <w:t>40</w:t>
      </w:r>
      <w:r w:rsidRPr="00233306">
        <w:t>分</w:t>
      </w:r>
      <w:r w:rsidR="00C97572">
        <w:t>）</w:t>
      </w:r>
    </w:p>
    <w:p w14:paraId="6CA5D16A" w14:textId="6723D827" w:rsidR="0082288B" w:rsidRDefault="0082288B" w:rsidP="001F09F3">
      <w:pPr>
        <w:numPr>
          <w:ilvl w:val="0"/>
          <w:numId w:val="12"/>
        </w:numPr>
        <w:rPr>
          <w:szCs w:val="21"/>
        </w:rPr>
      </w:pPr>
      <w:r w:rsidRPr="00233306">
        <w:rPr>
          <w:szCs w:val="21"/>
        </w:rPr>
        <w:t>某同学用图（</w:t>
      </w:r>
      <w:r w:rsidRPr="00233306">
        <w:rPr>
          <w:szCs w:val="21"/>
        </w:rPr>
        <w:t>a</w:t>
      </w:r>
      <w:r w:rsidRPr="00233306">
        <w:rPr>
          <w:szCs w:val="21"/>
        </w:rPr>
        <w:t>）所示的沙漏摆研究单摆的运动规律。实验中，木板沿图示</w:t>
      </w:r>
      <w:r w:rsidR="00275CC3">
        <w:rPr>
          <w:rFonts w:hint="eastAsia"/>
          <w:szCs w:val="21"/>
        </w:rPr>
        <w:t xml:space="preserve"> </w:t>
      </w:r>
      <w:r w:rsidRPr="00233306">
        <w:rPr>
          <w:szCs w:val="21"/>
        </w:rPr>
        <w:t>O</w:t>
      </w:r>
      <w:r w:rsidR="001D4002">
        <w:rPr>
          <w:szCs w:val="21"/>
        </w:rPr>
        <w:t>′</w:t>
      </w:r>
      <w:r w:rsidRPr="00233306">
        <w:rPr>
          <w:szCs w:val="21"/>
        </w:rPr>
        <w:t>O</w:t>
      </w:r>
      <w:r w:rsidR="00275CC3">
        <w:rPr>
          <w:szCs w:val="21"/>
        </w:rPr>
        <w:t xml:space="preserve"> </w:t>
      </w:r>
      <w:r w:rsidRPr="00233306">
        <w:rPr>
          <w:szCs w:val="21"/>
        </w:rPr>
        <w:t>方向移动，根据漏在板上的沙描出了如图（</w:t>
      </w:r>
      <w:r w:rsidRPr="00233306">
        <w:rPr>
          <w:szCs w:val="21"/>
        </w:rPr>
        <w:t>b</w:t>
      </w:r>
      <w:r w:rsidRPr="00233306">
        <w:rPr>
          <w:szCs w:val="21"/>
        </w:rPr>
        <w:t>）所示的图形，然后分别沿中心线</w:t>
      </w:r>
      <w:r w:rsidR="001D4002">
        <w:rPr>
          <w:rFonts w:hint="eastAsia"/>
          <w:szCs w:val="21"/>
        </w:rPr>
        <w:t xml:space="preserve"> </w:t>
      </w:r>
      <w:r w:rsidRPr="00233306">
        <w:rPr>
          <w:szCs w:val="21"/>
        </w:rPr>
        <w:t>OO</w:t>
      </w:r>
      <w:r w:rsidR="001D4002">
        <w:rPr>
          <w:szCs w:val="21"/>
        </w:rPr>
        <w:t xml:space="preserve">′ </w:t>
      </w:r>
      <w:r w:rsidRPr="00233306">
        <w:rPr>
          <w:szCs w:val="21"/>
        </w:rPr>
        <w:t>和沙漏摆摆动方向建立直角坐标系，并测得图中</w:t>
      </w:r>
      <w:r w:rsidR="00275CC3">
        <w:rPr>
          <w:rFonts w:hint="eastAsia"/>
          <w:szCs w:val="21"/>
        </w:rPr>
        <w:t xml:space="preserve"> </w:t>
      </w:r>
      <w:r w:rsidRPr="00233306">
        <w:rPr>
          <w:szCs w:val="21"/>
        </w:rPr>
        <w:t>Oa</w:t>
      </w:r>
      <w:r w:rsidR="008C2A7F">
        <w:rPr>
          <w:szCs w:val="21"/>
        </w:rPr>
        <w:t xml:space="preserve"> = </w:t>
      </w:r>
      <w:r w:rsidRPr="00233306">
        <w:rPr>
          <w:szCs w:val="21"/>
        </w:rPr>
        <w:t>ab</w:t>
      </w:r>
      <w:r w:rsidR="008C2A7F">
        <w:rPr>
          <w:szCs w:val="21"/>
        </w:rPr>
        <w:t xml:space="preserve"> = </w:t>
      </w:r>
      <w:r w:rsidRPr="00233306">
        <w:rPr>
          <w:szCs w:val="21"/>
        </w:rPr>
        <w:t>bc</w:t>
      </w:r>
      <w:r w:rsidR="008C2A7F">
        <w:rPr>
          <w:szCs w:val="21"/>
        </w:rPr>
        <w:t xml:space="preserve"> = </w:t>
      </w:r>
      <w:r w:rsidRPr="00233306">
        <w:rPr>
          <w:szCs w:val="21"/>
        </w:rPr>
        <w:t>cd</w:t>
      </w:r>
      <w:r w:rsidR="008C2A7F">
        <w:rPr>
          <w:szCs w:val="21"/>
        </w:rPr>
        <w:t xml:space="preserve"> = </w:t>
      </w:r>
      <w:r w:rsidRPr="00233306">
        <w:rPr>
          <w:i/>
          <w:szCs w:val="21"/>
        </w:rPr>
        <w:t>s</w:t>
      </w:r>
      <w:r w:rsidRPr="00233306">
        <w:rPr>
          <w:szCs w:val="21"/>
        </w:rPr>
        <w:t>，</w:t>
      </w:r>
      <w:commentRangeStart w:id="21"/>
      <w:r w:rsidRPr="00233306">
        <w:rPr>
          <w:szCs w:val="21"/>
        </w:rPr>
        <w:t>则</w:t>
      </w:r>
      <w:commentRangeEnd w:id="21"/>
      <w:r w:rsidR="00AA5687">
        <w:rPr>
          <w:rStyle w:val="af8"/>
          <w:lang w:val="zh-CN"/>
        </w:rPr>
        <w:commentReference w:id="21"/>
      </w:r>
      <w:r w:rsidR="00233306">
        <w:rPr>
          <w:rFonts w:hint="eastAsia"/>
          <w:szCs w:val="21"/>
        </w:rPr>
        <w:t>：</w:t>
      </w:r>
    </w:p>
    <w:p w14:paraId="7E90AFD7" w14:textId="0FB6D9D9" w:rsidR="00832BA2" w:rsidRPr="00233306" w:rsidRDefault="00832BA2" w:rsidP="00832BA2">
      <w:pPr>
        <w:rPr>
          <w:szCs w:val="21"/>
        </w:rPr>
      </w:pPr>
      <w:r>
        <w:rPr>
          <w:noProof/>
          <w:color w:val="000000"/>
        </w:rPr>
        <w:drawing>
          <wp:inline distT="0" distB="0" distL="0" distR="0" wp14:anchorId="74D00E5B" wp14:editId="4AF7F344">
            <wp:extent cx="3581400" cy="15335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716136" name=""/>
                    <pic:cNvPicPr>
                      <a:picLocks noChangeAspect="1"/>
                    </pic:cNvPicPr>
                  </pic:nvPicPr>
                  <pic:blipFill>
                    <a:blip r:embed="rId17"/>
                    <a:stretch>
                      <a:fillRect/>
                    </a:stretch>
                  </pic:blipFill>
                  <pic:spPr>
                    <a:xfrm>
                      <a:off x="0" y="0"/>
                      <a:ext cx="3581400" cy="1533525"/>
                    </a:xfrm>
                    <a:prstGeom prst="rect">
                      <a:avLst/>
                    </a:prstGeom>
                  </pic:spPr>
                </pic:pic>
              </a:graphicData>
            </a:graphic>
          </wp:inline>
        </w:drawing>
      </w:r>
    </w:p>
    <w:p w14:paraId="305FD315" w14:textId="4C8360C2" w:rsidR="0082288B" w:rsidRPr="00233306" w:rsidRDefault="0082288B" w:rsidP="008C2A7F">
      <w:pPr>
        <w:rPr>
          <w:szCs w:val="21"/>
          <w:u w:val="single"/>
        </w:rPr>
      </w:pPr>
      <w:r w:rsidRPr="00233306">
        <w:rPr>
          <w:szCs w:val="21"/>
        </w:rPr>
        <w:t>（</w:t>
      </w:r>
      <w:r w:rsidRPr="00233306">
        <w:rPr>
          <w:szCs w:val="21"/>
        </w:rPr>
        <w:t>1</w:t>
      </w:r>
      <w:r w:rsidRPr="00233306">
        <w:rPr>
          <w:szCs w:val="21"/>
        </w:rPr>
        <w:t>）该同学认为此图像</w:t>
      </w:r>
      <w:r w:rsidR="00A768F0">
        <w:rPr>
          <w:rFonts w:hint="eastAsia"/>
          <w:szCs w:val="21"/>
        </w:rPr>
        <w:t>经过适当处理</w:t>
      </w:r>
      <w:r w:rsidRPr="00233306">
        <w:rPr>
          <w:szCs w:val="21"/>
        </w:rPr>
        <w:t>可看成单摆的振动图像，</w:t>
      </w:r>
      <w:r w:rsidR="00A76AC8" w:rsidRPr="00233306">
        <w:rPr>
          <w:rFonts w:hint="eastAsia"/>
          <w:szCs w:val="21"/>
        </w:rPr>
        <w:t>则</w:t>
      </w:r>
      <w:r w:rsidRPr="00233306">
        <w:rPr>
          <w:szCs w:val="21"/>
        </w:rPr>
        <w:t>其</w:t>
      </w:r>
      <w:r w:rsidR="00A76AC8" w:rsidRPr="00233306">
        <w:rPr>
          <w:rFonts w:hint="eastAsia"/>
          <w:szCs w:val="21"/>
        </w:rPr>
        <w:t>横坐标</w:t>
      </w:r>
      <w:r w:rsidR="00FC271B" w:rsidRPr="00233306">
        <w:rPr>
          <w:rFonts w:hint="eastAsia"/>
          <w:szCs w:val="21"/>
        </w:rPr>
        <w:t>表示的物理量</w:t>
      </w:r>
      <w:r w:rsidR="00A76AC8" w:rsidRPr="00233306">
        <w:rPr>
          <w:rFonts w:hint="eastAsia"/>
          <w:szCs w:val="21"/>
        </w:rPr>
        <w:t>应为</w:t>
      </w:r>
      <w:r w:rsidR="00275CC3">
        <w:rPr>
          <w:rFonts w:hint="eastAsia"/>
          <w:szCs w:val="21"/>
        </w:rPr>
        <w:t>_</w:t>
      </w:r>
      <w:r w:rsidR="00275CC3">
        <w:rPr>
          <w:szCs w:val="21"/>
        </w:rPr>
        <w:t>________</w:t>
      </w:r>
      <w:r w:rsidRPr="00233306">
        <w:rPr>
          <w:rFonts w:hint="eastAsia"/>
          <w:szCs w:val="21"/>
        </w:rPr>
        <w:t>；</w:t>
      </w:r>
    </w:p>
    <w:p w14:paraId="6731A4F8" w14:textId="784048FB" w:rsidR="0082288B" w:rsidRPr="00233306" w:rsidRDefault="0082288B" w:rsidP="008C2A7F">
      <w:pPr>
        <w:rPr>
          <w:szCs w:val="21"/>
        </w:rPr>
      </w:pPr>
      <w:r w:rsidRPr="00233306">
        <w:rPr>
          <w:szCs w:val="21"/>
        </w:rPr>
        <w:t>（</w:t>
      </w:r>
      <w:r w:rsidRPr="00233306">
        <w:rPr>
          <w:szCs w:val="21"/>
        </w:rPr>
        <w:t>2</w:t>
      </w:r>
      <w:r w:rsidRPr="00233306">
        <w:rPr>
          <w:szCs w:val="21"/>
        </w:rPr>
        <w:t>）若该同学利用计时器测得沙漏摆的周期为</w:t>
      </w:r>
      <w:r w:rsidR="001D4002">
        <w:rPr>
          <w:rFonts w:hint="eastAsia"/>
          <w:szCs w:val="21"/>
        </w:rPr>
        <w:t xml:space="preserve"> </w:t>
      </w:r>
      <w:r w:rsidRPr="00233306">
        <w:rPr>
          <w:i/>
          <w:szCs w:val="21"/>
        </w:rPr>
        <w:t>T</w:t>
      </w:r>
      <w:r w:rsidRPr="00233306">
        <w:rPr>
          <w:szCs w:val="21"/>
        </w:rPr>
        <w:t>，则木板移动的速度表达式为</w:t>
      </w:r>
      <w:r w:rsidR="001D4002">
        <w:rPr>
          <w:rFonts w:hint="eastAsia"/>
          <w:szCs w:val="21"/>
        </w:rPr>
        <w:t xml:space="preserve"> </w:t>
      </w:r>
      <w:r w:rsidRPr="001D4002">
        <w:rPr>
          <w:rFonts w:ascii="Book Antiqua" w:hAnsi="Book Antiqua"/>
          <w:i/>
          <w:szCs w:val="21"/>
        </w:rPr>
        <w:t>v</w:t>
      </w:r>
      <w:r w:rsidR="008C2A7F">
        <w:rPr>
          <w:szCs w:val="21"/>
        </w:rPr>
        <w:t xml:space="preserve"> = </w:t>
      </w:r>
      <w:r w:rsidR="00275CC3">
        <w:rPr>
          <w:szCs w:val="21"/>
        </w:rPr>
        <w:t>______</w:t>
      </w:r>
      <w:r w:rsidRPr="00233306">
        <w:rPr>
          <w:rFonts w:hint="eastAsia"/>
          <w:szCs w:val="21"/>
        </w:rPr>
        <w:t>；</w:t>
      </w:r>
    </w:p>
    <w:p w14:paraId="76929DD9" w14:textId="5EE7F0BA" w:rsidR="0082288B" w:rsidRPr="00233306" w:rsidRDefault="0082288B" w:rsidP="008C2A7F">
      <w:pPr>
        <w:rPr>
          <w:szCs w:val="21"/>
        </w:rPr>
      </w:pPr>
      <w:r w:rsidRPr="00233306">
        <w:rPr>
          <w:szCs w:val="21"/>
        </w:rPr>
        <w:t>（</w:t>
      </w:r>
      <w:r w:rsidRPr="00233306">
        <w:rPr>
          <w:szCs w:val="21"/>
        </w:rPr>
        <w:t>3</w:t>
      </w:r>
      <w:r w:rsidRPr="00233306">
        <w:rPr>
          <w:szCs w:val="21"/>
        </w:rPr>
        <w:t>）该同学利用该装置测定当地的重力加速度，他认为只有少量沙子漏出时，沙漏重心的变化可忽略不计，但是重心位置不确定，于是测量了摆线的长度</w:t>
      </w:r>
      <w:r w:rsidR="001D4002">
        <w:rPr>
          <w:rFonts w:hint="eastAsia"/>
          <w:szCs w:val="21"/>
        </w:rPr>
        <w:t xml:space="preserve"> </w:t>
      </w:r>
      <w:r w:rsidRPr="00233306">
        <w:rPr>
          <w:i/>
          <w:szCs w:val="21"/>
        </w:rPr>
        <w:t>L</w:t>
      </w:r>
      <w:r w:rsidRPr="00233306">
        <w:rPr>
          <w:szCs w:val="21"/>
        </w:rPr>
        <w:t>，如果此时他直接利用单摆周期公式计算重力加速度，则得到的重力加速度值比真实值</w:t>
      </w:r>
      <w:r w:rsidR="00275CC3">
        <w:rPr>
          <w:rFonts w:hint="eastAsia"/>
          <w:szCs w:val="21"/>
        </w:rPr>
        <w:t>_</w:t>
      </w:r>
      <w:r w:rsidR="00275CC3">
        <w:rPr>
          <w:szCs w:val="21"/>
        </w:rPr>
        <w:t>_________</w:t>
      </w:r>
      <w:r w:rsidRPr="00233306">
        <w:rPr>
          <w:szCs w:val="21"/>
        </w:rPr>
        <w:t>（</w:t>
      </w:r>
      <w:r w:rsidRPr="00233306">
        <w:rPr>
          <w:rFonts w:hint="eastAsia"/>
          <w:szCs w:val="21"/>
        </w:rPr>
        <w:t>选</w:t>
      </w:r>
      <w:r w:rsidRPr="00233306">
        <w:rPr>
          <w:szCs w:val="21"/>
        </w:rPr>
        <w:t>填</w:t>
      </w:r>
      <w:r w:rsidR="00275CC3">
        <w:rPr>
          <w:rFonts w:hint="eastAsia"/>
          <w:szCs w:val="21"/>
        </w:rPr>
        <w:t>“</w:t>
      </w:r>
      <w:r w:rsidRPr="00233306">
        <w:rPr>
          <w:szCs w:val="21"/>
        </w:rPr>
        <w:t>偏大</w:t>
      </w:r>
      <w:r w:rsidR="00275CC3">
        <w:rPr>
          <w:rFonts w:hint="eastAsia"/>
          <w:szCs w:val="21"/>
        </w:rPr>
        <w:t>”</w:t>
      </w:r>
      <w:r w:rsidRPr="00233306">
        <w:rPr>
          <w:rFonts w:hint="eastAsia"/>
          <w:szCs w:val="21"/>
        </w:rPr>
        <w:t>、</w:t>
      </w:r>
      <w:r w:rsidR="00275CC3">
        <w:rPr>
          <w:rFonts w:hint="eastAsia"/>
          <w:szCs w:val="21"/>
        </w:rPr>
        <w:t>“</w:t>
      </w:r>
      <w:r w:rsidRPr="00233306">
        <w:rPr>
          <w:szCs w:val="21"/>
        </w:rPr>
        <w:t>偏小</w:t>
      </w:r>
      <w:r w:rsidR="00275CC3">
        <w:rPr>
          <w:rFonts w:hint="eastAsia"/>
          <w:szCs w:val="21"/>
        </w:rPr>
        <w:t>”</w:t>
      </w:r>
      <w:r w:rsidRPr="00233306">
        <w:rPr>
          <w:rFonts w:hint="eastAsia"/>
          <w:szCs w:val="21"/>
        </w:rPr>
        <w:t>、</w:t>
      </w:r>
      <w:r w:rsidR="00275CC3">
        <w:rPr>
          <w:rFonts w:hint="eastAsia"/>
          <w:szCs w:val="21"/>
        </w:rPr>
        <w:t>“</w:t>
      </w:r>
      <w:r w:rsidRPr="00233306">
        <w:rPr>
          <w:szCs w:val="21"/>
        </w:rPr>
        <w:t>相等</w:t>
      </w:r>
      <w:r w:rsidR="00275CC3">
        <w:rPr>
          <w:rFonts w:hint="eastAsia"/>
          <w:szCs w:val="21"/>
        </w:rPr>
        <w:t>”</w:t>
      </w:r>
      <w:r w:rsidRPr="00233306">
        <w:rPr>
          <w:szCs w:val="21"/>
        </w:rPr>
        <w:t>）若要避免由于摆长无法准确测量产生的误差，则可通过改变沙漏摆的摆线长</w:t>
      </w:r>
      <w:r w:rsidR="00275CC3">
        <w:rPr>
          <w:rFonts w:hint="eastAsia"/>
          <w:szCs w:val="21"/>
        </w:rPr>
        <w:t xml:space="preserve"> </w:t>
      </w:r>
      <w:r w:rsidRPr="00233306">
        <w:rPr>
          <w:i/>
          <w:szCs w:val="21"/>
        </w:rPr>
        <w:t>L</w:t>
      </w:r>
      <w:r w:rsidRPr="00233306">
        <w:rPr>
          <w:rFonts w:hint="eastAsia"/>
          <w:szCs w:val="21"/>
        </w:rPr>
        <w:t>，</w:t>
      </w:r>
      <w:r w:rsidRPr="00233306">
        <w:rPr>
          <w:szCs w:val="21"/>
        </w:rPr>
        <w:t>测出对应的周期</w:t>
      </w:r>
      <w:r w:rsidR="00275CC3">
        <w:rPr>
          <w:rFonts w:hint="eastAsia"/>
          <w:szCs w:val="21"/>
        </w:rPr>
        <w:t xml:space="preserve"> </w:t>
      </w:r>
      <w:r w:rsidRPr="00233306">
        <w:rPr>
          <w:i/>
          <w:szCs w:val="21"/>
        </w:rPr>
        <w:t>T</w:t>
      </w:r>
      <w:r w:rsidRPr="00233306">
        <w:rPr>
          <w:szCs w:val="21"/>
        </w:rPr>
        <w:t>，并绘制</w:t>
      </w:r>
      <w:r w:rsidR="00275CC3">
        <w:rPr>
          <w:rFonts w:hint="eastAsia"/>
          <w:szCs w:val="21"/>
        </w:rPr>
        <w:t>_</w:t>
      </w:r>
      <w:r w:rsidR="00275CC3">
        <w:rPr>
          <w:szCs w:val="21"/>
        </w:rPr>
        <w:t>_________</w:t>
      </w:r>
      <w:r w:rsidRPr="00233306">
        <w:rPr>
          <w:szCs w:val="21"/>
        </w:rPr>
        <w:t>图像，根据图像的斜率可求得重力加速度，此时</w:t>
      </w:r>
      <w:r w:rsidR="00275CC3">
        <w:rPr>
          <w:rFonts w:hint="eastAsia"/>
          <w:szCs w:val="21"/>
        </w:rPr>
        <w:t>_</w:t>
      </w:r>
      <w:r w:rsidR="00275CC3">
        <w:rPr>
          <w:szCs w:val="21"/>
        </w:rPr>
        <w:t>_______</w:t>
      </w:r>
      <w:r w:rsidRPr="00233306">
        <w:rPr>
          <w:szCs w:val="21"/>
        </w:rPr>
        <w:t>表示沙漏摆的重心到摆绳下端的距离。</w:t>
      </w:r>
    </w:p>
    <w:p w14:paraId="4AEF1AD7" w14:textId="77777777" w:rsidR="003666E5" w:rsidRPr="00233306" w:rsidRDefault="003666E5" w:rsidP="008C2A7F">
      <w:pPr>
        <w:rPr>
          <w:szCs w:val="21"/>
        </w:rPr>
      </w:pPr>
    </w:p>
    <w:p w14:paraId="20498B3C" w14:textId="5F60A296" w:rsidR="0082288B" w:rsidRPr="00233306" w:rsidRDefault="00AB283B" w:rsidP="00AB283B">
      <w:pPr>
        <w:rPr>
          <w:szCs w:val="21"/>
        </w:rPr>
      </w:pPr>
      <w:r>
        <w:rPr>
          <w:noProof/>
          <w:color w:val="000000"/>
        </w:rPr>
        <w:drawing>
          <wp:anchor distT="0" distB="0" distL="114300" distR="114300" simplePos="0" relativeHeight="251675648" behindDoc="0" locked="0" layoutInCell="1" allowOverlap="1" wp14:anchorId="76250259" wp14:editId="253C452E">
            <wp:simplePos x="0" y="0"/>
            <wp:positionH relativeFrom="column">
              <wp:posOffset>2832735</wp:posOffset>
            </wp:positionH>
            <wp:positionV relativeFrom="paragraph">
              <wp:posOffset>56027</wp:posOffset>
            </wp:positionV>
            <wp:extent cx="2552700" cy="1123950"/>
            <wp:effectExtent l="0" t="0" r="0" b="0"/>
            <wp:wrapSquare wrapText="bothSides"/>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690424" name=""/>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552700" cy="1123950"/>
                    </a:xfrm>
                    <a:prstGeom prst="rect">
                      <a:avLst/>
                    </a:prstGeom>
                  </pic:spPr>
                </pic:pic>
              </a:graphicData>
            </a:graphic>
          </wp:anchor>
        </w:drawing>
      </w:r>
      <w:r w:rsidR="0082288B" w:rsidRPr="00233306">
        <w:rPr>
          <w:szCs w:val="21"/>
        </w:rPr>
        <w:t>如图，长</w:t>
      </w:r>
      <w:r w:rsidR="001D4002">
        <w:rPr>
          <w:rFonts w:hint="eastAsia"/>
          <w:szCs w:val="21"/>
        </w:rPr>
        <w:t xml:space="preserve"> </w:t>
      </w:r>
      <w:r w:rsidR="0082288B" w:rsidRPr="00233306">
        <w:rPr>
          <w:szCs w:val="21"/>
        </w:rPr>
        <w:t>2.5</w:t>
      </w:r>
      <w:r w:rsidR="001D4002">
        <w:rPr>
          <w:szCs w:val="21"/>
        </w:rPr>
        <w:t xml:space="preserve"> </w:t>
      </w:r>
      <w:r w:rsidR="0082288B" w:rsidRPr="00233306">
        <w:rPr>
          <w:szCs w:val="21"/>
        </w:rPr>
        <w:t>m</w:t>
      </w:r>
      <w:r w:rsidR="001D4002">
        <w:rPr>
          <w:szCs w:val="21"/>
        </w:rPr>
        <w:t xml:space="preserve"> </w:t>
      </w:r>
      <w:r w:rsidR="0082288B" w:rsidRPr="00233306">
        <w:rPr>
          <w:szCs w:val="21"/>
        </w:rPr>
        <w:t>的固定斜面</w:t>
      </w:r>
      <w:r w:rsidR="001D4002">
        <w:rPr>
          <w:rFonts w:hint="eastAsia"/>
          <w:szCs w:val="21"/>
        </w:rPr>
        <w:t xml:space="preserve"> </w:t>
      </w:r>
      <w:r w:rsidR="0082288B" w:rsidRPr="00233306">
        <w:rPr>
          <w:szCs w:val="21"/>
        </w:rPr>
        <w:t>AC</w:t>
      </w:r>
      <w:r w:rsidR="001D4002">
        <w:rPr>
          <w:szCs w:val="21"/>
        </w:rPr>
        <w:t xml:space="preserve"> </w:t>
      </w:r>
      <w:r w:rsidR="0082288B" w:rsidRPr="00233306">
        <w:rPr>
          <w:szCs w:val="21"/>
        </w:rPr>
        <w:t>倾角为</w:t>
      </w:r>
      <w:r w:rsidR="001D4002">
        <w:rPr>
          <w:rFonts w:hint="eastAsia"/>
          <w:szCs w:val="21"/>
        </w:rPr>
        <w:t xml:space="preserve"> </w:t>
      </w:r>
      <w:r w:rsidR="001D4002" w:rsidRPr="001D4002">
        <w:rPr>
          <w:i/>
          <w:iCs/>
          <w:szCs w:val="21"/>
        </w:rPr>
        <w:t>α</w:t>
      </w:r>
      <w:r w:rsidR="008C2A7F">
        <w:rPr>
          <w:szCs w:val="21"/>
        </w:rPr>
        <w:t xml:space="preserve"> = </w:t>
      </w:r>
      <w:r w:rsidR="0082288B" w:rsidRPr="00233306">
        <w:rPr>
          <w:szCs w:val="21"/>
        </w:rPr>
        <w:t>37°</w:t>
      </w:r>
      <w:r w:rsidR="0082288B" w:rsidRPr="00233306">
        <w:rPr>
          <w:szCs w:val="21"/>
        </w:rPr>
        <w:t>，在</w:t>
      </w:r>
      <w:r w:rsidR="001D4002">
        <w:rPr>
          <w:rFonts w:hint="eastAsia"/>
          <w:szCs w:val="21"/>
        </w:rPr>
        <w:t xml:space="preserve"> </w:t>
      </w:r>
      <w:r w:rsidR="0082288B" w:rsidRPr="00233306">
        <w:rPr>
          <w:szCs w:val="21"/>
        </w:rPr>
        <w:t>C</w:t>
      </w:r>
      <w:r w:rsidR="001D4002">
        <w:rPr>
          <w:szCs w:val="21"/>
        </w:rPr>
        <w:t xml:space="preserve"> </w:t>
      </w:r>
      <w:r w:rsidR="0082288B" w:rsidRPr="00233306">
        <w:rPr>
          <w:szCs w:val="21"/>
        </w:rPr>
        <w:t>处与半径为</w:t>
      </w:r>
      <w:r w:rsidR="001D4002">
        <w:rPr>
          <w:rFonts w:hint="eastAsia"/>
          <w:szCs w:val="21"/>
        </w:rPr>
        <w:t xml:space="preserve"> </w:t>
      </w:r>
      <w:r w:rsidR="0082288B" w:rsidRPr="00233306">
        <w:rPr>
          <w:szCs w:val="21"/>
        </w:rPr>
        <w:t>0.4</w:t>
      </w:r>
      <w:r w:rsidR="001D4002">
        <w:rPr>
          <w:szCs w:val="21"/>
        </w:rPr>
        <w:t xml:space="preserve"> </w:t>
      </w:r>
      <w:r w:rsidR="0082288B" w:rsidRPr="00233306">
        <w:rPr>
          <w:szCs w:val="21"/>
        </w:rPr>
        <w:t>m</w:t>
      </w:r>
      <w:r w:rsidR="001D4002">
        <w:rPr>
          <w:szCs w:val="21"/>
        </w:rPr>
        <w:t xml:space="preserve"> </w:t>
      </w:r>
      <w:r w:rsidR="0082288B" w:rsidRPr="00233306">
        <w:rPr>
          <w:szCs w:val="21"/>
        </w:rPr>
        <w:t>的光滑圆柱轨道</w:t>
      </w:r>
      <w:r w:rsidR="001D4002">
        <w:rPr>
          <w:rFonts w:hint="eastAsia"/>
          <w:szCs w:val="21"/>
        </w:rPr>
        <w:t xml:space="preserve"> </w:t>
      </w:r>
      <w:r w:rsidR="0082288B" w:rsidRPr="00233306">
        <w:rPr>
          <w:szCs w:val="21"/>
        </w:rPr>
        <w:t>CDE</w:t>
      </w:r>
      <w:r w:rsidR="001D4002">
        <w:rPr>
          <w:szCs w:val="21"/>
        </w:rPr>
        <w:t xml:space="preserve"> </w:t>
      </w:r>
      <w:r w:rsidR="0082288B" w:rsidRPr="00233306">
        <w:rPr>
          <w:szCs w:val="21"/>
        </w:rPr>
        <w:t>相切并平滑连接，</w:t>
      </w:r>
      <w:r w:rsidR="0082288B" w:rsidRPr="00233306">
        <w:rPr>
          <w:szCs w:val="21"/>
        </w:rPr>
        <w:t>D</w:t>
      </w:r>
      <w:r w:rsidR="001D4002">
        <w:rPr>
          <w:szCs w:val="21"/>
        </w:rPr>
        <w:t xml:space="preserve"> </w:t>
      </w:r>
      <w:r w:rsidR="00A64C85">
        <w:rPr>
          <w:szCs w:val="21"/>
        </w:rPr>
        <w:t>是圆柱面最高点。</w:t>
      </w:r>
      <w:r w:rsidR="0082288B" w:rsidRPr="00233306">
        <w:rPr>
          <w:szCs w:val="21"/>
        </w:rPr>
        <w:t>质量</w:t>
      </w:r>
      <w:r w:rsidR="001D4002">
        <w:rPr>
          <w:rFonts w:hint="eastAsia"/>
          <w:szCs w:val="21"/>
        </w:rPr>
        <w:t xml:space="preserve"> </w:t>
      </w:r>
      <w:r w:rsidR="0082288B" w:rsidRPr="00233306">
        <w:rPr>
          <w:i/>
          <w:szCs w:val="21"/>
        </w:rPr>
        <w:t>m</w:t>
      </w:r>
      <w:r w:rsidR="001D4002">
        <w:rPr>
          <w:iCs/>
          <w:szCs w:val="21"/>
        </w:rPr>
        <w:t xml:space="preserve"> = </w:t>
      </w:r>
      <w:r w:rsidR="0082288B" w:rsidRPr="00233306">
        <w:rPr>
          <w:szCs w:val="21"/>
        </w:rPr>
        <w:t>0.2</w:t>
      </w:r>
      <w:r w:rsidR="001D4002">
        <w:rPr>
          <w:szCs w:val="21"/>
        </w:rPr>
        <w:t xml:space="preserve"> </w:t>
      </w:r>
      <w:r w:rsidR="0082288B" w:rsidRPr="00233306">
        <w:rPr>
          <w:szCs w:val="21"/>
        </w:rPr>
        <w:t>kg</w:t>
      </w:r>
      <w:r w:rsidR="001D4002">
        <w:rPr>
          <w:szCs w:val="21"/>
        </w:rPr>
        <w:t xml:space="preserve"> </w:t>
      </w:r>
      <w:r w:rsidR="0082288B" w:rsidRPr="00233306">
        <w:rPr>
          <w:szCs w:val="21"/>
        </w:rPr>
        <w:t>的物体</w:t>
      </w:r>
      <w:r w:rsidR="00C97572">
        <w:rPr>
          <w:szCs w:val="21"/>
        </w:rPr>
        <w:t>（</w:t>
      </w:r>
      <w:r w:rsidR="0082288B" w:rsidRPr="00233306">
        <w:rPr>
          <w:szCs w:val="21"/>
        </w:rPr>
        <w:t>可视为质点</w:t>
      </w:r>
      <w:r w:rsidR="00C97572">
        <w:rPr>
          <w:szCs w:val="21"/>
        </w:rPr>
        <w:t>）</w:t>
      </w:r>
      <w:r w:rsidR="0082288B" w:rsidRPr="00233306">
        <w:rPr>
          <w:szCs w:val="21"/>
        </w:rPr>
        <w:t>在斜面底端</w:t>
      </w:r>
      <w:r w:rsidR="001D4002">
        <w:rPr>
          <w:rFonts w:hint="eastAsia"/>
          <w:szCs w:val="21"/>
        </w:rPr>
        <w:t xml:space="preserve"> </w:t>
      </w:r>
      <w:r w:rsidR="0082288B" w:rsidRPr="00233306">
        <w:rPr>
          <w:szCs w:val="21"/>
        </w:rPr>
        <w:t>A</w:t>
      </w:r>
      <w:r w:rsidR="001D4002">
        <w:rPr>
          <w:szCs w:val="21"/>
        </w:rPr>
        <w:t xml:space="preserve"> </w:t>
      </w:r>
      <w:r w:rsidR="0082288B" w:rsidRPr="00233306">
        <w:rPr>
          <w:szCs w:val="21"/>
        </w:rPr>
        <w:t>处以</w:t>
      </w:r>
      <w:r w:rsidR="001D4002">
        <w:rPr>
          <w:rFonts w:hint="eastAsia"/>
          <w:szCs w:val="21"/>
        </w:rPr>
        <w:t xml:space="preserve"> </w:t>
      </w:r>
      <w:r w:rsidR="0082288B" w:rsidRPr="00233306">
        <w:rPr>
          <w:szCs w:val="21"/>
        </w:rPr>
        <w:t>7</w:t>
      </w:r>
      <w:r w:rsidR="001D4002">
        <w:rPr>
          <w:szCs w:val="21"/>
        </w:rPr>
        <w:t xml:space="preserve"> </w:t>
      </w:r>
      <w:r w:rsidR="0082288B" w:rsidRPr="00233306">
        <w:rPr>
          <w:szCs w:val="21"/>
        </w:rPr>
        <w:t>m/s</w:t>
      </w:r>
      <w:r w:rsidR="001D4002">
        <w:rPr>
          <w:szCs w:val="21"/>
        </w:rPr>
        <w:t xml:space="preserve"> </w:t>
      </w:r>
      <w:r w:rsidR="0082288B" w:rsidRPr="00233306">
        <w:rPr>
          <w:szCs w:val="21"/>
        </w:rPr>
        <w:t>的初速度平行斜面向上运动，到</w:t>
      </w:r>
      <w:r w:rsidR="001D4002">
        <w:rPr>
          <w:rFonts w:hint="eastAsia"/>
          <w:szCs w:val="21"/>
        </w:rPr>
        <w:t xml:space="preserve"> </w:t>
      </w:r>
      <w:r w:rsidR="0082288B" w:rsidRPr="00233306">
        <w:rPr>
          <w:szCs w:val="21"/>
        </w:rPr>
        <w:t>C</w:t>
      </w:r>
      <w:r w:rsidR="001D4002">
        <w:rPr>
          <w:szCs w:val="21"/>
        </w:rPr>
        <w:t xml:space="preserve"> </w:t>
      </w:r>
      <w:r w:rsidR="0082288B" w:rsidRPr="00233306">
        <w:rPr>
          <w:szCs w:val="21"/>
        </w:rPr>
        <w:t>处速度为</w:t>
      </w:r>
      <w:r w:rsidR="001D4002">
        <w:rPr>
          <w:rFonts w:hint="eastAsia"/>
          <w:szCs w:val="21"/>
        </w:rPr>
        <w:t xml:space="preserve"> </w:t>
      </w:r>
      <w:r w:rsidR="0082288B" w:rsidRPr="00233306">
        <w:rPr>
          <w:szCs w:val="21"/>
        </w:rPr>
        <w:t>3</w:t>
      </w:r>
      <w:r w:rsidR="001D4002">
        <w:rPr>
          <w:szCs w:val="21"/>
        </w:rPr>
        <w:t xml:space="preserve"> </w:t>
      </w:r>
      <w:r w:rsidR="0082288B" w:rsidRPr="00233306">
        <w:rPr>
          <w:szCs w:val="21"/>
        </w:rPr>
        <w:t>m/s</w:t>
      </w:r>
      <w:r w:rsidR="0082288B" w:rsidRPr="00233306">
        <w:rPr>
          <w:szCs w:val="21"/>
        </w:rPr>
        <w:t>，（</w:t>
      </w:r>
      <w:r w:rsidR="0082288B" w:rsidRPr="00233306">
        <w:rPr>
          <w:i/>
          <w:szCs w:val="21"/>
        </w:rPr>
        <w:t>g</w:t>
      </w:r>
      <w:r w:rsidR="001D4002">
        <w:rPr>
          <w:iCs/>
          <w:szCs w:val="21"/>
        </w:rPr>
        <w:t xml:space="preserve"> </w:t>
      </w:r>
      <w:r w:rsidR="0082288B" w:rsidRPr="00233306">
        <w:rPr>
          <w:szCs w:val="21"/>
        </w:rPr>
        <w:t>取</w:t>
      </w:r>
      <w:r w:rsidR="001D4002">
        <w:rPr>
          <w:rFonts w:hint="eastAsia"/>
          <w:szCs w:val="21"/>
        </w:rPr>
        <w:t xml:space="preserve"> </w:t>
      </w:r>
      <w:r w:rsidR="0082288B" w:rsidRPr="00233306">
        <w:rPr>
          <w:szCs w:val="21"/>
        </w:rPr>
        <w:t>10</w:t>
      </w:r>
      <w:r w:rsidR="001D4002">
        <w:rPr>
          <w:szCs w:val="21"/>
        </w:rPr>
        <w:t xml:space="preserve"> </w:t>
      </w:r>
      <w:r w:rsidR="0082288B" w:rsidRPr="00233306">
        <w:rPr>
          <w:szCs w:val="21"/>
        </w:rPr>
        <w:t>m/s</w:t>
      </w:r>
      <w:r w:rsidR="0082288B" w:rsidRPr="00233306">
        <w:rPr>
          <w:szCs w:val="21"/>
          <w:vertAlign w:val="superscript"/>
        </w:rPr>
        <w:t>2</w:t>
      </w:r>
      <w:r w:rsidR="0082288B" w:rsidRPr="00233306">
        <w:rPr>
          <w:szCs w:val="21"/>
        </w:rPr>
        <w:t>，</w:t>
      </w:r>
      <w:r w:rsidR="0082288B" w:rsidRPr="00233306">
        <w:rPr>
          <w:szCs w:val="21"/>
        </w:rPr>
        <w:t>sin37°</w:t>
      </w:r>
      <w:r w:rsidR="001D4002">
        <w:rPr>
          <w:rFonts w:hint="eastAsia"/>
          <w:szCs w:val="21"/>
        </w:rPr>
        <w:t xml:space="preserve"> </w:t>
      </w:r>
      <w:r w:rsidR="001D4002">
        <w:rPr>
          <w:szCs w:val="21"/>
        </w:rPr>
        <w:t xml:space="preserve">= </w:t>
      </w:r>
      <w:r w:rsidR="0082288B" w:rsidRPr="00233306">
        <w:rPr>
          <w:szCs w:val="21"/>
        </w:rPr>
        <w:t>0.6</w:t>
      </w:r>
      <w:r w:rsidR="0082288B" w:rsidRPr="00233306">
        <w:rPr>
          <w:szCs w:val="21"/>
        </w:rPr>
        <w:t>，</w:t>
      </w:r>
      <w:r w:rsidR="0082288B" w:rsidRPr="00233306">
        <w:rPr>
          <w:szCs w:val="21"/>
        </w:rPr>
        <w:t>cos37°</w:t>
      </w:r>
      <w:r w:rsidR="001D4002">
        <w:rPr>
          <w:szCs w:val="21"/>
        </w:rPr>
        <w:t xml:space="preserve"> = </w:t>
      </w:r>
      <w:r w:rsidR="0082288B" w:rsidRPr="00233306">
        <w:rPr>
          <w:szCs w:val="21"/>
        </w:rPr>
        <w:t>0.8</w:t>
      </w:r>
      <w:r w:rsidR="0082288B" w:rsidRPr="00233306">
        <w:rPr>
          <w:szCs w:val="21"/>
        </w:rPr>
        <w:t>）</w:t>
      </w:r>
      <w:commentRangeStart w:id="22"/>
      <w:r w:rsidR="0082288B" w:rsidRPr="00233306">
        <w:rPr>
          <w:szCs w:val="21"/>
        </w:rPr>
        <w:t>求</w:t>
      </w:r>
      <w:commentRangeEnd w:id="22"/>
      <w:r w:rsidR="00C97572">
        <w:rPr>
          <w:rStyle w:val="af8"/>
          <w:lang w:val="zh-CN"/>
        </w:rPr>
        <w:commentReference w:id="22"/>
      </w:r>
      <w:r w:rsidR="0082288B" w:rsidRPr="00233306">
        <w:rPr>
          <w:szCs w:val="21"/>
        </w:rPr>
        <w:t>：</w:t>
      </w:r>
    </w:p>
    <w:p w14:paraId="406F41BB" w14:textId="6275E1B4" w:rsidR="0082288B" w:rsidRPr="00233306" w:rsidRDefault="0082288B" w:rsidP="008C2A7F">
      <w:pPr>
        <w:rPr>
          <w:szCs w:val="21"/>
        </w:rPr>
      </w:pPr>
      <w:r w:rsidRPr="00233306">
        <w:rPr>
          <w:szCs w:val="21"/>
        </w:rPr>
        <w:t>（</w:t>
      </w:r>
      <w:r w:rsidRPr="00233306">
        <w:rPr>
          <w:szCs w:val="21"/>
        </w:rPr>
        <w:t>1</w:t>
      </w:r>
      <w:r w:rsidRPr="00233306">
        <w:rPr>
          <w:szCs w:val="21"/>
        </w:rPr>
        <w:t>）物体从</w:t>
      </w:r>
      <w:r w:rsidR="001D4002">
        <w:rPr>
          <w:rFonts w:hint="eastAsia"/>
          <w:szCs w:val="21"/>
        </w:rPr>
        <w:t xml:space="preserve"> </w:t>
      </w:r>
      <w:r w:rsidRPr="00233306">
        <w:rPr>
          <w:szCs w:val="21"/>
        </w:rPr>
        <w:t>A</w:t>
      </w:r>
      <w:r w:rsidR="001D4002">
        <w:rPr>
          <w:szCs w:val="21"/>
        </w:rPr>
        <w:t xml:space="preserve"> </w:t>
      </w:r>
      <w:r w:rsidRPr="00233306">
        <w:rPr>
          <w:szCs w:val="21"/>
        </w:rPr>
        <w:t>运动到</w:t>
      </w:r>
      <w:r w:rsidR="001D4002">
        <w:rPr>
          <w:rFonts w:hint="eastAsia"/>
          <w:szCs w:val="21"/>
        </w:rPr>
        <w:t xml:space="preserve"> </w:t>
      </w:r>
      <w:r w:rsidRPr="00233306">
        <w:rPr>
          <w:szCs w:val="21"/>
        </w:rPr>
        <w:t>C</w:t>
      </w:r>
      <w:r w:rsidR="001D4002">
        <w:rPr>
          <w:szCs w:val="21"/>
        </w:rPr>
        <w:t xml:space="preserve"> </w:t>
      </w:r>
      <w:r w:rsidRPr="00233306">
        <w:rPr>
          <w:szCs w:val="21"/>
        </w:rPr>
        <w:t>的时间</w:t>
      </w:r>
      <w:r w:rsidR="001D4002">
        <w:rPr>
          <w:rFonts w:hint="eastAsia"/>
          <w:szCs w:val="21"/>
        </w:rPr>
        <w:t xml:space="preserve"> </w:t>
      </w:r>
      <w:r w:rsidRPr="00233306">
        <w:rPr>
          <w:i/>
          <w:szCs w:val="21"/>
        </w:rPr>
        <w:t>t</w:t>
      </w:r>
      <w:r w:rsidRPr="00233306">
        <w:rPr>
          <w:szCs w:val="21"/>
        </w:rPr>
        <w:t>；</w:t>
      </w:r>
    </w:p>
    <w:p w14:paraId="073980F9" w14:textId="0194D60F" w:rsidR="0082288B" w:rsidRPr="00233306" w:rsidRDefault="0082288B" w:rsidP="008C2A7F">
      <w:pPr>
        <w:rPr>
          <w:szCs w:val="21"/>
        </w:rPr>
      </w:pPr>
      <w:r w:rsidRPr="00233306">
        <w:rPr>
          <w:szCs w:val="21"/>
        </w:rPr>
        <w:t>（</w:t>
      </w:r>
      <w:r w:rsidRPr="00233306">
        <w:rPr>
          <w:szCs w:val="21"/>
        </w:rPr>
        <w:t>2</w:t>
      </w:r>
      <w:r w:rsidRPr="00233306">
        <w:rPr>
          <w:szCs w:val="21"/>
        </w:rPr>
        <w:t>）物体与斜面间动摩擦因数</w:t>
      </w:r>
      <w:r w:rsidR="001D4002">
        <w:rPr>
          <w:rFonts w:hint="eastAsia"/>
          <w:szCs w:val="21"/>
        </w:rPr>
        <w:t xml:space="preserve"> </w:t>
      </w:r>
      <w:r w:rsidRPr="00233306">
        <w:rPr>
          <w:i/>
          <w:szCs w:val="21"/>
        </w:rPr>
        <w:t>μ</w:t>
      </w:r>
      <w:r w:rsidRPr="00233306">
        <w:rPr>
          <w:szCs w:val="21"/>
        </w:rPr>
        <w:t>；</w:t>
      </w:r>
    </w:p>
    <w:p w14:paraId="4415825C" w14:textId="6E6A880A" w:rsidR="0082288B" w:rsidRPr="00233306" w:rsidRDefault="0082288B" w:rsidP="008C2A7F">
      <w:pPr>
        <w:rPr>
          <w:szCs w:val="21"/>
        </w:rPr>
      </w:pPr>
      <w:r w:rsidRPr="00233306">
        <w:rPr>
          <w:szCs w:val="21"/>
        </w:rPr>
        <w:t>（</w:t>
      </w:r>
      <w:r w:rsidRPr="00233306">
        <w:rPr>
          <w:szCs w:val="21"/>
        </w:rPr>
        <w:t>3</w:t>
      </w:r>
      <w:r w:rsidR="00713DED" w:rsidRPr="00233306">
        <w:rPr>
          <w:szCs w:val="21"/>
        </w:rPr>
        <w:t>）</w:t>
      </w:r>
      <w:r w:rsidR="00713DED" w:rsidRPr="00233306">
        <w:rPr>
          <w:rFonts w:hint="eastAsia"/>
          <w:szCs w:val="21"/>
        </w:rPr>
        <w:t>请</w:t>
      </w:r>
      <w:r w:rsidRPr="00233306">
        <w:rPr>
          <w:szCs w:val="21"/>
        </w:rPr>
        <w:t>分析说明物体是否</w:t>
      </w:r>
      <w:r w:rsidR="00713DED" w:rsidRPr="00233306">
        <w:rPr>
          <w:rFonts w:hint="eastAsia"/>
          <w:szCs w:val="21"/>
        </w:rPr>
        <w:t>能够</w:t>
      </w:r>
      <w:r w:rsidR="007C4993">
        <w:rPr>
          <w:rFonts w:hint="eastAsia"/>
          <w:szCs w:val="21"/>
        </w:rPr>
        <w:t>通过</w:t>
      </w:r>
      <w:r w:rsidR="001D4002">
        <w:rPr>
          <w:rFonts w:hint="eastAsia"/>
          <w:szCs w:val="21"/>
        </w:rPr>
        <w:t xml:space="preserve"> </w:t>
      </w:r>
      <w:r w:rsidRPr="00233306">
        <w:rPr>
          <w:szCs w:val="21"/>
        </w:rPr>
        <w:t>D</w:t>
      </w:r>
      <w:r w:rsidR="001D4002">
        <w:rPr>
          <w:szCs w:val="21"/>
        </w:rPr>
        <w:t xml:space="preserve"> </w:t>
      </w:r>
      <w:r w:rsidR="00713DED" w:rsidRPr="00233306">
        <w:rPr>
          <w:rFonts w:hint="eastAsia"/>
          <w:szCs w:val="21"/>
        </w:rPr>
        <w:t>处</w:t>
      </w:r>
      <w:r w:rsidRPr="00233306">
        <w:rPr>
          <w:szCs w:val="21"/>
        </w:rPr>
        <w:t>。</w:t>
      </w:r>
    </w:p>
    <w:p w14:paraId="0836DC37" w14:textId="77777777" w:rsidR="0082288B" w:rsidRPr="00233306" w:rsidRDefault="0082288B" w:rsidP="008C2A7F">
      <w:pPr>
        <w:rPr>
          <w:szCs w:val="21"/>
        </w:rPr>
      </w:pPr>
    </w:p>
    <w:p w14:paraId="050C2C9D" w14:textId="0AA893F3" w:rsidR="004A75F6" w:rsidRDefault="004A75F6" w:rsidP="008C2A7F">
      <w:pPr>
        <w:rPr>
          <w:szCs w:val="21"/>
        </w:rPr>
      </w:pPr>
    </w:p>
    <w:p w14:paraId="6F23C63A" w14:textId="3FAB0FD7" w:rsidR="0082288B" w:rsidRDefault="0082288B" w:rsidP="001F09F3">
      <w:pPr>
        <w:numPr>
          <w:ilvl w:val="0"/>
          <w:numId w:val="12"/>
        </w:numPr>
        <w:rPr>
          <w:szCs w:val="21"/>
        </w:rPr>
      </w:pPr>
      <w:r w:rsidRPr="00233306">
        <w:rPr>
          <w:szCs w:val="21"/>
        </w:rPr>
        <w:t>如图，斜面、水平面和半径为</w:t>
      </w:r>
      <w:r w:rsidR="001F09F3">
        <w:rPr>
          <w:rFonts w:hint="eastAsia"/>
          <w:szCs w:val="21"/>
        </w:rPr>
        <w:t xml:space="preserve"> </w:t>
      </w:r>
      <w:r w:rsidRPr="00233306">
        <w:rPr>
          <w:i/>
          <w:szCs w:val="21"/>
        </w:rPr>
        <w:t>L</w:t>
      </w:r>
      <w:r w:rsidR="001F09F3">
        <w:rPr>
          <w:iCs/>
          <w:szCs w:val="21"/>
        </w:rPr>
        <w:t xml:space="preserve"> </w:t>
      </w:r>
      <w:r w:rsidRPr="00233306">
        <w:rPr>
          <w:szCs w:val="21"/>
        </w:rPr>
        <w:t>的半圆柱面分别在</w:t>
      </w:r>
      <w:bookmarkStart w:id="23" w:name="_Hlk97840451"/>
      <w:r w:rsidR="001F09F3">
        <w:rPr>
          <w:rFonts w:hint="eastAsia"/>
          <w:szCs w:val="21"/>
        </w:rPr>
        <w:t xml:space="preserve"> A</w:t>
      </w:r>
      <w:r w:rsidR="001F09F3">
        <w:rPr>
          <w:szCs w:val="21"/>
        </w:rPr>
        <w:t>A</w:t>
      </w:r>
      <w:bookmarkEnd w:id="23"/>
      <w:r w:rsidR="001F09F3">
        <w:rPr>
          <w:szCs w:val="21"/>
        </w:rPr>
        <w:t>′</w:t>
      </w:r>
      <w:r w:rsidRPr="00233306">
        <w:rPr>
          <w:szCs w:val="21"/>
        </w:rPr>
        <w:t>、</w:t>
      </w:r>
      <w:bookmarkStart w:id="24" w:name="_Hlk97840845"/>
      <w:r w:rsidR="001F09F3">
        <w:rPr>
          <w:rFonts w:hint="eastAsia"/>
          <w:szCs w:val="21"/>
        </w:rPr>
        <w:t>E</w:t>
      </w:r>
      <w:r w:rsidR="001F09F3">
        <w:rPr>
          <w:szCs w:val="21"/>
        </w:rPr>
        <w:t>E</w:t>
      </w:r>
      <w:bookmarkEnd w:id="24"/>
      <w:r w:rsidR="001F09F3">
        <w:rPr>
          <w:szCs w:val="21"/>
        </w:rPr>
        <w:t xml:space="preserve">′ </w:t>
      </w:r>
      <w:r w:rsidRPr="00233306">
        <w:rPr>
          <w:szCs w:val="21"/>
        </w:rPr>
        <w:t>处平滑连接，水平面上</w:t>
      </w:r>
      <w:r w:rsidR="001F09F3">
        <w:rPr>
          <w:rFonts w:hint="eastAsia"/>
          <w:szCs w:val="21"/>
        </w:rPr>
        <w:t xml:space="preserve"> </w:t>
      </w:r>
      <w:r w:rsidR="001F09F3">
        <w:rPr>
          <w:szCs w:val="21"/>
        </w:rPr>
        <w:t xml:space="preserve">CC′ </w:t>
      </w:r>
      <w:r w:rsidRPr="00233306">
        <w:rPr>
          <w:szCs w:val="21"/>
        </w:rPr>
        <w:t>和</w:t>
      </w:r>
      <w:bookmarkStart w:id="25" w:name="_Hlk104635121"/>
      <w:r w:rsidR="001F09F3">
        <w:rPr>
          <w:rFonts w:hint="eastAsia"/>
          <w:szCs w:val="21"/>
        </w:rPr>
        <w:t xml:space="preserve"> </w:t>
      </w:r>
      <w:r w:rsidR="001F09F3">
        <w:rPr>
          <w:szCs w:val="21"/>
        </w:rPr>
        <w:t>DD</w:t>
      </w:r>
      <w:bookmarkEnd w:id="25"/>
      <w:r w:rsidR="001F09F3">
        <w:rPr>
          <w:szCs w:val="21"/>
        </w:rPr>
        <w:t xml:space="preserve">′ </w:t>
      </w:r>
      <w:r w:rsidRPr="00233306">
        <w:rPr>
          <w:szCs w:val="21"/>
        </w:rPr>
        <w:t>之间有宽度为</w:t>
      </w:r>
      <w:r w:rsidR="001F09F3">
        <w:rPr>
          <w:rFonts w:hint="eastAsia"/>
          <w:szCs w:val="21"/>
        </w:rPr>
        <w:t xml:space="preserve"> </w:t>
      </w:r>
      <w:r w:rsidRPr="00233306">
        <w:rPr>
          <w:i/>
          <w:szCs w:val="21"/>
        </w:rPr>
        <w:t>L</w:t>
      </w:r>
      <w:r w:rsidR="001707BF">
        <w:rPr>
          <w:rFonts w:hint="eastAsia"/>
          <w:i/>
          <w:szCs w:val="21"/>
        </w:rPr>
        <w:t>、</w:t>
      </w:r>
      <w:r w:rsidRPr="00233306">
        <w:rPr>
          <w:szCs w:val="21"/>
        </w:rPr>
        <w:t>竖直向上</w:t>
      </w:r>
      <w:r w:rsidR="00743882" w:rsidRPr="00233306">
        <w:rPr>
          <w:szCs w:val="21"/>
        </w:rPr>
        <w:t>的匀强磁场</w:t>
      </w:r>
      <w:r w:rsidR="004B050A">
        <w:rPr>
          <w:rFonts w:hint="eastAsia"/>
          <w:szCs w:val="21"/>
        </w:rPr>
        <w:t>，</w:t>
      </w:r>
      <w:r w:rsidR="004B050A" w:rsidRPr="00233306">
        <w:rPr>
          <w:rFonts w:hint="eastAsia"/>
          <w:szCs w:val="21"/>
        </w:rPr>
        <w:t>磁感应强度</w:t>
      </w:r>
      <w:r w:rsidR="007516E3">
        <w:rPr>
          <w:rFonts w:hint="eastAsia"/>
          <w:szCs w:val="21"/>
        </w:rPr>
        <w:t>大小</w:t>
      </w:r>
      <w:r w:rsidR="004B050A" w:rsidRPr="00233306">
        <w:rPr>
          <w:rFonts w:hint="eastAsia"/>
          <w:szCs w:val="21"/>
        </w:rPr>
        <w:t>为</w:t>
      </w:r>
      <w:r w:rsidR="001F09F3">
        <w:rPr>
          <w:rFonts w:hint="eastAsia"/>
          <w:szCs w:val="21"/>
        </w:rPr>
        <w:t xml:space="preserve"> </w:t>
      </w:r>
      <w:r w:rsidR="004B050A" w:rsidRPr="00233306">
        <w:rPr>
          <w:rFonts w:hint="eastAsia"/>
          <w:i/>
          <w:szCs w:val="21"/>
        </w:rPr>
        <w:t>B</w:t>
      </w:r>
      <w:r w:rsidRPr="00233306">
        <w:rPr>
          <w:szCs w:val="21"/>
        </w:rPr>
        <w:t>。现将边长为</w:t>
      </w:r>
      <w:r w:rsidR="001F09F3">
        <w:rPr>
          <w:rFonts w:hint="eastAsia"/>
          <w:szCs w:val="21"/>
        </w:rPr>
        <w:t xml:space="preserve"> </w:t>
      </w:r>
      <w:r w:rsidRPr="00233306">
        <w:rPr>
          <w:i/>
          <w:szCs w:val="21"/>
        </w:rPr>
        <w:t>L</w:t>
      </w:r>
      <w:r w:rsidRPr="00233306">
        <w:rPr>
          <w:szCs w:val="21"/>
        </w:rPr>
        <w:t>、质量为</w:t>
      </w:r>
      <w:r w:rsidR="001F09F3">
        <w:rPr>
          <w:rFonts w:hint="eastAsia"/>
          <w:szCs w:val="21"/>
        </w:rPr>
        <w:t xml:space="preserve"> </w:t>
      </w:r>
      <w:r w:rsidRPr="00233306">
        <w:rPr>
          <w:i/>
          <w:szCs w:val="21"/>
        </w:rPr>
        <w:t>m</w:t>
      </w:r>
      <w:r w:rsidR="00773487" w:rsidRPr="00233306">
        <w:rPr>
          <w:rFonts w:hint="eastAsia"/>
          <w:szCs w:val="21"/>
        </w:rPr>
        <w:t>、电阻为</w:t>
      </w:r>
      <w:r w:rsidR="001F09F3">
        <w:rPr>
          <w:rFonts w:hint="eastAsia"/>
          <w:szCs w:val="21"/>
        </w:rPr>
        <w:t xml:space="preserve"> </w:t>
      </w:r>
      <w:r w:rsidR="00773487" w:rsidRPr="00233306">
        <w:rPr>
          <w:rFonts w:hint="eastAsia"/>
          <w:i/>
          <w:szCs w:val="21"/>
        </w:rPr>
        <w:t>R</w:t>
      </w:r>
      <w:r w:rsidR="001F09F3">
        <w:rPr>
          <w:iCs/>
          <w:szCs w:val="21"/>
        </w:rPr>
        <w:t xml:space="preserve"> </w:t>
      </w:r>
      <w:r w:rsidR="00773487" w:rsidRPr="00233306">
        <w:rPr>
          <w:szCs w:val="21"/>
        </w:rPr>
        <w:t>的</w:t>
      </w:r>
      <w:r w:rsidRPr="00233306">
        <w:rPr>
          <w:szCs w:val="21"/>
        </w:rPr>
        <w:t>匀质正方形线框</w:t>
      </w:r>
      <w:r w:rsidR="001F09F3">
        <w:rPr>
          <w:rFonts w:hint="eastAsia"/>
          <w:szCs w:val="21"/>
        </w:rPr>
        <w:t xml:space="preserve"> </w:t>
      </w:r>
      <w:r w:rsidRPr="00233306">
        <w:rPr>
          <w:szCs w:val="21"/>
        </w:rPr>
        <w:t>abcd</w:t>
      </w:r>
      <w:r w:rsidR="001F09F3">
        <w:rPr>
          <w:szCs w:val="21"/>
        </w:rPr>
        <w:t xml:space="preserve"> </w:t>
      </w:r>
      <w:r w:rsidRPr="00233306">
        <w:rPr>
          <w:szCs w:val="21"/>
        </w:rPr>
        <w:t>自斜面上静止释放，</w:t>
      </w:r>
      <w:r w:rsidR="0065349F">
        <w:rPr>
          <w:rFonts w:hint="eastAsia"/>
          <w:szCs w:val="21"/>
        </w:rPr>
        <w:t>穿过磁场区域后</w:t>
      </w:r>
      <w:r w:rsidRPr="00233306">
        <w:rPr>
          <w:szCs w:val="21"/>
        </w:rPr>
        <w:t>，</w:t>
      </w:r>
      <w:r w:rsidR="006A7A6E" w:rsidRPr="00233306">
        <w:rPr>
          <w:rFonts w:hint="eastAsia"/>
          <w:szCs w:val="21"/>
        </w:rPr>
        <w:t>上升到</w:t>
      </w:r>
      <w:bookmarkStart w:id="26" w:name="_Hlk104635394"/>
      <w:r w:rsidRPr="00233306">
        <w:rPr>
          <w:szCs w:val="21"/>
        </w:rPr>
        <w:t>半圆柱面</w:t>
      </w:r>
      <w:r w:rsidR="006A7A6E" w:rsidRPr="00233306">
        <w:rPr>
          <w:rFonts w:hint="eastAsia"/>
          <w:szCs w:val="21"/>
        </w:rPr>
        <w:t>上</w:t>
      </w:r>
      <w:bookmarkEnd w:id="26"/>
      <w:r w:rsidRPr="00233306">
        <w:rPr>
          <w:szCs w:val="21"/>
        </w:rPr>
        <w:t>最大高度时线框平面恰好在竖直面内</w:t>
      </w:r>
      <w:r w:rsidR="000B3E2C" w:rsidRPr="00233306">
        <w:rPr>
          <w:rFonts w:hint="eastAsia"/>
          <w:szCs w:val="21"/>
        </w:rPr>
        <w:t>。</w:t>
      </w:r>
      <w:r w:rsidRPr="00233306">
        <w:rPr>
          <w:szCs w:val="21"/>
        </w:rPr>
        <w:t>线框与各接触面间摩擦不计</w:t>
      </w:r>
      <w:r w:rsidR="00BC3D41">
        <w:rPr>
          <w:rFonts w:hint="eastAsia"/>
          <w:szCs w:val="21"/>
        </w:rPr>
        <w:t>，</w:t>
      </w:r>
      <w:r w:rsidR="00BC3D41" w:rsidRPr="00850801">
        <w:rPr>
          <w:rFonts w:hint="eastAsia"/>
          <w:szCs w:val="21"/>
        </w:rPr>
        <w:t>重力加速度为</w:t>
      </w:r>
      <w:r w:rsidR="001F09F3">
        <w:rPr>
          <w:rFonts w:hint="eastAsia"/>
          <w:szCs w:val="21"/>
        </w:rPr>
        <w:t xml:space="preserve"> </w:t>
      </w:r>
      <w:r w:rsidR="00A768F0" w:rsidRPr="00A768F0">
        <w:rPr>
          <w:rFonts w:hint="eastAsia"/>
          <w:i/>
          <w:szCs w:val="21"/>
        </w:rPr>
        <w:t>g</w:t>
      </w:r>
      <w:r w:rsidRPr="00233306">
        <w:rPr>
          <w:szCs w:val="21"/>
        </w:rPr>
        <w:t>。</w:t>
      </w:r>
      <w:bookmarkStart w:id="27" w:name="_Hlk99962344"/>
      <w:commentRangeStart w:id="28"/>
      <w:r w:rsidR="000B3E2C" w:rsidRPr="00233306">
        <w:rPr>
          <w:szCs w:val="21"/>
        </w:rPr>
        <w:t>求</w:t>
      </w:r>
      <w:commentRangeEnd w:id="28"/>
      <w:r w:rsidR="00B673C7">
        <w:rPr>
          <w:rStyle w:val="af8"/>
          <w:lang w:val="zh-CN"/>
        </w:rPr>
        <w:commentReference w:id="28"/>
      </w:r>
      <w:r w:rsidR="006F4FCB">
        <w:rPr>
          <w:rFonts w:hint="eastAsia"/>
          <w:szCs w:val="21"/>
        </w:rPr>
        <w:t>：</w:t>
      </w:r>
    </w:p>
    <w:p w14:paraId="59572976" w14:textId="1FBA592F" w:rsidR="00832BA2" w:rsidRPr="00233306" w:rsidRDefault="00832BA2" w:rsidP="001F09F3">
      <w:pPr>
        <w:ind w:left="105" w:hangingChars="50" w:hanging="105"/>
        <w:jc w:val="center"/>
        <w:rPr>
          <w:szCs w:val="21"/>
        </w:rPr>
      </w:pPr>
      <w:r>
        <w:rPr>
          <w:noProof/>
          <w:color w:val="000000"/>
        </w:rPr>
        <w:drawing>
          <wp:inline distT="0" distB="0" distL="0" distR="0" wp14:anchorId="4AFC21DC" wp14:editId="6101A774">
            <wp:extent cx="3970922" cy="1428632"/>
            <wp:effectExtent l="0" t="0" r="0" b="63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516276" name=""/>
                    <pic:cNvPicPr>
                      <a:picLocks noChangeAspect="1"/>
                    </pic:cNvPicPr>
                  </pic:nvPicPr>
                  <pic:blipFill>
                    <a:blip r:embed="rId19"/>
                    <a:stretch>
                      <a:fillRect/>
                    </a:stretch>
                  </pic:blipFill>
                  <pic:spPr>
                    <a:xfrm>
                      <a:off x="0" y="0"/>
                      <a:ext cx="3987502" cy="1434597"/>
                    </a:xfrm>
                    <a:prstGeom prst="rect">
                      <a:avLst/>
                    </a:prstGeom>
                  </pic:spPr>
                </pic:pic>
              </a:graphicData>
            </a:graphic>
          </wp:inline>
        </w:drawing>
      </w:r>
    </w:p>
    <w:p w14:paraId="4A78A498" w14:textId="541BF725" w:rsidR="0082288B" w:rsidRPr="00233306" w:rsidRDefault="0082288B" w:rsidP="008C2A7F">
      <w:pPr>
        <w:rPr>
          <w:szCs w:val="21"/>
        </w:rPr>
      </w:pPr>
      <w:bookmarkStart w:id="29" w:name="_Hlk98268743"/>
      <w:bookmarkEnd w:id="27"/>
      <w:r w:rsidRPr="00233306">
        <w:rPr>
          <w:szCs w:val="21"/>
        </w:rPr>
        <w:t>（</w:t>
      </w:r>
      <w:r w:rsidRPr="00233306">
        <w:rPr>
          <w:szCs w:val="21"/>
        </w:rPr>
        <w:t>1</w:t>
      </w:r>
      <w:r w:rsidR="00D87273">
        <w:rPr>
          <w:szCs w:val="21"/>
        </w:rPr>
        <w:t>）</w:t>
      </w:r>
      <w:r w:rsidR="0065349F">
        <w:rPr>
          <w:rFonts w:hint="eastAsia"/>
          <w:szCs w:val="21"/>
        </w:rPr>
        <w:t>第一次离开</w:t>
      </w:r>
      <w:r w:rsidR="004A06DF">
        <w:rPr>
          <w:rFonts w:hint="eastAsia"/>
          <w:szCs w:val="21"/>
        </w:rPr>
        <w:t>磁场时线框的速度</w:t>
      </w:r>
      <w:r w:rsidRPr="00233306">
        <w:rPr>
          <w:szCs w:val="21"/>
        </w:rPr>
        <w:t>；</w:t>
      </w:r>
    </w:p>
    <w:p w14:paraId="114F2913" w14:textId="64941FAC" w:rsidR="0082288B" w:rsidRPr="00233306" w:rsidRDefault="0082288B" w:rsidP="008C2A7F">
      <w:pPr>
        <w:rPr>
          <w:szCs w:val="21"/>
        </w:rPr>
      </w:pPr>
      <w:r w:rsidRPr="00233306">
        <w:rPr>
          <w:szCs w:val="21"/>
        </w:rPr>
        <w:t>（</w:t>
      </w:r>
      <w:r w:rsidRPr="00233306">
        <w:rPr>
          <w:szCs w:val="21"/>
        </w:rPr>
        <w:t>2</w:t>
      </w:r>
      <w:r w:rsidRPr="00233306">
        <w:rPr>
          <w:szCs w:val="21"/>
        </w:rPr>
        <w:t>）</w:t>
      </w:r>
      <w:bookmarkEnd w:id="29"/>
      <w:r w:rsidR="004A06DF">
        <w:rPr>
          <w:rFonts w:hint="eastAsia"/>
          <w:szCs w:val="21"/>
        </w:rPr>
        <w:t>第一次即将离开磁场时</w:t>
      </w:r>
      <w:r w:rsidR="00BC2139">
        <w:rPr>
          <w:rFonts w:hint="eastAsia"/>
          <w:szCs w:val="21"/>
        </w:rPr>
        <w:t>，</w:t>
      </w:r>
      <w:bookmarkStart w:id="30" w:name="_Hlk104634634"/>
      <w:r w:rsidR="00E06F7E">
        <w:rPr>
          <w:rFonts w:hint="eastAsia"/>
          <w:szCs w:val="21"/>
        </w:rPr>
        <w:t>线框</w:t>
      </w:r>
      <w:r w:rsidR="001F09F3">
        <w:rPr>
          <w:rFonts w:hint="eastAsia"/>
          <w:szCs w:val="21"/>
        </w:rPr>
        <w:t xml:space="preserve"> </w:t>
      </w:r>
      <w:r w:rsidR="004A06DF">
        <w:rPr>
          <w:rFonts w:hint="eastAsia"/>
          <w:szCs w:val="21"/>
        </w:rPr>
        <w:t>c</w:t>
      </w:r>
      <w:r w:rsidR="004A06DF">
        <w:rPr>
          <w:szCs w:val="21"/>
        </w:rPr>
        <w:t>d</w:t>
      </w:r>
      <w:r w:rsidR="001F09F3">
        <w:rPr>
          <w:szCs w:val="21"/>
        </w:rPr>
        <w:t xml:space="preserve"> </w:t>
      </w:r>
      <w:r w:rsidR="004A06DF">
        <w:rPr>
          <w:rFonts w:hint="eastAsia"/>
          <w:szCs w:val="21"/>
        </w:rPr>
        <w:t>边中</w:t>
      </w:r>
      <w:r w:rsidR="00BC2139">
        <w:rPr>
          <w:rFonts w:hint="eastAsia"/>
          <w:szCs w:val="21"/>
        </w:rPr>
        <w:t>电流的</w:t>
      </w:r>
      <w:bookmarkEnd w:id="30"/>
      <w:r w:rsidR="00D87273" w:rsidRPr="00D87273">
        <w:rPr>
          <w:rFonts w:hint="eastAsia"/>
          <w:szCs w:val="21"/>
        </w:rPr>
        <w:t>大小</w:t>
      </w:r>
      <w:r w:rsidR="007516E3">
        <w:rPr>
          <w:rFonts w:hint="eastAsia"/>
          <w:szCs w:val="21"/>
        </w:rPr>
        <w:t>、</w:t>
      </w:r>
      <w:r w:rsidR="00D87273" w:rsidRPr="00D87273">
        <w:rPr>
          <w:rFonts w:hint="eastAsia"/>
          <w:szCs w:val="21"/>
        </w:rPr>
        <w:t>方向</w:t>
      </w:r>
      <w:r w:rsidR="00BC2139">
        <w:rPr>
          <w:rFonts w:hint="eastAsia"/>
          <w:szCs w:val="21"/>
        </w:rPr>
        <w:t>及</w:t>
      </w:r>
      <w:r w:rsidR="001F09F3">
        <w:rPr>
          <w:rFonts w:hint="eastAsia"/>
          <w:szCs w:val="21"/>
        </w:rPr>
        <w:t xml:space="preserve"> </w:t>
      </w:r>
      <w:r w:rsidR="00BC2139">
        <w:rPr>
          <w:szCs w:val="21"/>
        </w:rPr>
        <w:t>cd</w:t>
      </w:r>
      <w:r w:rsidR="001F09F3">
        <w:rPr>
          <w:szCs w:val="21"/>
        </w:rPr>
        <w:t xml:space="preserve"> </w:t>
      </w:r>
      <w:r w:rsidR="00BC2139">
        <w:rPr>
          <w:rFonts w:hint="eastAsia"/>
          <w:szCs w:val="21"/>
        </w:rPr>
        <w:t>两端的电压</w:t>
      </w:r>
      <w:r w:rsidR="00856D0D" w:rsidRPr="00233306">
        <w:rPr>
          <w:szCs w:val="21"/>
        </w:rPr>
        <w:t>；</w:t>
      </w:r>
    </w:p>
    <w:p w14:paraId="18F2D56D" w14:textId="26396723" w:rsidR="008C2A7F" w:rsidRDefault="0082288B" w:rsidP="001F09F3">
      <w:pPr>
        <w:rPr>
          <w:szCs w:val="21"/>
        </w:rPr>
      </w:pPr>
      <w:r w:rsidRPr="00233306">
        <w:rPr>
          <w:szCs w:val="21"/>
        </w:rPr>
        <w:t>（</w:t>
      </w:r>
      <w:r w:rsidRPr="00233306">
        <w:rPr>
          <w:szCs w:val="21"/>
        </w:rPr>
        <w:t>3</w:t>
      </w:r>
      <w:r w:rsidRPr="00233306">
        <w:rPr>
          <w:szCs w:val="21"/>
        </w:rPr>
        <w:t>）</w:t>
      </w:r>
      <w:r w:rsidR="000B3E2C" w:rsidRPr="00233306">
        <w:rPr>
          <w:rFonts w:hint="eastAsia"/>
          <w:szCs w:val="21"/>
        </w:rPr>
        <w:t>若</w:t>
      </w:r>
      <w:r w:rsidR="000B3E2C" w:rsidRPr="00233306">
        <w:rPr>
          <w:szCs w:val="21"/>
        </w:rPr>
        <w:t>线框在穿过磁场过程中其速度随位移变化满足</w:t>
      </w:r>
      <w:bookmarkStart w:id="31" w:name="_Hlk99962022"/>
      <w:bookmarkStart w:id="32" w:name="_Hlk104635170"/>
      <w:r w:rsidR="001F09F3">
        <w:rPr>
          <w:rFonts w:hint="eastAsia"/>
          <w:szCs w:val="21"/>
        </w:rPr>
        <w:t xml:space="preserve"> </w:t>
      </w:r>
      <w:r w:rsidR="001F09F3" w:rsidRPr="001F09F3">
        <w:rPr>
          <w:rFonts w:ascii="Book Antiqua" w:hAnsi="Book Antiqua"/>
          <w:i/>
          <w:iCs/>
          <w:szCs w:val="21"/>
        </w:rPr>
        <w:t>v</w:t>
      </w:r>
      <w:r w:rsidR="001F09F3">
        <w:rPr>
          <w:rFonts w:hint="eastAsia"/>
          <w:szCs w:val="21"/>
        </w:rPr>
        <w:t xml:space="preserve"> </w:t>
      </w:r>
      <w:r w:rsidR="001F09F3">
        <w:rPr>
          <w:szCs w:val="21"/>
        </w:rPr>
        <w:t xml:space="preserve">= </w:t>
      </w:r>
      <w:r w:rsidR="001F09F3" w:rsidRPr="001F09F3">
        <w:rPr>
          <w:rFonts w:ascii="Book Antiqua" w:hAnsi="Book Antiqua"/>
          <w:i/>
          <w:iCs/>
          <w:szCs w:val="21"/>
        </w:rPr>
        <w:t>v</w:t>
      </w:r>
      <w:r w:rsidR="001F09F3">
        <w:rPr>
          <w:szCs w:val="21"/>
          <w:vertAlign w:val="subscript"/>
        </w:rPr>
        <w:t>0</w:t>
      </w:r>
      <w:r w:rsidR="001F09F3">
        <w:rPr>
          <w:szCs w:val="21"/>
        </w:rPr>
        <w:t xml:space="preserve"> − </w:t>
      </w:r>
      <w:r w:rsidR="001F09F3">
        <w:rPr>
          <w:szCs w:val="21"/>
        </w:rPr>
        <w:fldChar w:fldCharType="begin"/>
      </w:r>
      <w:r w:rsidR="001F09F3">
        <w:rPr>
          <w:szCs w:val="21"/>
        </w:rPr>
        <w:instrText xml:space="preserve"> EQ \F(1,4)\R(\F(2</w:instrText>
      </w:r>
      <w:r w:rsidR="001F09F3" w:rsidRPr="001F09F3">
        <w:rPr>
          <w:i/>
          <w:iCs/>
          <w:szCs w:val="21"/>
        </w:rPr>
        <w:instrText>g</w:instrText>
      </w:r>
      <w:r w:rsidR="001F09F3">
        <w:rPr>
          <w:szCs w:val="21"/>
        </w:rPr>
        <w:instrText>,</w:instrText>
      </w:r>
      <w:r w:rsidR="001F09F3" w:rsidRPr="001F09F3">
        <w:rPr>
          <w:i/>
          <w:iCs/>
          <w:szCs w:val="21"/>
        </w:rPr>
        <w:instrText>L</w:instrText>
      </w:r>
      <w:r w:rsidR="001F09F3">
        <w:rPr>
          <w:szCs w:val="21"/>
        </w:rPr>
        <w:instrText xml:space="preserve">)) </w:instrText>
      </w:r>
      <w:r w:rsidR="001F09F3">
        <w:rPr>
          <w:szCs w:val="21"/>
        </w:rPr>
        <w:fldChar w:fldCharType="end"/>
      </w:r>
      <w:r w:rsidR="001F09F3" w:rsidRPr="001F09F3">
        <w:rPr>
          <w:i/>
          <w:iCs/>
          <w:szCs w:val="21"/>
        </w:rPr>
        <w:t>x</w:t>
      </w:r>
      <w:bookmarkEnd w:id="31"/>
      <w:bookmarkEnd w:id="32"/>
      <w:r w:rsidR="000B3E2C" w:rsidRPr="00233306">
        <w:rPr>
          <w:szCs w:val="21"/>
        </w:rPr>
        <w:t>，</w:t>
      </w:r>
      <w:bookmarkStart w:id="33" w:name="_Hlk98269620"/>
      <w:r w:rsidR="001F09F3" w:rsidRPr="001F09F3">
        <w:rPr>
          <w:rFonts w:ascii="Book Antiqua" w:hAnsi="Book Antiqua"/>
          <w:i/>
          <w:iCs/>
          <w:szCs w:val="21"/>
        </w:rPr>
        <w:t>v</w:t>
      </w:r>
      <w:r w:rsidR="001F09F3">
        <w:rPr>
          <w:szCs w:val="21"/>
          <w:vertAlign w:val="subscript"/>
        </w:rPr>
        <w:t>0</w:t>
      </w:r>
      <w:bookmarkEnd w:id="33"/>
      <w:r w:rsidR="001F09F3">
        <w:rPr>
          <w:szCs w:val="21"/>
        </w:rPr>
        <w:t xml:space="preserve"> </w:t>
      </w:r>
      <w:r w:rsidR="000B3E2C" w:rsidRPr="00233306">
        <w:rPr>
          <w:szCs w:val="21"/>
        </w:rPr>
        <w:t>为线框进入有界磁场的初速度，</w:t>
      </w:r>
      <w:r w:rsidR="001F09F3" w:rsidRPr="001F09F3">
        <w:rPr>
          <w:rFonts w:ascii="Book Antiqua" w:hAnsi="Book Antiqua"/>
          <w:i/>
          <w:iCs/>
          <w:szCs w:val="21"/>
        </w:rPr>
        <w:t>v</w:t>
      </w:r>
      <w:r w:rsidR="001F09F3">
        <w:rPr>
          <w:szCs w:val="21"/>
        </w:rPr>
        <w:t xml:space="preserve"> </w:t>
      </w:r>
      <w:r w:rsidR="000B3E2C" w:rsidRPr="00233306">
        <w:rPr>
          <w:szCs w:val="21"/>
        </w:rPr>
        <w:t>为线框在磁场中位移为</w:t>
      </w:r>
      <w:r w:rsidR="001F09F3">
        <w:rPr>
          <w:rFonts w:hint="eastAsia"/>
          <w:szCs w:val="21"/>
        </w:rPr>
        <w:t xml:space="preserve"> </w:t>
      </w:r>
      <w:r w:rsidR="001F09F3" w:rsidRPr="001F09F3">
        <w:rPr>
          <w:i/>
          <w:iCs/>
          <w:szCs w:val="21"/>
        </w:rPr>
        <w:t>x</w:t>
      </w:r>
      <w:r w:rsidR="001F09F3">
        <w:rPr>
          <w:szCs w:val="21"/>
        </w:rPr>
        <w:t xml:space="preserve"> </w:t>
      </w:r>
      <w:r w:rsidR="000B3E2C" w:rsidRPr="00233306">
        <w:rPr>
          <w:szCs w:val="21"/>
        </w:rPr>
        <w:t>时的速度</w:t>
      </w:r>
      <w:r w:rsidR="00085F12">
        <w:rPr>
          <w:rFonts w:hint="eastAsia"/>
          <w:szCs w:val="21"/>
        </w:rPr>
        <w:t>。请</w:t>
      </w:r>
      <w:r w:rsidRPr="00233306">
        <w:rPr>
          <w:szCs w:val="21"/>
        </w:rPr>
        <w:t>分析说明线框会不会停下来。若不能停下，说明最终的稳定状态；若能停下，求出线框停下时</w:t>
      </w:r>
      <w:r w:rsidR="001F09F3">
        <w:rPr>
          <w:rFonts w:hint="eastAsia"/>
          <w:szCs w:val="21"/>
        </w:rPr>
        <w:t xml:space="preserve"> </w:t>
      </w:r>
      <w:r w:rsidRPr="00233306">
        <w:rPr>
          <w:szCs w:val="21"/>
        </w:rPr>
        <w:t>cd</w:t>
      </w:r>
      <w:r w:rsidR="001F09F3">
        <w:rPr>
          <w:szCs w:val="21"/>
        </w:rPr>
        <w:t xml:space="preserve"> </w:t>
      </w:r>
      <w:r w:rsidRPr="00233306">
        <w:rPr>
          <w:szCs w:val="21"/>
        </w:rPr>
        <w:t>边所在的位置。</w:t>
      </w:r>
    </w:p>
    <w:p w14:paraId="39141769" w14:textId="52D2E6F2" w:rsidR="008C2A7F" w:rsidRDefault="008C2A7F" w:rsidP="008C2A7F">
      <w:pPr>
        <w:rPr>
          <w:szCs w:val="21"/>
        </w:rPr>
      </w:pPr>
      <w:r>
        <w:rPr>
          <w:szCs w:val="21"/>
        </w:rPr>
        <w:br w:type="page"/>
      </w:r>
    </w:p>
    <w:p w14:paraId="6763033C" w14:textId="77777777" w:rsidR="008C2A7F" w:rsidRDefault="008C2A7F" w:rsidP="001D4002">
      <w:pPr>
        <w:pStyle w:val="1"/>
      </w:pPr>
      <w:r>
        <w:t>参考答案</w:t>
      </w:r>
    </w:p>
    <w:p w14:paraId="5C7FFA8C" w14:textId="77777777" w:rsidR="008C2A7F" w:rsidRPr="001B571D" w:rsidRDefault="008C2A7F" w:rsidP="001D4002">
      <w:pPr>
        <w:pStyle w:val="2"/>
      </w:pPr>
      <w:r w:rsidRPr="001B571D">
        <w:t>一、单项选择题（共</w:t>
      </w:r>
      <w:r w:rsidRPr="001B571D">
        <w:t>40</w:t>
      </w:r>
      <w:r w:rsidRPr="001B571D">
        <w:t>分，</w:t>
      </w:r>
      <w:r w:rsidRPr="001B571D">
        <w:t>1</w:t>
      </w:r>
      <w:r w:rsidRPr="001B571D">
        <w:t>至</w:t>
      </w:r>
      <w:r w:rsidRPr="001B571D">
        <w:t>8</w:t>
      </w:r>
      <w:r w:rsidRPr="001B571D">
        <w:t>题每小题</w:t>
      </w:r>
      <w:r w:rsidRPr="001B571D">
        <w:t>3</w:t>
      </w:r>
      <w:r w:rsidRPr="001B571D">
        <w:t>分，</w:t>
      </w:r>
      <w:r w:rsidRPr="001B571D">
        <w:t>9</w:t>
      </w:r>
      <w:r w:rsidRPr="001B571D">
        <w:t>至</w:t>
      </w:r>
      <w:r w:rsidRPr="001B571D">
        <w:t>12</w:t>
      </w:r>
      <w:r w:rsidRPr="001B571D">
        <w:t>题</w:t>
      </w:r>
      <w:bookmarkStart w:id="34" w:name="_Hlk99968387"/>
      <w:r w:rsidRPr="001B571D">
        <w:t>每小题</w:t>
      </w:r>
      <w:r w:rsidRPr="001B571D">
        <w:t>4</w:t>
      </w:r>
      <w:r w:rsidRPr="001B571D">
        <w:t>分</w:t>
      </w:r>
      <w:bookmarkEnd w:id="34"/>
      <w:r w:rsidRPr="001B571D">
        <w:t>。）</w:t>
      </w:r>
    </w:p>
    <w:tbl>
      <w:tblPr>
        <w:tblStyle w:val="af3"/>
        <w:tblW w:w="0" w:type="auto"/>
        <w:tblLook w:val="04A0" w:firstRow="1" w:lastRow="0" w:firstColumn="1" w:lastColumn="0" w:noHBand="0" w:noVBand="1"/>
      </w:tblPr>
      <w:tblGrid>
        <w:gridCol w:w="699"/>
        <w:gridCol w:w="697"/>
        <w:gridCol w:w="698"/>
        <w:gridCol w:w="698"/>
        <w:gridCol w:w="697"/>
        <w:gridCol w:w="697"/>
        <w:gridCol w:w="697"/>
        <w:gridCol w:w="699"/>
        <w:gridCol w:w="698"/>
        <w:gridCol w:w="698"/>
        <w:gridCol w:w="700"/>
        <w:gridCol w:w="700"/>
      </w:tblGrid>
      <w:tr w:rsidR="008C2A7F" w:rsidRPr="001B571D" w14:paraId="5E0C928B" w14:textId="77777777" w:rsidTr="00131F49">
        <w:tc>
          <w:tcPr>
            <w:tcW w:w="699" w:type="dxa"/>
          </w:tcPr>
          <w:p w14:paraId="21CE0679" w14:textId="77777777" w:rsidR="008C2A7F" w:rsidRPr="001B571D" w:rsidRDefault="008C2A7F" w:rsidP="001D4002">
            <w:pPr>
              <w:jc w:val="center"/>
              <w:rPr>
                <w:rFonts w:eastAsiaTheme="minorEastAsia"/>
                <w:szCs w:val="21"/>
                <w:lang w:val="pt-BR"/>
              </w:rPr>
            </w:pPr>
            <w:r w:rsidRPr="001B571D">
              <w:rPr>
                <w:rFonts w:eastAsiaTheme="minorEastAsia"/>
                <w:szCs w:val="21"/>
                <w:lang w:val="pt-BR"/>
              </w:rPr>
              <w:t>1</w:t>
            </w:r>
          </w:p>
        </w:tc>
        <w:tc>
          <w:tcPr>
            <w:tcW w:w="697" w:type="dxa"/>
          </w:tcPr>
          <w:p w14:paraId="77DB0D05" w14:textId="77777777" w:rsidR="008C2A7F" w:rsidRPr="001B571D" w:rsidRDefault="008C2A7F" w:rsidP="001D4002">
            <w:pPr>
              <w:jc w:val="center"/>
              <w:rPr>
                <w:rFonts w:eastAsiaTheme="minorEastAsia"/>
                <w:szCs w:val="21"/>
                <w:lang w:val="pt-BR"/>
              </w:rPr>
            </w:pPr>
            <w:r w:rsidRPr="001B571D">
              <w:rPr>
                <w:rFonts w:eastAsiaTheme="minorEastAsia"/>
                <w:szCs w:val="21"/>
                <w:lang w:val="pt-BR"/>
              </w:rPr>
              <w:t>2</w:t>
            </w:r>
          </w:p>
        </w:tc>
        <w:tc>
          <w:tcPr>
            <w:tcW w:w="698" w:type="dxa"/>
          </w:tcPr>
          <w:p w14:paraId="298F7A72" w14:textId="77777777" w:rsidR="008C2A7F" w:rsidRPr="001B571D" w:rsidRDefault="008C2A7F" w:rsidP="001D4002">
            <w:pPr>
              <w:jc w:val="center"/>
              <w:rPr>
                <w:rFonts w:eastAsiaTheme="minorEastAsia"/>
                <w:szCs w:val="21"/>
                <w:lang w:val="pt-BR"/>
              </w:rPr>
            </w:pPr>
            <w:r w:rsidRPr="001B571D">
              <w:rPr>
                <w:rFonts w:eastAsiaTheme="minorEastAsia"/>
                <w:szCs w:val="21"/>
                <w:lang w:val="pt-BR"/>
              </w:rPr>
              <w:t>3</w:t>
            </w:r>
          </w:p>
        </w:tc>
        <w:tc>
          <w:tcPr>
            <w:tcW w:w="698" w:type="dxa"/>
          </w:tcPr>
          <w:p w14:paraId="0059242F" w14:textId="77777777" w:rsidR="008C2A7F" w:rsidRPr="001B571D" w:rsidRDefault="008C2A7F" w:rsidP="001D4002">
            <w:pPr>
              <w:jc w:val="center"/>
              <w:rPr>
                <w:rFonts w:eastAsiaTheme="minorEastAsia"/>
                <w:szCs w:val="21"/>
                <w:lang w:val="pt-BR"/>
              </w:rPr>
            </w:pPr>
            <w:r w:rsidRPr="001B571D">
              <w:rPr>
                <w:rFonts w:eastAsiaTheme="minorEastAsia"/>
                <w:szCs w:val="21"/>
                <w:lang w:val="pt-BR"/>
              </w:rPr>
              <w:t>4</w:t>
            </w:r>
          </w:p>
        </w:tc>
        <w:tc>
          <w:tcPr>
            <w:tcW w:w="697" w:type="dxa"/>
          </w:tcPr>
          <w:p w14:paraId="76CDDE76" w14:textId="77777777" w:rsidR="008C2A7F" w:rsidRPr="001B571D" w:rsidRDefault="008C2A7F" w:rsidP="001D4002">
            <w:pPr>
              <w:jc w:val="center"/>
              <w:rPr>
                <w:rFonts w:eastAsiaTheme="minorEastAsia"/>
                <w:szCs w:val="21"/>
                <w:lang w:val="pt-BR"/>
              </w:rPr>
            </w:pPr>
            <w:r w:rsidRPr="001B571D">
              <w:rPr>
                <w:rFonts w:eastAsiaTheme="minorEastAsia"/>
                <w:szCs w:val="21"/>
                <w:lang w:val="pt-BR"/>
              </w:rPr>
              <w:t>5</w:t>
            </w:r>
          </w:p>
        </w:tc>
        <w:tc>
          <w:tcPr>
            <w:tcW w:w="697" w:type="dxa"/>
          </w:tcPr>
          <w:p w14:paraId="52DC4855" w14:textId="77777777" w:rsidR="008C2A7F" w:rsidRPr="001B571D" w:rsidRDefault="008C2A7F" w:rsidP="001D4002">
            <w:pPr>
              <w:jc w:val="center"/>
              <w:rPr>
                <w:rFonts w:eastAsiaTheme="minorEastAsia"/>
                <w:szCs w:val="21"/>
                <w:lang w:val="pt-BR"/>
              </w:rPr>
            </w:pPr>
            <w:r>
              <w:rPr>
                <w:rFonts w:eastAsiaTheme="minorEastAsia" w:hint="eastAsia"/>
                <w:szCs w:val="21"/>
                <w:lang w:val="pt-BR"/>
              </w:rPr>
              <w:t>6</w:t>
            </w:r>
          </w:p>
        </w:tc>
        <w:tc>
          <w:tcPr>
            <w:tcW w:w="697" w:type="dxa"/>
          </w:tcPr>
          <w:p w14:paraId="67CFC9A8" w14:textId="77777777" w:rsidR="008C2A7F" w:rsidRPr="001B571D" w:rsidRDefault="008C2A7F" w:rsidP="001D4002">
            <w:pPr>
              <w:jc w:val="center"/>
              <w:rPr>
                <w:rFonts w:eastAsiaTheme="minorEastAsia"/>
                <w:szCs w:val="21"/>
                <w:lang w:val="pt-BR"/>
              </w:rPr>
            </w:pPr>
            <w:r>
              <w:rPr>
                <w:rFonts w:eastAsiaTheme="minorEastAsia"/>
                <w:szCs w:val="21"/>
                <w:lang w:val="pt-BR"/>
              </w:rPr>
              <w:t>7</w:t>
            </w:r>
          </w:p>
        </w:tc>
        <w:tc>
          <w:tcPr>
            <w:tcW w:w="699" w:type="dxa"/>
          </w:tcPr>
          <w:p w14:paraId="297817A3" w14:textId="77777777" w:rsidR="008C2A7F" w:rsidRPr="001B571D" w:rsidRDefault="008C2A7F" w:rsidP="001D4002">
            <w:pPr>
              <w:jc w:val="center"/>
              <w:rPr>
                <w:rFonts w:eastAsiaTheme="minorEastAsia"/>
                <w:szCs w:val="21"/>
                <w:lang w:val="pt-BR"/>
              </w:rPr>
            </w:pPr>
            <w:r>
              <w:rPr>
                <w:rFonts w:eastAsiaTheme="minorEastAsia"/>
                <w:szCs w:val="21"/>
                <w:lang w:val="pt-BR"/>
              </w:rPr>
              <w:t>8</w:t>
            </w:r>
          </w:p>
        </w:tc>
        <w:tc>
          <w:tcPr>
            <w:tcW w:w="698" w:type="dxa"/>
          </w:tcPr>
          <w:p w14:paraId="7F2F8760" w14:textId="77777777" w:rsidR="008C2A7F" w:rsidRPr="001B571D" w:rsidRDefault="008C2A7F" w:rsidP="001D4002">
            <w:pPr>
              <w:jc w:val="center"/>
              <w:rPr>
                <w:rFonts w:eastAsiaTheme="minorEastAsia"/>
                <w:szCs w:val="21"/>
                <w:lang w:val="pt-BR"/>
              </w:rPr>
            </w:pPr>
            <w:r>
              <w:rPr>
                <w:rFonts w:eastAsiaTheme="minorEastAsia"/>
                <w:szCs w:val="21"/>
                <w:lang w:val="pt-BR"/>
              </w:rPr>
              <w:t>9</w:t>
            </w:r>
          </w:p>
        </w:tc>
        <w:tc>
          <w:tcPr>
            <w:tcW w:w="698" w:type="dxa"/>
          </w:tcPr>
          <w:p w14:paraId="5D6972CC" w14:textId="77777777" w:rsidR="008C2A7F" w:rsidRPr="001B571D" w:rsidRDefault="008C2A7F" w:rsidP="001D4002">
            <w:pPr>
              <w:jc w:val="center"/>
              <w:rPr>
                <w:rFonts w:eastAsiaTheme="minorEastAsia"/>
                <w:szCs w:val="21"/>
                <w:lang w:val="pt-BR"/>
              </w:rPr>
            </w:pPr>
            <w:r>
              <w:rPr>
                <w:rFonts w:eastAsiaTheme="minorEastAsia"/>
                <w:szCs w:val="21"/>
                <w:lang w:val="pt-BR"/>
              </w:rPr>
              <w:t>10</w:t>
            </w:r>
          </w:p>
        </w:tc>
        <w:tc>
          <w:tcPr>
            <w:tcW w:w="700" w:type="dxa"/>
          </w:tcPr>
          <w:p w14:paraId="3165DEF1" w14:textId="77777777" w:rsidR="008C2A7F" w:rsidRPr="001B571D" w:rsidRDefault="008C2A7F" w:rsidP="001D4002">
            <w:pPr>
              <w:jc w:val="center"/>
              <w:rPr>
                <w:rFonts w:eastAsiaTheme="minorEastAsia"/>
                <w:szCs w:val="21"/>
                <w:lang w:val="pt-BR"/>
              </w:rPr>
            </w:pPr>
            <w:r w:rsidRPr="001B571D">
              <w:rPr>
                <w:rFonts w:eastAsiaTheme="minorEastAsia"/>
                <w:szCs w:val="21"/>
                <w:lang w:val="pt-BR"/>
              </w:rPr>
              <w:t>1</w:t>
            </w:r>
            <w:r>
              <w:rPr>
                <w:rFonts w:eastAsiaTheme="minorEastAsia"/>
                <w:szCs w:val="21"/>
                <w:lang w:val="pt-BR"/>
              </w:rPr>
              <w:t>1</w:t>
            </w:r>
          </w:p>
        </w:tc>
        <w:tc>
          <w:tcPr>
            <w:tcW w:w="700" w:type="dxa"/>
          </w:tcPr>
          <w:p w14:paraId="2C268D6E" w14:textId="77777777" w:rsidR="008C2A7F" w:rsidRPr="001B571D" w:rsidRDefault="008C2A7F" w:rsidP="001D4002">
            <w:pPr>
              <w:jc w:val="center"/>
              <w:rPr>
                <w:rFonts w:eastAsiaTheme="minorEastAsia"/>
                <w:szCs w:val="21"/>
                <w:lang w:val="pt-BR"/>
              </w:rPr>
            </w:pPr>
            <w:r w:rsidRPr="001B571D">
              <w:rPr>
                <w:rFonts w:eastAsiaTheme="minorEastAsia"/>
                <w:szCs w:val="21"/>
                <w:lang w:val="pt-BR"/>
              </w:rPr>
              <w:t>12</w:t>
            </w:r>
          </w:p>
        </w:tc>
      </w:tr>
      <w:tr w:rsidR="008C2A7F" w:rsidRPr="001B571D" w14:paraId="54D5A9D8" w14:textId="77777777" w:rsidTr="00131F49">
        <w:tc>
          <w:tcPr>
            <w:tcW w:w="699" w:type="dxa"/>
          </w:tcPr>
          <w:p w14:paraId="235ED9AE" w14:textId="77777777" w:rsidR="008C2A7F" w:rsidRPr="001B571D" w:rsidRDefault="008C2A7F" w:rsidP="001D4002">
            <w:pPr>
              <w:jc w:val="center"/>
              <w:rPr>
                <w:rFonts w:eastAsiaTheme="minorEastAsia"/>
                <w:szCs w:val="21"/>
                <w:lang w:val="pt-BR"/>
              </w:rPr>
            </w:pPr>
            <w:r w:rsidRPr="001B571D">
              <w:rPr>
                <w:rFonts w:eastAsiaTheme="minorEastAsia"/>
                <w:szCs w:val="21"/>
                <w:lang w:val="pt-BR"/>
              </w:rPr>
              <w:t>A</w:t>
            </w:r>
          </w:p>
        </w:tc>
        <w:tc>
          <w:tcPr>
            <w:tcW w:w="697" w:type="dxa"/>
          </w:tcPr>
          <w:p w14:paraId="08D1B35E" w14:textId="7DBC3ECE" w:rsidR="008C2A7F" w:rsidRPr="001B571D" w:rsidRDefault="008C2A7F" w:rsidP="001D4002">
            <w:pPr>
              <w:jc w:val="center"/>
              <w:rPr>
                <w:rFonts w:eastAsiaTheme="minorEastAsia"/>
                <w:szCs w:val="21"/>
                <w:lang w:val="pt-BR"/>
              </w:rPr>
            </w:pPr>
            <w:r w:rsidRPr="001B571D">
              <w:rPr>
                <w:rFonts w:eastAsiaTheme="minorEastAsia"/>
                <w:szCs w:val="21"/>
                <w:lang w:val="pt-BR"/>
              </w:rPr>
              <w:t>B</w:t>
            </w:r>
          </w:p>
        </w:tc>
        <w:tc>
          <w:tcPr>
            <w:tcW w:w="698" w:type="dxa"/>
          </w:tcPr>
          <w:p w14:paraId="6FDAD7BD" w14:textId="77777777" w:rsidR="008C2A7F" w:rsidRPr="001B571D" w:rsidRDefault="008C2A7F" w:rsidP="001D4002">
            <w:pPr>
              <w:jc w:val="center"/>
              <w:rPr>
                <w:rFonts w:eastAsiaTheme="minorEastAsia"/>
                <w:szCs w:val="21"/>
                <w:lang w:val="pt-BR"/>
              </w:rPr>
            </w:pPr>
            <w:r w:rsidRPr="001B571D">
              <w:rPr>
                <w:rFonts w:eastAsiaTheme="minorEastAsia"/>
                <w:szCs w:val="21"/>
                <w:lang w:val="pt-BR"/>
              </w:rPr>
              <w:t>D</w:t>
            </w:r>
          </w:p>
        </w:tc>
        <w:tc>
          <w:tcPr>
            <w:tcW w:w="698" w:type="dxa"/>
          </w:tcPr>
          <w:p w14:paraId="39936F83" w14:textId="77777777" w:rsidR="008C2A7F" w:rsidRPr="001B571D" w:rsidRDefault="008C2A7F" w:rsidP="001D4002">
            <w:pPr>
              <w:jc w:val="center"/>
              <w:rPr>
                <w:rFonts w:eastAsiaTheme="minorEastAsia"/>
                <w:szCs w:val="21"/>
                <w:lang w:val="pt-BR"/>
              </w:rPr>
            </w:pPr>
            <w:r w:rsidRPr="001B571D">
              <w:rPr>
                <w:rFonts w:eastAsiaTheme="minorEastAsia"/>
                <w:szCs w:val="21"/>
                <w:lang w:val="pt-BR"/>
              </w:rPr>
              <w:t>A</w:t>
            </w:r>
          </w:p>
        </w:tc>
        <w:tc>
          <w:tcPr>
            <w:tcW w:w="697" w:type="dxa"/>
          </w:tcPr>
          <w:p w14:paraId="6829C62F" w14:textId="77777777" w:rsidR="008C2A7F" w:rsidRPr="001B571D" w:rsidRDefault="008C2A7F" w:rsidP="001D4002">
            <w:pPr>
              <w:jc w:val="center"/>
              <w:rPr>
                <w:rFonts w:eastAsiaTheme="minorEastAsia"/>
                <w:szCs w:val="21"/>
                <w:lang w:val="pt-BR"/>
              </w:rPr>
            </w:pPr>
            <w:r w:rsidRPr="001B571D">
              <w:rPr>
                <w:rFonts w:eastAsiaTheme="minorEastAsia"/>
                <w:szCs w:val="21"/>
                <w:lang w:val="pt-BR"/>
              </w:rPr>
              <w:t>C</w:t>
            </w:r>
          </w:p>
        </w:tc>
        <w:tc>
          <w:tcPr>
            <w:tcW w:w="697" w:type="dxa"/>
          </w:tcPr>
          <w:p w14:paraId="25A4F1DC" w14:textId="77777777" w:rsidR="008C2A7F" w:rsidRPr="001B571D" w:rsidRDefault="008C2A7F" w:rsidP="001D4002">
            <w:pPr>
              <w:jc w:val="center"/>
              <w:rPr>
                <w:rFonts w:eastAsiaTheme="minorEastAsia"/>
                <w:szCs w:val="21"/>
                <w:lang w:val="pt-BR"/>
              </w:rPr>
            </w:pPr>
            <w:r>
              <w:rPr>
                <w:rFonts w:eastAsiaTheme="minorEastAsia" w:hint="eastAsia"/>
                <w:szCs w:val="21"/>
                <w:lang w:val="pt-BR"/>
              </w:rPr>
              <w:t>D</w:t>
            </w:r>
          </w:p>
        </w:tc>
        <w:tc>
          <w:tcPr>
            <w:tcW w:w="697" w:type="dxa"/>
          </w:tcPr>
          <w:p w14:paraId="43DF5745" w14:textId="77777777" w:rsidR="008C2A7F" w:rsidRPr="001B571D" w:rsidRDefault="008C2A7F" w:rsidP="001D4002">
            <w:pPr>
              <w:jc w:val="center"/>
              <w:rPr>
                <w:rFonts w:eastAsiaTheme="minorEastAsia"/>
                <w:szCs w:val="21"/>
                <w:lang w:val="pt-BR"/>
              </w:rPr>
            </w:pPr>
            <w:r w:rsidRPr="001B571D">
              <w:rPr>
                <w:rFonts w:eastAsiaTheme="minorEastAsia"/>
                <w:szCs w:val="21"/>
                <w:lang w:val="pt-BR"/>
              </w:rPr>
              <w:t>C</w:t>
            </w:r>
          </w:p>
        </w:tc>
        <w:tc>
          <w:tcPr>
            <w:tcW w:w="699" w:type="dxa"/>
          </w:tcPr>
          <w:p w14:paraId="6A23BD71" w14:textId="77777777" w:rsidR="008C2A7F" w:rsidRPr="001B571D" w:rsidRDefault="008C2A7F" w:rsidP="001D4002">
            <w:pPr>
              <w:jc w:val="center"/>
              <w:rPr>
                <w:rFonts w:eastAsiaTheme="minorEastAsia"/>
                <w:szCs w:val="21"/>
                <w:lang w:val="pt-BR"/>
              </w:rPr>
            </w:pPr>
            <w:r w:rsidRPr="001B571D">
              <w:rPr>
                <w:rFonts w:eastAsiaTheme="minorEastAsia"/>
                <w:szCs w:val="21"/>
                <w:lang w:val="pt-BR"/>
              </w:rPr>
              <w:t>A</w:t>
            </w:r>
          </w:p>
        </w:tc>
        <w:tc>
          <w:tcPr>
            <w:tcW w:w="698" w:type="dxa"/>
          </w:tcPr>
          <w:p w14:paraId="78278DE9" w14:textId="77777777" w:rsidR="008C2A7F" w:rsidRPr="001B571D" w:rsidRDefault="008C2A7F" w:rsidP="001D4002">
            <w:pPr>
              <w:jc w:val="center"/>
              <w:rPr>
                <w:rFonts w:eastAsiaTheme="minorEastAsia"/>
                <w:szCs w:val="21"/>
                <w:lang w:val="pt-BR"/>
              </w:rPr>
            </w:pPr>
            <w:r w:rsidRPr="001B571D">
              <w:rPr>
                <w:rFonts w:eastAsiaTheme="minorEastAsia"/>
                <w:szCs w:val="21"/>
                <w:lang w:val="pt-BR"/>
              </w:rPr>
              <w:t>B</w:t>
            </w:r>
          </w:p>
        </w:tc>
        <w:tc>
          <w:tcPr>
            <w:tcW w:w="698" w:type="dxa"/>
          </w:tcPr>
          <w:p w14:paraId="207C1922" w14:textId="77777777" w:rsidR="008C2A7F" w:rsidRPr="001B571D" w:rsidRDefault="008C2A7F" w:rsidP="001D4002">
            <w:pPr>
              <w:jc w:val="center"/>
              <w:rPr>
                <w:rFonts w:eastAsiaTheme="minorEastAsia"/>
                <w:szCs w:val="21"/>
                <w:lang w:val="pt-BR"/>
              </w:rPr>
            </w:pPr>
            <w:r w:rsidRPr="001B571D">
              <w:rPr>
                <w:rFonts w:eastAsiaTheme="minorEastAsia"/>
                <w:szCs w:val="21"/>
                <w:lang w:val="pt-BR"/>
              </w:rPr>
              <w:t>B</w:t>
            </w:r>
          </w:p>
        </w:tc>
        <w:tc>
          <w:tcPr>
            <w:tcW w:w="700" w:type="dxa"/>
          </w:tcPr>
          <w:p w14:paraId="53DCFFFF" w14:textId="77777777" w:rsidR="008C2A7F" w:rsidRPr="001B571D" w:rsidRDefault="008C2A7F" w:rsidP="001D4002">
            <w:pPr>
              <w:jc w:val="center"/>
              <w:rPr>
                <w:rFonts w:eastAsiaTheme="minorEastAsia"/>
                <w:szCs w:val="21"/>
                <w:lang w:val="pt-BR"/>
              </w:rPr>
            </w:pPr>
            <w:r w:rsidRPr="001B571D">
              <w:rPr>
                <w:rFonts w:eastAsiaTheme="minorEastAsia"/>
                <w:szCs w:val="21"/>
                <w:lang w:val="pt-BR"/>
              </w:rPr>
              <w:t>D</w:t>
            </w:r>
          </w:p>
        </w:tc>
        <w:tc>
          <w:tcPr>
            <w:tcW w:w="700" w:type="dxa"/>
          </w:tcPr>
          <w:p w14:paraId="6055C0E3" w14:textId="77777777" w:rsidR="008C2A7F" w:rsidRPr="001B571D" w:rsidRDefault="008C2A7F" w:rsidP="001D4002">
            <w:pPr>
              <w:jc w:val="center"/>
              <w:rPr>
                <w:rFonts w:eastAsiaTheme="minorEastAsia"/>
                <w:szCs w:val="21"/>
                <w:lang w:val="pt-BR"/>
              </w:rPr>
            </w:pPr>
            <w:r w:rsidRPr="001B571D">
              <w:rPr>
                <w:rFonts w:eastAsiaTheme="minorEastAsia"/>
                <w:szCs w:val="21"/>
                <w:lang w:val="pt-BR"/>
              </w:rPr>
              <w:t>C</w:t>
            </w:r>
          </w:p>
        </w:tc>
      </w:tr>
    </w:tbl>
    <w:p w14:paraId="1FFB2148" w14:textId="77777777" w:rsidR="008C2A7F" w:rsidRPr="001B571D" w:rsidRDefault="008C2A7F" w:rsidP="001D4002">
      <w:pPr>
        <w:pStyle w:val="2"/>
      </w:pPr>
      <w:r w:rsidRPr="001B571D">
        <w:rPr>
          <w:lang w:val="pt-BR"/>
        </w:rPr>
        <w:t>二</w:t>
      </w:r>
      <w:r w:rsidRPr="001B571D">
        <w:t>、填空题（每小题</w:t>
      </w:r>
      <w:r w:rsidRPr="001B571D">
        <w:t>4</w:t>
      </w:r>
      <w:r w:rsidRPr="001B571D">
        <w:t>分，共</w:t>
      </w:r>
      <w:r w:rsidRPr="001B571D">
        <w:t>20</w:t>
      </w:r>
      <w:r w:rsidRPr="001B571D">
        <w:t>分。）</w:t>
      </w:r>
    </w:p>
    <w:p w14:paraId="0038825B" w14:textId="410E2957" w:rsidR="008C2A7F" w:rsidRDefault="008C2A7F" w:rsidP="001D4002">
      <w:r w:rsidRPr="001B571D">
        <w:t>13</w:t>
      </w:r>
      <w:r w:rsidRPr="001B571D">
        <w:rPr>
          <w:lang w:val="pt-BR"/>
        </w:rPr>
        <w:t>．小车总质量，小车的合外力</w:t>
      </w:r>
      <w:r w:rsidR="00275CC3">
        <w:rPr>
          <w:lang w:val="pt-BR"/>
        </w:rPr>
        <w:tab/>
      </w:r>
      <w:r w:rsidR="00275CC3">
        <w:rPr>
          <w:lang w:val="pt-BR"/>
        </w:rPr>
        <w:tab/>
      </w:r>
      <w:r w:rsidRPr="001B571D">
        <w:t>14</w:t>
      </w:r>
      <w:r w:rsidRPr="001B571D">
        <w:rPr>
          <w:lang w:val="pt-BR"/>
        </w:rPr>
        <w:t>．</w:t>
      </w:r>
      <w:r w:rsidRPr="001B571D">
        <w:t>衍射，正中央光强最强，往两侧光强迅速减弱</w:t>
      </w:r>
    </w:p>
    <w:p w14:paraId="12ED7D35" w14:textId="258DE1DF" w:rsidR="008C2A7F" w:rsidRPr="001B571D" w:rsidRDefault="008C2A7F" w:rsidP="001D4002">
      <w:pPr>
        <w:rPr>
          <w:position w:val="-24"/>
        </w:rPr>
      </w:pPr>
      <w:r>
        <w:rPr>
          <w:lang w:val="pt-BR"/>
        </w:rPr>
        <w:t>15</w:t>
      </w:r>
      <w:r w:rsidRPr="001B571D">
        <w:rPr>
          <w:lang w:val="pt-BR"/>
        </w:rPr>
        <w:t>．</w:t>
      </w:r>
      <w:r w:rsidRPr="001B571D">
        <w:rPr>
          <w:lang w:val="pt-BR"/>
        </w:rPr>
        <w:t>4.8</w:t>
      </w:r>
      <w:r w:rsidRPr="001B571D">
        <w:rPr>
          <w:lang w:val="pt-BR"/>
        </w:rPr>
        <w:t>，</w:t>
      </w:r>
      <w:r w:rsidRPr="001B571D">
        <w:rPr>
          <w:lang w:val="pt-BR"/>
        </w:rPr>
        <w:t>8</w:t>
      </w:r>
      <w:r w:rsidR="00275CC3">
        <w:rPr>
          <w:lang w:val="pt-BR"/>
        </w:rPr>
        <w:tab/>
      </w:r>
      <w:r w:rsidR="00275CC3">
        <w:rPr>
          <w:lang w:val="pt-BR"/>
        </w:rPr>
        <w:tab/>
      </w:r>
      <w:r w:rsidR="00275CC3">
        <w:rPr>
          <w:lang w:val="pt-BR"/>
        </w:rPr>
        <w:tab/>
      </w:r>
      <w:r w:rsidR="00275CC3">
        <w:rPr>
          <w:lang w:val="pt-BR"/>
        </w:rPr>
        <w:tab/>
      </w:r>
      <w:r w:rsidR="00275CC3">
        <w:rPr>
          <w:lang w:val="pt-BR"/>
        </w:rPr>
        <w:tab/>
      </w:r>
      <w:r>
        <w:rPr>
          <w:rFonts w:hint="eastAsia"/>
          <w:lang w:val="pt-BR"/>
        </w:rPr>
        <w:t>1</w:t>
      </w:r>
      <w:r>
        <w:rPr>
          <w:lang w:val="pt-BR"/>
        </w:rPr>
        <w:t>6</w:t>
      </w:r>
      <w:r w:rsidRPr="001B571D">
        <w:rPr>
          <w:lang w:val="pt-BR"/>
        </w:rPr>
        <w:t>．不需要，在太阳的内部发生的是轻核的聚变（热核反应）</w:t>
      </w:r>
    </w:p>
    <w:p w14:paraId="3BE90ACF" w14:textId="638EC6AC" w:rsidR="008C2A7F" w:rsidRPr="001B571D" w:rsidRDefault="008C2A7F" w:rsidP="001D4002">
      <w:r w:rsidRPr="001B571D">
        <w:t>17</w:t>
      </w:r>
      <w:r w:rsidRPr="001B571D">
        <w:rPr>
          <w:lang w:val="pt-BR"/>
        </w:rPr>
        <w:t>．</w:t>
      </w:r>
      <w:r w:rsidRPr="001B571D">
        <w:t>100</w:t>
      </w:r>
      <w:r w:rsidRPr="001B571D">
        <w:t>，</w:t>
      </w:r>
      <w:r w:rsidR="00275CC3">
        <w:rPr>
          <w:rFonts w:hint="eastAsia"/>
        </w:rPr>
        <w:t>2</w:t>
      </w:r>
      <w:r w:rsidR="00275CC3">
        <w:fldChar w:fldCharType="begin"/>
      </w:r>
      <w:r w:rsidR="00275CC3">
        <w:instrText xml:space="preserve"> EQ \R(5) </w:instrText>
      </w:r>
      <w:r w:rsidR="00275CC3">
        <w:fldChar w:fldCharType="end"/>
      </w:r>
    </w:p>
    <w:p w14:paraId="76508403" w14:textId="77777777" w:rsidR="008C2A7F" w:rsidRPr="001B571D" w:rsidRDefault="008C2A7F" w:rsidP="001D4002">
      <w:r w:rsidRPr="001B571D">
        <w:rPr>
          <w:b/>
        </w:rPr>
        <w:t>三、综合题</w:t>
      </w:r>
      <w:r w:rsidRPr="001B571D">
        <w:t>（共</w:t>
      </w:r>
      <w:r w:rsidRPr="001B571D">
        <w:t>40</w:t>
      </w:r>
      <w:r w:rsidRPr="001B571D">
        <w:t>分）</w:t>
      </w:r>
    </w:p>
    <w:p w14:paraId="09E57130" w14:textId="77777777" w:rsidR="008C2A7F" w:rsidRPr="001B571D" w:rsidRDefault="008C2A7F" w:rsidP="001D4002">
      <w:r w:rsidRPr="001B571D">
        <w:t>18</w:t>
      </w:r>
      <w:r w:rsidRPr="001B571D">
        <w:t>．（本题</w:t>
      </w:r>
      <w:r w:rsidRPr="001B571D">
        <w:t>10</w:t>
      </w:r>
      <w:r w:rsidRPr="001B571D">
        <w:t>分，每空</w:t>
      </w:r>
      <w:r w:rsidRPr="001B571D">
        <w:t>2</w:t>
      </w:r>
      <w:r w:rsidRPr="001B571D">
        <w:t>分）</w:t>
      </w:r>
    </w:p>
    <w:p w14:paraId="4233E8EC" w14:textId="77689B0F" w:rsidR="008C2A7F" w:rsidRPr="001B571D" w:rsidRDefault="008C2A7F" w:rsidP="001D4002">
      <w:r w:rsidRPr="001B571D">
        <w:t>（</w:t>
      </w:r>
      <w:r w:rsidRPr="001B571D">
        <w:t>1</w:t>
      </w:r>
      <w:r w:rsidRPr="001B571D">
        <w:t>）</w:t>
      </w:r>
      <w:r>
        <w:rPr>
          <w:rFonts w:hint="eastAsia"/>
        </w:rPr>
        <w:t>时间</w:t>
      </w:r>
      <w:r w:rsidR="00275CC3">
        <w:rPr>
          <w:rFonts w:hint="eastAsia"/>
        </w:rPr>
        <w:t xml:space="preserve"> </w:t>
      </w:r>
      <w:r w:rsidRPr="00BB5686">
        <w:rPr>
          <w:rFonts w:hint="eastAsia"/>
          <w:i/>
        </w:rPr>
        <w:t>t</w:t>
      </w:r>
    </w:p>
    <w:p w14:paraId="51AEE474" w14:textId="02F64564" w:rsidR="00275CC3" w:rsidRDefault="008C2A7F" w:rsidP="001D4002">
      <w:r w:rsidRPr="001B571D">
        <w:t>（</w:t>
      </w:r>
      <w:r w:rsidRPr="001B571D">
        <w:t>2</w:t>
      </w:r>
      <w:r w:rsidRPr="001B571D">
        <w:t>）</w:t>
      </w:r>
      <w:r w:rsidR="00275CC3">
        <w:fldChar w:fldCharType="begin"/>
      </w:r>
      <w:r w:rsidR="00275CC3">
        <w:instrText xml:space="preserve"> EQ \F(2</w:instrText>
      </w:r>
      <w:r w:rsidR="00275CC3" w:rsidRPr="00275CC3">
        <w:rPr>
          <w:i/>
          <w:iCs/>
        </w:rPr>
        <w:instrText>s</w:instrText>
      </w:r>
      <w:r w:rsidR="00275CC3">
        <w:instrText>,</w:instrText>
      </w:r>
      <w:r w:rsidR="00275CC3" w:rsidRPr="00275CC3">
        <w:rPr>
          <w:i/>
          <w:iCs/>
        </w:rPr>
        <w:instrText>T</w:instrText>
      </w:r>
      <w:r w:rsidR="00275CC3">
        <w:instrText xml:space="preserve">) </w:instrText>
      </w:r>
      <w:r w:rsidR="00275CC3">
        <w:fldChar w:fldCharType="end"/>
      </w:r>
    </w:p>
    <w:p w14:paraId="5C7B7F33" w14:textId="70244CA5" w:rsidR="008C2A7F" w:rsidRPr="001B571D" w:rsidRDefault="008C2A7F" w:rsidP="001D4002">
      <w:r w:rsidRPr="001B571D">
        <w:t>（</w:t>
      </w:r>
      <w:r w:rsidRPr="001B571D">
        <w:t>3</w:t>
      </w:r>
      <w:r w:rsidRPr="001B571D">
        <w:t>）偏小，</w:t>
      </w:r>
      <w:r w:rsidR="00275CC3" w:rsidRPr="00275CC3">
        <w:rPr>
          <w:rFonts w:hint="eastAsia"/>
          <w:i/>
          <w:iCs/>
        </w:rPr>
        <w:t>L</w:t>
      </w:r>
      <w:r w:rsidR="00275CC3">
        <w:t>-</w:t>
      </w:r>
      <w:r w:rsidR="00275CC3" w:rsidRPr="00275CC3">
        <w:rPr>
          <w:i/>
          <w:iCs/>
        </w:rPr>
        <w:t>T</w:t>
      </w:r>
      <w:r w:rsidR="00275CC3">
        <w:rPr>
          <w:vertAlign w:val="superscript"/>
        </w:rPr>
        <w:t>2</w:t>
      </w:r>
      <w:r w:rsidRPr="001B571D">
        <w:t>，图线在</w:t>
      </w:r>
      <w:r w:rsidR="00275CC3">
        <w:rPr>
          <w:rFonts w:hint="eastAsia"/>
        </w:rPr>
        <w:t xml:space="preserve"> </w:t>
      </w:r>
      <w:r w:rsidRPr="001B571D">
        <w:rPr>
          <w:i/>
        </w:rPr>
        <w:t>L</w:t>
      </w:r>
      <w:r w:rsidR="00275CC3">
        <w:rPr>
          <w:iCs/>
        </w:rPr>
        <w:t xml:space="preserve"> </w:t>
      </w:r>
      <w:r w:rsidRPr="001B571D">
        <w:t>轴上截距的绝对值</w:t>
      </w:r>
    </w:p>
    <w:p w14:paraId="08CB9CB9" w14:textId="64B9E8F6" w:rsidR="008C2A7F" w:rsidRPr="001B571D" w:rsidRDefault="008C2A7F" w:rsidP="001D4002"/>
    <w:p w14:paraId="06482CD8" w14:textId="1750190E" w:rsidR="008C2A7F" w:rsidRPr="001B571D" w:rsidRDefault="008C2A7F" w:rsidP="001D4002">
      <w:r w:rsidRPr="001B571D">
        <w:t>19</w:t>
      </w:r>
      <w:r w:rsidRPr="001B571D">
        <w:t>．</w:t>
      </w:r>
      <w:r w:rsidR="00C97572">
        <w:t>（</w:t>
      </w:r>
      <w:r w:rsidRPr="001B571D">
        <w:t>本题</w:t>
      </w:r>
      <w:r w:rsidRPr="001B571D">
        <w:t>14</w:t>
      </w:r>
      <w:r w:rsidRPr="001B571D">
        <w:t>分</w:t>
      </w:r>
      <w:r w:rsidR="00C97572">
        <w:t>）</w:t>
      </w:r>
    </w:p>
    <w:p w14:paraId="19ED0076" w14:textId="3CD0BAA9" w:rsidR="008C2A7F" w:rsidRDefault="00C97572" w:rsidP="001D4002">
      <w:r w:rsidRPr="001B571D">
        <w:rPr>
          <w:noProof/>
        </w:rPr>
        <mc:AlternateContent>
          <mc:Choice Requires="wpg">
            <w:drawing>
              <wp:anchor distT="0" distB="0" distL="114300" distR="114300" simplePos="0" relativeHeight="251666432" behindDoc="1" locked="0" layoutInCell="1" allowOverlap="1" wp14:anchorId="75441F33" wp14:editId="14B6F20E">
                <wp:simplePos x="0" y="0"/>
                <wp:positionH relativeFrom="column">
                  <wp:posOffset>4629150</wp:posOffset>
                </wp:positionH>
                <wp:positionV relativeFrom="paragraph">
                  <wp:posOffset>69215</wp:posOffset>
                </wp:positionV>
                <wp:extent cx="586740" cy="874395"/>
                <wp:effectExtent l="0" t="0" r="3810" b="40005"/>
                <wp:wrapNone/>
                <wp:docPr id="99983" name="组合 999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6740" cy="874395"/>
                          <a:chOff x="8571" y="8875"/>
                          <a:chExt cx="924" cy="1377"/>
                        </a:xfrm>
                      </wpg:grpSpPr>
                      <wps:wsp>
                        <wps:cNvPr id="99984" name="直线箭头连接符 458"/>
                        <wps:cNvCnPr>
                          <a:cxnSpLocks noChangeShapeType="1"/>
                        </wps:cNvCnPr>
                        <wps:spPr bwMode="auto">
                          <a:xfrm flipH="1" flipV="1">
                            <a:off x="8674" y="9052"/>
                            <a:ext cx="440" cy="504"/>
                          </a:xfrm>
                          <a:prstGeom prst="straightConnector1">
                            <a:avLst/>
                          </a:prstGeom>
                          <a:noFill/>
                          <a:ln w="6350">
                            <a:solidFill>
                              <a:schemeClr val="tx1">
                                <a:lumMod val="100000"/>
                                <a:lumOff val="0"/>
                              </a:schemeClr>
                            </a:solidFill>
                            <a:miter lim="800000"/>
                            <a:headEnd/>
                            <a:tailEnd type="triangle" w="sm" len="med"/>
                          </a:ln>
                          <a:extLst>
                            <a:ext uri="{909E8E84-426E-40DD-AFC4-6F175D3DCCD1}">
                              <a14:hiddenFill xmlns:a14="http://schemas.microsoft.com/office/drawing/2010/main">
                                <a:noFill/>
                              </a14:hiddenFill>
                            </a:ext>
                          </a:extLst>
                        </wps:spPr>
                        <wps:bodyPr/>
                      </wps:wsp>
                      <wps:wsp>
                        <wps:cNvPr id="99985" name="椭圆 40328"/>
                        <wps:cNvSpPr>
                          <a:spLocks noChangeAspect="1" noChangeArrowheads="1"/>
                        </wps:cNvSpPr>
                        <wps:spPr bwMode="auto">
                          <a:xfrm>
                            <a:off x="9091" y="9538"/>
                            <a:ext cx="34" cy="34"/>
                          </a:xfrm>
                          <a:prstGeom prst="ellipse">
                            <a:avLst/>
                          </a:prstGeom>
                          <a:solidFill>
                            <a:srgbClr val="000000"/>
                          </a:solidFill>
                          <a:ln w="9525">
                            <a:solidFill>
                              <a:srgbClr val="000000"/>
                            </a:solidFill>
                            <a:round/>
                            <a:headEnd/>
                            <a:tailEnd/>
                          </a:ln>
                        </wps:spPr>
                        <wps:bodyPr rot="0" vert="horz" wrap="none" lIns="36000" tIns="0" rIns="36000" bIns="0" anchor="t" anchorCtr="0" upright="1">
                          <a:spAutoFit/>
                        </wps:bodyPr>
                      </wps:wsp>
                      <wps:wsp>
                        <wps:cNvPr id="99986" name="文本框 40329"/>
                        <wps:cNvSpPr txBox="1">
                          <a:spLocks noChangeArrowheads="1"/>
                        </wps:cNvSpPr>
                        <wps:spPr bwMode="auto">
                          <a:xfrm>
                            <a:off x="9162" y="9940"/>
                            <a:ext cx="33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3E2D9A" w14:textId="77777777" w:rsidR="008C2A7F" w:rsidRPr="00C97572" w:rsidRDefault="008C2A7F" w:rsidP="008C2A7F">
                              <w:pPr>
                                <w:rPr>
                                  <w:rFonts w:ascii="Times" w:hAnsi="Times"/>
                                  <w:i/>
                                  <w:sz w:val="18"/>
                                  <w:szCs w:val="18"/>
                                </w:rPr>
                              </w:pPr>
                              <w:r w:rsidRPr="00C97572">
                                <w:rPr>
                                  <w:rFonts w:ascii="Times" w:hAnsi="Times"/>
                                  <w:i/>
                                  <w:sz w:val="18"/>
                                  <w:szCs w:val="18"/>
                                </w:rPr>
                                <w:t>mg</w:t>
                              </w:r>
                            </w:p>
                          </w:txbxContent>
                        </wps:txbx>
                        <wps:bodyPr rot="0" vert="horz" wrap="none" lIns="36000" tIns="0" rIns="36000" bIns="0" anchor="t" anchorCtr="0" upright="1">
                          <a:spAutoFit/>
                        </wps:bodyPr>
                      </wps:wsp>
                      <wps:wsp>
                        <wps:cNvPr id="99987" name="文本框 40330"/>
                        <wps:cNvSpPr txBox="1">
                          <a:spLocks noChangeArrowheads="1"/>
                        </wps:cNvSpPr>
                        <wps:spPr bwMode="auto">
                          <a:xfrm>
                            <a:off x="8821" y="8875"/>
                            <a:ext cx="254"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40" seq="1"/>
                        <wps:bodyPr rot="0" vert="horz" wrap="none" lIns="36000" tIns="0" rIns="36000" bIns="0" anchor="t" anchorCtr="0" upright="1">
                          <a:spAutoFit/>
                        </wps:bodyPr>
                      </wps:wsp>
                      <wps:wsp>
                        <wps:cNvPr id="99988" name="文本框 40330"/>
                        <wps:cNvSpPr txBox="1">
                          <a:spLocks noChangeArrowheads="1"/>
                        </wps:cNvSpPr>
                        <wps:spPr bwMode="auto">
                          <a:xfrm>
                            <a:off x="8571" y="9556"/>
                            <a:ext cx="2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id="40">
                          <w:txbxContent>
                            <w:p w14:paraId="5B6BA402" w14:textId="77777777" w:rsidR="008C2A7F" w:rsidRPr="00C97572" w:rsidRDefault="008C2A7F" w:rsidP="008C2A7F">
                              <w:pPr>
                                <w:rPr>
                                  <w:rFonts w:ascii="Times" w:hAnsi="Times"/>
                                  <w:i/>
                                  <w:sz w:val="18"/>
                                  <w:szCs w:val="18"/>
                                </w:rPr>
                              </w:pPr>
                              <w:r w:rsidRPr="00C97572">
                                <w:rPr>
                                  <w:rFonts w:ascii="Times" w:hAnsi="Times"/>
                                  <w:i/>
                                  <w:sz w:val="18"/>
                                  <w:szCs w:val="18"/>
                                </w:rPr>
                                <w:t>f</w:t>
                              </w:r>
                            </w:p>
                          </w:txbxContent>
                        </wps:txbx>
                        <wps:bodyPr rot="0" vert="horz" wrap="none" lIns="36000" tIns="0" rIns="36000" bIns="0" anchor="t" anchorCtr="0" upright="1">
                          <a:spAutoFit/>
                        </wps:bodyPr>
                      </wps:wsp>
                      <wps:wsp>
                        <wps:cNvPr id="99989" name="直线 40325"/>
                        <wps:cNvCnPr>
                          <a:cxnSpLocks noChangeShapeType="1"/>
                        </wps:cNvCnPr>
                        <wps:spPr bwMode="auto">
                          <a:xfrm>
                            <a:off x="9111" y="9556"/>
                            <a:ext cx="0" cy="613"/>
                          </a:xfrm>
                          <a:prstGeom prst="line">
                            <a:avLst/>
                          </a:prstGeom>
                          <a:noFill/>
                          <a:ln w="6350">
                            <a:solidFill>
                              <a:srgbClr val="000000"/>
                            </a:solidFill>
                            <a:round/>
                            <a:headEnd type="none" w="sm" len="med"/>
                            <a:tailEnd type="triangle" w="sm" len="med"/>
                          </a:ln>
                          <a:extLst>
                            <a:ext uri="{909E8E84-426E-40DD-AFC4-6F175D3DCCD1}">
                              <a14:hiddenFill xmlns:a14="http://schemas.microsoft.com/office/drawing/2010/main">
                                <a:noFill/>
                              </a14:hiddenFill>
                            </a:ext>
                          </a:extLst>
                        </wps:spPr>
                        <wps:bodyPr/>
                      </wps:wsp>
                      <wps:wsp>
                        <wps:cNvPr id="99990" name="直线 40327"/>
                        <wps:cNvCnPr>
                          <a:cxnSpLocks noChangeShapeType="1"/>
                        </wps:cNvCnPr>
                        <wps:spPr bwMode="auto">
                          <a:xfrm flipH="1">
                            <a:off x="8722" y="9556"/>
                            <a:ext cx="386" cy="32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9991" name="文本框 40330"/>
                        <wps:cNvSpPr txBox="1">
                          <a:spLocks noChangeArrowheads="1"/>
                        </wps:cNvSpPr>
                        <wps:spPr bwMode="auto">
                          <a:xfrm>
                            <a:off x="8766" y="8875"/>
                            <a:ext cx="23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66B8D9" w14:textId="77777777" w:rsidR="008C2A7F" w:rsidRPr="00C97572" w:rsidRDefault="008C2A7F" w:rsidP="008C2A7F">
                              <w:pPr>
                                <w:rPr>
                                  <w:rFonts w:ascii="Times" w:hAnsi="Times"/>
                                  <w:i/>
                                  <w:sz w:val="18"/>
                                  <w:szCs w:val="18"/>
                                </w:rPr>
                              </w:pPr>
                              <w:r w:rsidRPr="00C97572">
                                <w:rPr>
                                  <w:rFonts w:ascii="Times" w:hAnsi="Times"/>
                                  <w:i/>
                                  <w:sz w:val="18"/>
                                  <w:szCs w:val="18"/>
                                </w:rPr>
                                <w:t>N</w:t>
                              </w:r>
                            </w:p>
                          </w:txbxContent>
                        </wps:txbx>
                        <wps:bodyPr rot="0" vert="horz" wrap="none" lIns="36000" tIns="0" rIns="36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75441F33" id="组合 99983" o:spid="_x0000_s1151" style="position:absolute;left:0;text-align:left;margin-left:364.5pt;margin-top:5.45pt;width:46.2pt;height:68.85pt;z-index:-251650048;mso-position-horizontal-relative:text;mso-position-vertical-relative:text" coordorigin="8571,8875" coordsize="924,1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">
                <v:shapetype id="_x0000_t32" coordsize="21600,21600" o:spt="32" o:oned="t" path="m,l21600,21600e" filled="f">
                  <v:path arrowok="t" fillok="f" o:connecttype="none"/>
                  <o:lock v:ext="edit" shapetype="t"/>
                </v:shapetype>
                <v:shape id="直线箭头连接符 458" o:spid="_x0000_s1152" type="#_x0000_t32" style="position:absolute;left:8674;top:9052;width:440;height:5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" strokecolor="black [3213]" strokeweight=".5pt">
                  <v:stroke endarrow="block" endarrowwidth="narrow" joinstyle="miter"/>
                </v:shape>
                <v:oval id="椭圆 40328" o:spid="_x0000_s1153" style="position:absolute;left:9091;top:9538;width:34;height: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" fillcolor="black">
                  <o:lock v:ext="edit" aspectratio="t"/>
                  <v:textbox style="mso-fit-shape-to-text:t" inset="1mm,0,1mm,0"/>
                </v:oval>
                <v:shape id="文本框 40329" o:spid="_x0000_s1154" type="#_x0000_t202" style="position:absolute;left:9162;top:9940;width:33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" filled="f" stroked="f">
                  <v:textbox style="mso-fit-shape-to-text:t" inset="1mm,0,1mm,0">
                    <w:txbxContent>
                      <w:p w14:paraId="1A3E2D9A" w14:textId="77777777" w:rsidR="008C2A7F" w:rsidRPr="00C97572" w:rsidRDefault="008C2A7F" w:rsidP="008C2A7F">
                        <w:pPr>
                          <w:rPr>
                            <w:rFonts w:ascii="Times" w:hAnsi="Times"/>
                            <w:i/>
                            <w:sz w:val="18"/>
                            <w:szCs w:val="18"/>
                          </w:rPr>
                        </w:pPr>
                        <w:r w:rsidRPr="00C97572">
                          <w:rPr>
                            <w:rFonts w:ascii="Times" w:hAnsi="Times"/>
                            <w:i/>
                            <w:sz w:val="18"/>
                            <w:szCs w:val="18"/>
                          </w:rPr>
                          <w:t>mg</w:t>
                        </w:r>
                      </w:p>
                    </w:txbxContent>
                  </v:textbox>
                </v:shape>
                <v:shape id="文本框 40330" o:spid="_x0000_s1155" type="#_x0000_t202" style="position:absolute;left:8821;top:8875;width:254;height:3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" filled="f" stroked="f">
                  <v:textbox style="mso-fit-shape-to-text:t" inset="1mm,0,1mm,0">
                    <w:txbxContent/>
                  </v:textbox>
                </v:shape>
                <v:shape id="文本框 40330" o:spid="_x0000_s1156" type="#_x0000_t202" style="position:absolute;left:8571;top:9556;width:230;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" filled="f" stroked="f">
                  <v:textbox style="mso-next-textbox:#文本框 40330;mso-fit-shape-to-text:t" inset="1mm,0,1mm,0">
                    <w:txbxContent>
                      <w:p w14:paraId="5B6BA402" w14:textId="77777777" w:rsidR="008C2A7F" w:rsidRPr="00C97572" w:rsidRDefault="008C2A7F" w:rsidP="008C2A7F">
                        <w:pPr>
                          <w:rPr>
                            <w:rFonts w:ascii="Times" w:hAnsi="Times"/>
                            <w:i/>
                            <w:sz w:val="18"/>
                            <w:szCs w:val="18"/>
                          </w:rPr>
                        </w:pPr>
                        <w:r w:rsidRPr="00C97572">
                          <w:rPr>
                            <w:rFonts w:ascii="Times" w:hAnsi="Times"/>
                            <w:i/>
                            <w:sz w:val="18"/>
                            <w:szCs w:val="18"/>
                          </w:rPr>
                          <w:t>f</w:t>
                        </w:r>
                      </w:p>
                    </w:txbxContent>
                  </v:textbox>
                </v:shape>
                <v:line id="直线 40325" o:spid="_x0000_s1157" style="position:absolute;visibility:visible;mso-wrap-style:square" from="9111,9556" to="9111,10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" strokeweight=".5pt">
                  <v:stroke startarrowwidth="narrow" endarrow="block" endarrowwidth="narrow"/>
                </v:line>
                <v:line id="直线 40327" o:spid="_x0000_s1158" style="position:absolute;flip:x;visibility:visible;mso-wrap-style:square" from="8722,9556" to="9108,9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" strokeweight=".5pt">
                  <v:stroke endarrow="block" endarrowwidth="narrow"/>
                </v:line>
                <v:shape id="文本框 40330" o:spid="_x0000_s1159" type="#_x0000_t202" style="position:absolute;left:8766;top:8875;width:23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" filled="f" stroked="f">
                  <v:textbox style="mso-fit-shape-to-text:t" inset="1mm,0,1mm,0">
                    <w:txbxContent>
                      <w:p w14:paraId="0166B8D9" w14:textId="77777777" w:rsidR="008C2A7F" w:rsidRPr="00C97572" w:rsidRDefault="008C2A7F" w:rsidP="008C2A7F">
                        <w:pPr>
                          <w:rPr>
                            <w:rFonts w:ascii="Times" w:hAnsi="Times"/>
                            <w:i/>
                            <w:sz w:val="18"/>
                            <w:szCs w:val="18"/>
                          </w:rPr>
                        </w:pPr>
                        <w:r w:rsidRPr="00C97572">
                          <w:rPr>
                            <w:rFonts w:ascii="Times" w:hAnsi="Times"/>
                            <w:i/>
                            <w:sz w:val="18"/>
                            <w:szCs w:val="18"/>
                          </w:rPr>
                          <w:t>N</w:t>
                        </w:r>
                      </w:p>
                    </w:txbxContent>
                  </v:textbox>
                </v:shape>
              </v:group>
            </w:pict>
          </mc:Fallback>
        </mc:AlternateContent>
      </w:r>
      <w:r w:rsidR="008C2A7F" w:rsidRPr="001B571D">
        <w:t>解</w:t>
      </w:r>
      <w:r>
        <w:t>：</w:t>
      </w:r>
      <w:r w:rsidR="008C2A7F" w:rsidRPr="001B571D">
        <w:t>（</w:t>
      </w:r>
      <w:r w:rsidR="008C2A7F" w:rsidRPr="001B571D">
        <w:t>1</w:t>
      </w:r>
      <w:r w:rsidR="008C2A7F" w:rsidRPr="001B571D">
        <w:t>）</w:t>
      </w:r>
      <w:bookmarkStart w:id="35" w:name="_Hlk99976478"/>
      <w:bookmarkStart w:id="36" w:name="_Hlk99977149"/>
      <w:r w:rsidR="008C2A7F" w:rsidRPr="001B571D">
        <w:t>物体由</w:t>
      </w:r>
      <w:r w:rsidR="008C2A7F" w:rsidRPr="001B571D">
        <w:t>A</w:t>
      </w:r>
      <w:r w:rsidR="008C2A7F" w:rsidRPr="001B571D">
        <w:t>到</w:t>
      </w:r>
      <w:r w:rsidR="008C2A7F" w:rsidRPr="001B571D">
        <w:t>C</w:t>
      </w:r>
      <w:bookmarkEnd w:id="35"/>
      <w:r w:rsidR="008C2A7F" w:rsidRPr="001B571D">
        <w:t>过程中，</w:t>
      </w:r>
      <w:bookmarkEnd w:id="36"/>
      <w:r w:rsidR="008C2A7F" w:rsidRPr="001B571D">
        <w:t>根据运动学公式有</w:t>
      </w:r>
      <w:r>
        <w:t>：</w:t>
      </w:r>
    </w:p>
    <w:bookmarkStart w:id="37" w:name="_Hlk99976368"/>
    <w:p w14:paraId="343765DE" w14:textId="6FB3FD99" w:rsidR="008C2A7F" w:rsidRPr="001B571D" w:rsidRDefault="00D91038" w:rsidP="001D4002">
      <m:oMath>
        <m:sSubSup>
          <m:sSubSupPr>
            <m:ctrlPr>
              <w:rPr>
                <w:rFonts w:ascii="Cambria Math" w:hAnsi="Cambria Math"/>
                <w:i/>
                <w:iCs/>
              </w:rPr>
            </m:ctrlPr>
          </m:sSubSupPr>
          <m:e>
            <m:r>
              <w:rPr>
                <w:rFonts w:ascii="Cambria Math" w:hAnsi="Cambria Math"/>
              </w:rPr>
              <m:t>v</m:t>
            </m:r>
          </m:e>
          <m:sub>
            <m:r>
              <w:rPr>
                <w:rFonts w:ascii="Cambria Math" w:hAnsi="Cambria Math"/>
              </w:rPr>
              <m:t>C</m:t>
            </m:r>
          </m:sub>
          <m:sup>
            <m:r>
              <w:rPr>
                <w:rFonts w:ascii="Cambria Math" w:hAnsi="Cambria Math"/>
              </w:rPr>
              <m:t>2</m:t>
            </m:r>
          </m:sup>
        </m:sSubSup>
        <w:bookmarkEnd w:id="37"/>
        <m:r>
          <w:rPr>
            <w:rFonts w:ascii="Cambria Math" w:eastAsia="微软雅黑" w:hAnsi="Cambria Math"/>
          </w:rPr>
          <m:t>-</m:t>
        </m:r>
        <m:sSubSup>
          <m:sSubSupPr>
            <m:ctrlPr>
              <w:rPr>
                <w:rFonts w:ascii="Cambria Math" w:hAnsi="Cambria Math"/>
                <w:i/>
                <w:iCs/>
              </w:rPr>
            </m:ctrlPr>
          </m:sSubSupPr>
          <m:e>
            <m:r>
              <w:rPr>
                <w:rFonts w:ascii="Cambria Math" w:hAnsi="Cambria Math"/>
              </w:rPr>
              <m:t>v</m:t>
            </m:r>
          </m:e>
          <m:sub>
            <m:r>
              <w:rPr>
                <w:rFonts w:ascii="Cambria Math" w:hAnsi="Cambria Math"/>
              </w:rPr>
              <m:t>A</m:t>
            </m:r>
          </m:sub>
          <m:sup>
            <m:r>
              <w:rPr>
                <w:rFonts w:ascii="Cambria Math" w:hAnsi="Cambria Math"/>
              </w:rPr>
              <m:t>2</m:t>
            </m:r>
          </m:sup>
        </m:sSubSup>
        <m:r>
          <w:rPr>
            <w:rFonts w:ascii="Cambria Math" w:hAnsi="Cambria Math"/>
          </w:rPr>
          <m:t xml:space="preserve"> = </m:t>
        </m:r>
        <m:r>
          <w:rPr>
            <w:rFonts w:ascii="Cambria Math" w:eastAsia="微软雅黑" w:hAnsi="Cambria Math"/>
          </w:rPr>
          <m:t>-</m:t>
        </m:r>
        <m:r>
          <w:rPr>
            <w:rFonts w:ascii="Cambria Math" w:hAnsi="Cambria Math"/>
          </w:rPr>
          <m:t>2aL        ∴a = 8m/</m:t>
        </m:r>
        <m:sSup>
          <m:sSupPr>
            <m:ctrlPr>
              <w:rPr>
                <w:rFonts w:ascii="Cambria Math" w:hAnsi="Cambria Math"/>
                <w:i/>
                <w:iCs/>
              </w:rPr>
            </m:ctrlPr>
          </m:sSupPr>
          <m:e>
            <m:r>
              <w:rPr>
                <w:rFonts w:ascii="Cambria Math" w:hAnsi="Cambria Math"/>
              </w:rPr>
              <m:t>s</m:t>
            </m:r>
          </m:e>
          <m:sup>
            <m:r>
              <w:rPr>
                <w:rFonts w:ascii="Cambria Math" w:hAnsi="Cambria Math"/>
              </w:rPr>
              <m:t>2</m:t>
            </m:r>
          </m:sup>
        </m:sSup>
        <m:r>
          <w:rPr>
            <w:rFonts w:ascii="Cambria Math" w:hAnsi="Cambria Math"/>
          </w:rPr>
          <m:t xml:space="preserve">     </m:t>
        </m:r>
      </m:oMath>
      <w:r w:rsidR="00C97572">
        <w:rPr>
          <w:rFonts w:hint="eastAsia"/>
          <w:iCs/>
        </w:rPr>
        <w:t>（</w:t>
      </w:r>
      <w:r w:rsidR="008C2A7F">
        <w:rPr>
          <w:iCs/>
        </w:rPr>
        <w:t>2</w:t>
      </w:r>
      <w:r w:rsidR="008C2A7F">
        <w:rPr>
          <w:rFonts w:hint="eastAsia"/>
          <w:iCs/>
        </w:rPr>
        <w:t>分</w:t>
      </w:r>
      <w:r w:rsidR="00C97572">
        <w:rPr>
          <w:iCs/>
        </w:rPr>
        <w:t>）</w:t>
      </w:r>
    </w:p>
    <w:p w14:paraId="4C4BB590" w14:textId="06208D2A" w:rsidR="008C2A7F" w:rsidRPr="006A6FCC" w:rsidRDefault="008C2A7F" w:rsidP="001D4002">
      <w:r w:rsidRPr="001B571D">
        <w:t>故物体由</w:t>
      </w:r>
      <w:r w:rsidRPr="001B571D">
        <w:t>A</w:t>
      </w:r>
      <w:r w:rsidRPr="001B571D">
        <w:t>运动到</w:t>
      </w:r>
      <w:r w:rsidRPr="001B571D">
        <w:t>C</w:t>
      </w:r>
      <w:r w:rsidRPr="001B571D">
        <w:t>的时间为：</w:t>
      </w:r>
    </w:p>
    <w:p w14:paraId="0F812CD5" w14:textId="33412E04" w:rsidR="008C2A7F" w:rsidRPr="001B571D" w:rsidRDefault="00275CC3" w:rsidP="001D4002">
      <w:pPr>
        <w:rPr>
          <w:i/>
        </w:rPr>
      </w:pPr>
      <w:r w:rsidRPr="00275CC3">
        <w:rPr>
          <w:i/>
          <w:iCs/>
        </w:rPr>
        <w:t>t</w:t>
      </w:r>
      <w:r>
        <w:t xml:space="preserve"> = </w:t>
      </w:r>
      <w:r>
        <w:fldChar w:fldCharType="begin"/>
      </w:r>
      <w:r>
        <w:instrText xml:space="preserve"> EQ \F(</w:instrText>
      </w:r>
      <w:r w:rsidRPr="00275CC3">
        <w:rPr>
          <w:rFonts w:ascii="Book Antiqua" w:hAnsi="Book Antiqua"/>
          <w:i/>
          <w:iCs/>
        </w:rPr>
        <w:instrText>v</w:instrText>
      </w:r>
      <w:r>
        <w:rPr>
          <w:vertAlign w:val="subscript"/>
        </w:rPr>
        <w:instrText>C</w:instrText>
      </w:r>
      <w:r>
        <w:instrText xml:space="preserve"> − </w:instrText>
      </w:r>
      <w:r w:rsidRPr="00275CC3">
        <w:rPr>
          <w:rFonts w:ascii="Book Antiqua" w:hAnsi="Book Antiqua"/>
          <w:i/>
          <w:iCs/>
        </w:rPr>
        <w:instrText>v</w:instrText>
      </w:r>
      <w:r>
        <w:rPr>
          <w:vertAlign w:val="subscript"/>
        </w:rPr>
        <w:instrText>A</w:instrText>
      </w:r>
      <w:r>
        <w:instrText xml:space="preserve">,− </w:instrText>
      </w:r>
      <w:r w:rsidRPr="00275CC3">
        <w:rPr>
          <w:i/>
          <w:iCs/>
        </w:rPr>
        <w:instrText>a</w:instrText>
      </w:r>
      <w:r>
        <w:instrText xml:space="preserve">) </w:instrText>
      </w:r>
      <w:r>
        <w:fldChar w:fldCharType="end"/>
      </w:r>
      <w:r>
        <w:t xml:space="preserve"> = 0.5 s</w:t>
      </w:r>
      <w:r>
        <w:tab/>
      </w:r>
      <w:r>
        <w:tab/>
      </w:r>
      <w:r>
        <w:tab/>
      </w:r>
      <w:r>
        <w:tab/>
      </w:r>
      <w:r>
        <w:tab/>
      </w:r>
      <w:r w:rsidR="00C97572">
        <w:tab/>
      </w:r>
      <w:r w:rsidR="00C97572">
        <w:tab/>
      </w:r>
      <w:r>
        <w:rPr>
          <w:rFonts w:hint="eastAsia"/>
        </w:rPr>
        <w:t>（</w:t>
      </w:r>
      <w:r w:rsidR="008C2A7F">
        <w:rPr>
          <w:iCs/>
        </w:rPr>
        <w:t>2</w:t>
      </w:r>
      <w:r w:rsidR="008C2A7F">
        <w:rPr>
          <w:rFonts w:hint="eastAsia"/>
          <w:iCs/>
        </w:rPr>
        <w:t>分</w:t>
      </w:r>
      <w:r>
        <w:rPr>
          <w:rFonts w:hint="eastAsia"/>
          <w:iCs/>
        </w:rPr>
        <w:t>）</w:t>
      </w:r>
    </w:p>
    <w:p w14:paraId="69A1A0D9" w14:textId="6BFFEA41" w:rsidR="008C2A7F" w:rsidRDefault="008C2A7F" w:rsidP="001D4002">
      <w:r w:rsidRPr="001B571D">
        <w:t>（</w:t>
      </w:r>
      <w:r w:rsidRPr="001B571D">
        <w:t>2</w:t>
      </w:r>
      <w:r w:rsidRPr="001B571D">
        <w:t>）物体由</w:t>
      </w:r>
      <w:r w:rsidRPr="001B571D">
        <w:t>A</w:t>
      </w:r>
      <w:r w:rsidRPr="001B571D">
        <w:t>到</w:t>
      </w:r>
      <w:r w:rsidRPr="001B571D">
        <w:t>C</w:t>
      </w:r>
      <w:r w:rsidRPr="001B571D">
        <w:t>过程中，受力如图所示，根据牛顿第二定律有</w:t>
      </w:r>
      <w:r w:rsidR="00275CC3">
        <w:rPr>
          <w:rFonts w:hint="eastAsia"/>
        </w:rPr>
        <w:t>：</w:t>
      </w:r>
    </w:p>
    <w:p w14:paraId="53CAAF68" w14:textId="75DD5A42" w:rsidR="00275CC3" w:rsidRDefault="00275CC3" w:rsidP="001D4002">
      <w:r w:rsidRPr="00275CC3">
        <w:rPr>
          <w:rFonts w:hint="eastAsia"/>
          <w:i/>
          <w:iCs/>
        </w:rPr>
        <w:t>N</w:t>
      </w:r>
      <w:r>
        <w:t xml:space="preserve"> = </w:t>
      </w:r>
      <w:r w:rsidRPr="00275CC3">
        <w:rPr>
          <w:rFonts w:hint="eastAsia"/>
          <w:i/>
          <w:iCs/>
        </w:rPr>
        <w:t>mg</w:t>
      </w:r>
      <w:r>
        <w:rPr>
          <w:rFonts w:hint="eastAsia"/>
        </w:rPr>
        <w:t>cos</w:t>
      </w:r>
      <w:r w:rsidRPr="00275CC3">
        <w:rPr>
          <w:i/>
          <w:iCs/>
        </w:rPr>
        <w:t>α</w:t>
      </w:r>
    </w:p>
    <w:p w14:paraId="47DC932E" w14:textId="6F00C53D" w:rsidR="00275CC3" w:rsidRPr="00AA5687" w:rsidRDefault="00275CC3" w:rsidP="001D4002">
      <w:r w:rsidRPr="00275CC3">
        <w:rPr>
          <w:i/>
          <w:iCs/>
        </w:rPr>
        <w:t>mg</w:t>
      </w:r>
      <w:r>
        <w:t>sin</w:t>
      </w:r>
      <w:r w:rsidRPr="00275CC3">
        <w:rPr>
          <w:i/>
          <w:iCs/>
        </w:rPr>
        <w:t>α</w:t>
      </w:r>
      <w:r>
        <w:t xml:space="preserve"> + </w:t>
      </w:r>
      <w:r w:rsidRPr="00275CC3">
        <w:rPr>
          <w:rFonts w:hint="eastAsia"/>
          <w:i/>
          <w:iCs/>
        </w:rPr>
        <w:t>f</w:t>
      </w:r>
      <w:r>
        <w:t xml:space="preserve"> = </w:t>
      </w:r>
      <w:r w:rsidRPr="00275CC3">
        <w:rPr>
          <w:i/>
          <w:iCs/>
        </w:rPr>
        <w:t>ma</w:t>
      </w:r>
      <w:r w:rsidR="00AA5687">
        <w:tab/>
      </w:r>
      <w:r w:rsidR="00AA5687">
        <w:tab/>
      </w:r>
      <w:r w:rsidR="00AA5687">
        <w:tab/>
      </w:r>
      <w:r w:rsidR="00AA5687">
        <w:tab/>
      </w:r>
      <w:r w:rsidR="00AA5687">
        <w:tab/>
      </w:r>
      <w:r w:rsidR="00AA5687">
        <w:tab/>
      </w:r>
      <w:r w:rsidR="00AA5687">
        <w:tab/>
      </w:r>
      <w:r w:rsidR="00AA5687">
        <w:tab/>
      </w:r>
      <w:r w:rsidR="00AA5687">
        <w:rPr>
          <w:rFonts w:hint="eastAsia"/>
        </w:rPr>
        <w:t>（</w:t>
      </w:r>
      <w:r w:rsidR="00AA5687">
        <w:rPr>
          <w:rFonts w:hint="eastAsia"/>
        </w:rPr>
        <w:t>2</w:t>
      </w:r>
      <w:r w:rsidR="00AA5687">
        <w:rPr>
          <w:rFonts w:hint="eastAsia"/>
        </w:rPr>
        <w:t>分）</w:t>
      </w:r>
    </w:p>
    <w:p w14:paraId="537235EB" w14:textId="4D6816AA" w:rsidR="00275CC3" w:rsidRPr="001B571D" w:rsidRDefault="00275CC3" w:rsidP="001D4002">
      <w:r w:rsidRPr="00275CC3">
        <w:rPr>
          <w:i/>
          <w:iCs/>
        </w:rPr>
        <w:t>f</w:t>
      </w:r>
      <w:r>
        <w:t xml:space="preserve"> = </w:t>
      </w:r>
      <w:r w:rsidRPr="00275CC3">
        <w:rPr>
          <w:i/>
          <w:iCs/>
        </w:rPr>
        <w:t>μN</w:t>
      </w:r>
    </w:p>
    <w:p w14:paraId="3B3290E3" w14:textId="732B3E74" w:rsidR="00C97572" w:rsidRDefault="00C97572" w:rsidP="00C97572">
      <w:r w:rsidRPr="00C97572">
        <w:rPr>
          <w:rFonts w:ascii="Cambria Math" w:hAnsi="Cambria Math"/>
          <w:i/>
          <w:iCs/>
        </w:rPr>
        <w:t>μ</w:t>
      </w:r>
      <w:r>
        <w:rPr>
          <w:rFonts w:hint="eastAsia"/>
        </w:rPr>
        <w:t xml:space="preserve"> </w:t>
      </w:r>
      <w:r>
        <w:t xml:space="preserve">= </w:t>
      </w:r>
      <w:r>
        <w:fldChar w:fldCharType="begin"/>
      </w:r>
      <w:r>
        <w:instrText xml:space="preserve"> </w:instrText>
      </w:r>
      <w:r>
        <w:rPr>
          <w:rFonts w:hint="eastAsia"/>
        </w:rPr>
        <w:instrText>EQ</w:instrText>
      </w:r>
      <w:r>
        <w:instrText xml:space="preserve"> \F(</w:instrText>
      </w:r>
      <w:r w:rsidRPr="00C97572">
        <w:rPr>
          <w:i/>
          <w:iCs/>
        </w:rPr>
        <w:instrText>a</w:instrText>
      </w:r>
      <w:r>
        <w:instrText xml:space="preserve"> − </w:instrText>
      </w:r>
      <w:r w:rsidRPr="00C97572">
        <w:rPr>
          <w:i/>
          <w:iCs/>
        </w:rPr>
        <w:instrText>g</w:instrText>
      </w:r>
      <w:r>
        <w:instrText>sin</w:instrText>
      </w:r>
      <w:r w:rsidRPr="00C97572">
        <w:rPr>
          <w:i/>
          <w:iCs/>
        </w:rPr>
        <w:instrText>α</w:instrText>
      </w:r>
      <w:r>
        <w:instrText>,</w:instrText>
      </w:r>
      <w:r w:rsidRPr="00C97572">
        <w:rPr>
          <w:i/>
          <w:iCs/>
        </w:rPr>
        <w:instrText>g</w:instrText>
      </w:r>
      <w:r>
        <w:instrText>cos</w:instrText>
      </w:r>
      <w:r w:rsidRPr="00C97572">
        <w:rPr>
          <w:i/>
          <w:iCs/>
        </w:rPr>
        <w:instrText>α</w:instrText>
      </w:r>
      <w:r>
        <w:instrText>)</w:instrText>
      </w:r>
    </w:p>
    <w:p w14:paraId="5B70E913" w14:textId="3E1BE1FB" w:rsidR="008C2A7F" w:rsidRPr="001B571D" w:rsidRDefault="00C97572" w:rsidP="001D4002">
      <w:pPr>
        <w:rPr>
          <w:i/>
        </w:rPr>
      </w:pPr>
      <w:r>
        <w:instrText xml:space="preserve"> </w:instrText>
      </w:r>
      <w:r>
        <w:fldChar w:fldCharType="end"/>
      </w:r>
      <w:r>
        <w:rPr>
          <w:rFonts w:hint="eastAsia"/>
        </w:rPr>
        <w:t>=</w:t>
      </w:r>
      <w:r>
        <w:t xml:space="preserve"> 0.25</w:t>
      </w:r>
      <w:r>
        <w:tab/>
      </w:r>
      <w:r>
        <w:tab/>
      </w:r>
      <w:r>
        <w:tab/>
      </w:r>
      <w:r>
        <w:tab/>
      </w:r>
      <w:r>
        <w:tab/>
      </w:r>
      <w:r>
        <w:tab/>
      </w:r>
      <w:r>
        <w:tab/>
      </w:r>
      <w:r w:rsidR="008C2A7F">
        <w:rPr>
          <w:rFonts w:hint="eastAsia"/>
          <w:iCs/>
        </w:rPr>
        <w:t>（</w:t>
      </w:r>
      <w:r>
        <w:rPr>
          <w:rFonts w:hint="eastAsia"/>
          <w:iCs/>
        </w:rPr>
        <w:t>1</w:t>
      </w:r>
      <w:r w:rsidR="008C2A7F">
        <w:rPr>
          <w:rFonts w:hint="eastAsia"/>
          <w:iCs/>
        </w:rPr>
        <w:t>分）</w:t>
      </w:r>
    </w:p>
    <w:p w14:paraId="45B805E2" w14:textId="338A639B" w:rsidR="008C2A7F" w:rsidRPr="001B571D" w:rsidRDefault="008C2A7F" w:rsidP="001D4002">
      <w:r w:rsidRPr="001B571D">
        <w:t>（</w:t>
      </w:r>
      <w:r w:rsidRPr="001B571D">
        <w:t>3</w:t>
      </w:r>
      <w:r w:rsidRPr="001B571D">
        <w:t>）假设物体能运动到</w:t>
      </w:r>
      <w:r w:rsidRPr="001B571D">
        <w:t>D</w:t>
      </w:r>
      <w:r w:rsidRPr="001B571D">
        <w:t>处，根据机械能守恒定律有</w:t>
      </w:r>
      <w:r w:rsidR="00C97572">
        <w:t>：</w:t>
      </w:r>
    </w:p>
    <w:bookmarkStart w:id="38" w:name="_Hlk99978151"/>
    <w:p w14:paraId="1CFB8F75" w14:textId="77777777" w:rsidR="00C97572" w:rsidRPr="00C97572" w:rsidRDefault="00D91038" w:rsidP="00C97572">
      <w:pPr>
        <w:rPr>
          <w:iCs/>
        </w:rPr>
      </w:pPr>
      <m:oMathPara>
        <m:oMathParaPr>
          <m:jc m:val="left"/>
        </m:oMathParaPr>
        <m:oMath>
          <m:f>
            <m:fPr>
              <m:ctrlPr>
                <w:rPr>
                  <w:rFonts w:ascii="Cambria Math" w:hAnsi="Cambria Math"/>
                  <w:iCs/>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m</m:t>
          </m:r>
          <m:sSubSup>
            <m:sSubSupPr>
              <m:ctrlPr>
                <w:rPr>
                  <w:rFonts w:ascii="Cambria Math" w:hAnsi="Cambria Math"/>
                  <w:iCs/>
                </w:rPr>
              </m:ctrlPr>
            </m:sSubSupPr>
            <m:e>
              <m:r>
                <w:rPr>
                  <w:rFonts w:ascii="Cambria Math" w:hAnsi="Cambria Math"/>
                </w:rPr>
                <m:t>v</m:t>
              </m:r>
            </m:e>
            <m:sub>
              <m:r>
                <w:rPr>
                  <w:rFonts w:ascii="Cambria Math" w:hAnsi="Cambria Math"/>
                </w:rPr>
                <m:t>C</m:t>
              </m:r>
            </m:sub>
            <m:sup>
              <m:r>
                <m:rPr>
                  <m:sty m:val="p"/>
                </m:rPr>
                <w:rPr>
                  <w:rFonts w:ascii="Cambria Math" w:hAnsi="Cambria Math"/>
                </w:rPr>
                <m:t>2</m:t>
              </m:r>
            </m:sup>
          </m:sSubSup>
          <w:bookmarkEnd w:id="38"/>
          <m:r>
            <m:rPr>
              <m:sty m:val="p"/>
            </m:rPr>
            <w:rPr>
              <w:rFonts w:ascii="Cambria Math" w:hAnsi="Cambria Math"/>
            </w:rPr>
            <m:t xml:space="preserve"> = </m:t>
          </m:r>
          <m:r>
            <w:rPr>
              <w:rFonts w:ascii="Cambria Math" w:hAnsi="Cambria Math"/>
            </w:rPr>
            <m:t>mg</m:t>
          </m:r>
          <m:d>
            <m:dPr>
              <m:begChr m:val="（"/>
              <m:endChr m:val="）"/>
              <m:ctrlPr>
                <w:rPr>
                  <w:rFonts w:ascii="Cambria Math" w:hAnsi="Cambria Math"/>
                  <w:iCs/>
                </w:rPr>
              </m:ctrlPr>
            </m:dPr>
            <m:e>
              <m:r>
                <w:rPr>
                  <w:rFonts w:ascii="Cambria Math" w:hAnsi="Cambria Math"/>
                </w:rPr>
                <m:t>R</m:t>
              </m:r>
              <m:r>
                <m:rPr>
                  <m:sty m:val="p"/>
                </m:rPr>
                <w:rPr>
                  <w:rFonts w:ascii="Cambria Math" w:eastAsia="微软雅黑" w:hAnsi="Cambria Math"/>
                </w:rPr>
                <m:t>-</m:t>
              </m:r>
              <m:r>
                <w:rPr>
                  <w:rFonts w:ascii="Cambria Math" w:hAnsi="Cambria Math"/>
                </w:rPr>
                <m:t>Rcosα</m:t>
              </m:r>
            </m:e>
          </m:d>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m</m:t>
          </m:r>
          <m:sSubSup>
            <m:sSubSupPr>
              <m:ctrlPr>
                <w:rPr>
                  <w:rFonts w:ascii="Cambria Math" w:hAnsi="Cambria Math"/>
                  <w:iCs/>
                </w:rPr>
              </m:ctrlPr>
            </m:sSubSupPr>
            <m:e>
              <m:r>
                <w:rPr>
                  <w:rFonts w:ascii="Cambria Math" w:hAnsi="Cambria Math"/>
                </w:rPr>
                <m:t>v</m:t>
              </m:r>
            </m:e>
            <m:sub>
              <m:r>
                <w:rPr>
                  <w:rFonts w:ascii="Cambria Math" w:hAnsi="Cambria Math"/>
                </w:rPr>
                <m:t>D</m:t>
              </m:r>
            </m:sub>
            <m:sup>
              <m:r>
                <m:rPr>
                  <m:sty m:val="p"/>
                </m:rPr>
                <w:rPr>
                  <w:rFonts w:ascii="Cambria Math" w:hAnsi="Cambria Math"/>
                </w:rPr>
                <m:t>2</m:t>
              </m:r>
            </m:sup>
          </m:sSubSup>
        </m:oMath>
      </m:oMathPara>
    </w:p>
    <w:p w14:paraId="3FC67828" w14:textId="465BB196" w:rsidR="008C2A7F" w:rsidRPr="001B571D" w:rsidRDefault="00D91038" w:rsidP="001D4002">
      <w:pPr>
        <w:rPr>
          <w:i/>
        </w:rPr>
      </w:pPr>
      <m:oMath>
        <m:sSub>
          <m:sSubPr>
            <m:ctrlPr>
              <w:rPr>
                <w:rFonts w:ascii="Cambria Math" w:hAnsi="Cambria Math"/>
                <w:i/>
                <w:iCs/>
              </w:rPr>
            </m:ctrlPr>
          </m:sSubPr>
          <m:e>
            <m:r>
              <w:rPr>
                <w:rFonts w:ascii="Cambria Math" w:hAnsi="Cambria Math"/>
              </w:rPr>
              <m:t>v</m:t>
            </m:r>
          </m:e>
          <m:sub>
            <m:r>
              <w:rPr>
                <w:rFonts w:ascii="Cambria Math" w:hAnsi="Cambria Math"/>
              </w:rPr>
              <m:t>D</m:t>
            </m:r>
          </m:sub>
        </m:sSub>
        <m:r>
          <w:rPr>
            <w:rFonts w:ascii="Cambria Math" w:hAnsi="Cambria Math"/>
          </w:rPr>
          <m:t xml:space="preserve"> = </m:t>
        </m:r>
        <m:rad>
          <m:radPr>
            <m:degHide m:val="1"/>
            <m:ctrlPr>
              <w:rPr>
                <w:rFonts w:ascii="Cambria Math" w:hAnsi="Cambria Math"/>
                <w:i/>
                <w:iCs/>
              </w:rPr>
            </m:ctrlPr>
          </m:radPr>
          <m:deg/>
          <m:e>
            <m:r>
              <w:rPr>
                <w:rFonts w:ascii="Cambria Math" w:hAnsi="Cambria Math"/>
              </w:rPr>
              <m:t>7.4</m:t>
            </m:r>
          </m:e>
        </m:rad>
        <m:r>
          <w:rPr>
            <w:rFonts w:ascii="Cambria Math" w:hAnsi="Cambria Math"/>
          </w:rPr>
          <m:t>m/s = 2.72m/s</m:t>
        </m:r>
      </m:oMath>
      <w:r w:rsidR="008C2A7F">
        <w:rPr>
          <w:rFonts w:hint="eastAsia"/>
        </w:rPr>
        <w:t>（</w:t>
      </w:r>
      <w:r w:rsidR="008C2A7F">
        <w:rPr>
          <w:iCs/>
        </w:rPr>
        <w:t>2</w:t>
      </w:r>
      <w:r w:rsidR="008C2A7F">
        <w:rPr>
          <w:rFonts w:hint="eastAsia"/>
          <w:iCs/>
        </w:rPr>
        <w:t>分</w:t>
      </w:r>
      <w:r w:rsidR="008C2A7F">
        <w:rPr>
          <w:rFonts w:hint="eastAsia"/>
        </w:rPr>
        <w:t>）</w:t>
      </w:r>
    </w:p>
    <w:p w14:paraId="3BFC7431" w14:textId="5EE54A0C" w:rsidR="008C2A7F" w:rsidRPr="001B571D" w:rsidRDefault="008C2A7F" w:rsidP="001D4002">
      <w:pPr>
        <w:rPr>
          <w:i/>
        </w:rPr>
      </w:pPr>
      <w:r w:rsidRPr="001B571D">
        <w:t>物体刚好通过</w:t>
      </w:r>
      <w:bookmarkStart w:id="39" w:name="_Hlk99979189"/>
      <w:r w:rsidR="00C97572">
        <w:rPr>
          <w:rFonts w:hint="eastAsia"/>
        </w:rPr>
        <w:t xml:space="preserve"> </w:t>
      </w:r>
      <w:r w:rsidRPr="001B571D">
        <w:t>D</w:t>
      </w:r>
      <w:r w:rsidR="00C97572">
        <w:t xml:space="preserve"> </w:t>
      </w:r>
      <w:r w:rsidRPr="001B571D">
        <w:t>处</w:t>
      </w:r>
      <w:bookmarkEnd w:id="39"/>
      <w:r w:rsidRPr="001B571D">
        <w:t>的临界状态：</w:t>
      </w:r>
    </w:p>
    <w:p w14:paraId="5F025796" w14:textId="0E6B3B90" w:rsidR="008C2A7F" w:rsidRPr="001B571D" w:rsidRDefault="008C2A7F" w:rsidP="001D4002">
      <m:oMath>
        <m:r>
          <w:rPr>
            <w:rFonts w:ascii="Cambria Math" w:hAnsi="Cambria Math"/>
          </w:rPr>
          <m:t>mg = m</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R</m:t>
            </m:r>
          </m:den>
        </m:f>
        <m:r>
          <w:rPr>
            <w:rFonts w:ascii="Cambria Math" w:hAnsi="Cambria Math"/>
          </w:rPr>
          <m:t xml:space="preserve">        v = </m:t>
        </m:r>
        <m:rad>
          <m:radPr>
            <m:degHide m:val="1"/>
            <m:ctrlPr>
              <w:rPr>
                <w:rFonts w:ascii="Cambria Math" w:hAnsi="Cambria Math"/>
                <w:i/>
              </w:rPr>
            </m:ctrlPr>
          </m:radPr>
          <m:deg/>
          <m:e>
            <m:r>
              <w:rPr>
                <w:rFonts w:ascii="Cambria Math" w:hAnsi="Cambria Math"/>
              </w:rPr>
              <m:t>gR</m:t>
            </m:r>
          </m:e>
        </m:rad>
        <m:r>
          <w:rPr>
            <w:rFonts w:ascii="Cambria Math" w:hAnsi="Cambria Math"/>
          </w:rPr>
          <m:t xml:space="preserve"> = 2m/s&lt;</m:t>
        </m:r>
        <m:sSub>
          <m:sSubPr>
            <m:ctrlPr>
              <w:rPr>
                <w:rFonts w:ascii="Cambria Math" w:hAnsi="Cambria Math"/>
                <w:i/>
                <w:iCs/>
              </w:rPr>
            </m:ctrlPr>
          </m:sSubPr>
          <m:e>
            <m:r>
              <w:rPr>
                <w:rFonts w:ascii="Cambria Math" w:hAnsi="Cambria Math"/>
              </w:rPr>
              <m:t>v</m:t>
            </m:r>
          </m:e>
          <m:sub>
            <m:r>
              <w:rPr>
                <w:rFonts w:ascii="Cambria Math" w:hAnsi="Cambria Math"/>
              </w:rPr>
              <m:t>D</m:t>
            </m:r>
          </m:sub>
        </m:sSub>
      </m:oMath>
      <w:r>
        <w:rPr>
          <w:rFonts w:hint="eastAsia"/>
          <w:iCs/>
        </w:rPr>
        <w:t xml:space="preserve"> </w:t>
      </w:r>
      <w:r>
        <w:rPr>
          <w:iCs/>
        </w:rPr>
        <w:t xml:space="preserve">                </w:t>
      </w:r>
      <w:r>
        <w:rPr>
          <w:rFonts w:hint="eastAsia"/>
        </w:rPr>
        <w:t>（</w:t>
      </w:r>
      <w:r>
        <w:rPr>
          <w:iCs/>
        </w:rPr>
        <w:t>2</w:t>
      </w:r>
      <w:r>
        <w:rPr>
          <w:rFonts w:hint="eastAsia"/>
          <w:iCs/>
        </w:rPr>
        <w:t>分</w:t>
      </w:r>
      <w:r>
        <w:rPr>
          <w:rFonts w:hint="eastAsia"/>
        </w:rPr>
        <w:t>）</w:t>
      </w:r>
    </w:p>
    <w:p w14:paraId="77E702E2" w14:textId="71E4AEA5" w:rsidR="008C2A7F" w:rsidRPr="001B571D" w:rsidRDefault="008C2A7F" w:rsidP="001D4002">
      <w:r w:rsidRPr="001B571D">
        <w:t>故物体在到达</w:t>
      </w:r>
      <w:r w:rsidR="00C97572">
        <w:rPr>
          <w:rFonts w:hint="eastAsia"/>
        </w:rPr>
        <w:t xml:space="preserve"> </w:t>
      </w:r>
      <w:r w:rsidRPr="001B571D">
        <w:t>D</w:t>
      </w:r>
      <w:r w:rsidR="00C97572">
        <w:t xml:space="preserve"> </w:t>
      </w:r>
      <w:r w:rsidRPr="001B571D">
        <w:t>处之前已脱离轨道。</w:t>
      </w:r>
      <w:r>
        <w:rPr>
          <w:rFonts w:hint="eastAsia"/>
        </w:rPr>
        <w:t>不能到达。</w:t>
      </w:r>
      <w:r w:rsidR="00AA5687">
        <w:tab/>
      </w:r>
      <w:r w:rsidR="00AA5687">
        <w:tab/>
      </w:r>
      <w:r w:rsidR="00AA5687">
        <w:tab/>
      </w:r>
      <w:r>
        <w:rPr>
          <w:rFonts w:hint="eastAsia"/>
        </w:rPr>
        <w:t>（</w:t>
      </w:r>
      <w:r>
        <w:rPr>
          <w:iCs/>
        </w:rPr>
        <w:t>1</w:t>
      </w:r>
      <w:r>
        <w:rPr>
          <w:rFonts w:hint="eastAsia"/>
          <w:iCs/>
        </w:rPr>
        <w:t>分</w:t>
      </w:r>
      <w:r>
        <w:rPr>
          <w:rFonts w:hint="eastAsia"/>
        </w:rPr>
        <w:t>）</w:t>
      </w:r>
    </w:p>
    <w:p w14:paraId="7884E35E" w14:textId="77777777" w:rsidR="008C2A7F" w:rsidRDefault="008C2A7F" w:rsidP="008C2A7F">
      <w:pPr>
        <w:rPr>
          <w:rFonts w:asciiTheme="minorEastAsia" w:eastAsiaTheme="minorEastAsia" w:hAnsiTheme="minorEastAsia"/>
          <w:szCs w:val="21"/>
        </w:rPr>
      </w:pPr>
    </w:p>
    <w:p w14:paraId="1D13876F" w14:textId="488C32DE" w:rsidR="008C2A7F" w:rsidRPr="00A9015E" w:rsidRDefault="008C2A7F" w:rsidP="001D4002">
      <w:r w:rsidRPr="00A9015E">
        <w:rPr>
          <w:rFonts w:hint="eastAsia"/>
          <w:szCs w:val="21"/>
        </w:rPr>
        <w:t>20</w:t>
      </w:r>
      <w:r w:rsidRPr="00A9015E">
        <w:rPr>
          <w:rFonts w:hint="eastAsia"/>
          <w:lang w:val="pt-BR"/>
        </w:rPr>
        <w:t>．</w:t>
      </w:r>
      <w:r w:rsidRPr="00A9015E">
        <w:rPr>
          <w:szCs w:val="21"/>
        </w:rPr>
        <w:t>（</w:t>
      </w:r>
      <w:r w:rsidRPr="00A9015E">
        <w:rPr>
          <w:szCs w:val="21"/>
        </w:rPr>
        <w:t>16</w:t>
      </w:r>
      <w:r w:rsidRPr="00A9015E">
        <w:rPr>
          <w:szCs w:val="21"/>
        </w:rPr>
        <w:t>分）</w:t>
      </w:r>
      <w:r w:rsidRPr="00A9015E">
        <w:rPr>
          <w:rFonts w:hint="eastAsia"/>
        </w:rPr>
        <w:t>解</w:t>
      </w:r>
      <w:r w:rsidR="00C97572">
        <w:rPr>
          <w:rFonts w:hint="eastAsia"/>
        </w:rPr>
        <w:t>：</w:t>
      </w:r>
      <w:r w:rsidRPr="00A9015E">
        <w:rPr>
          <w:rFonts w:hint="eastAsia"/>
        </w:rPr>
        <w:t>（</w:t>
      </w:r>
      <w:r w:rsidRPr="00A9015E">
        <w:rPr>
          <w:rFonts w:hint="eastAsia"/>
        </w:rPr>
        <w:t>1</w:t>
      </w:r>
      <w:r w:rsidRPr="00A9015E">
        <w:rPr>
          <w:rFonts w:hint="eastAsia"/>
        </w:rPr>
        <w:t>）线框第一次离开磁场时速度为</w:t>
      </w:r>
      <w:r w:rsidR="006F0B5E">
        <w:rPr>
          <w:rFonts w:hint="eastAsia"/>
        </w:rPr>
        <w:t xml:space="preserve"> </w:t>
      </w:r>
      <w:r w:rsidR="006F0B5E" w:rsidRPr="00C97572">
        <w:rPr>
          <w:rFonts w:ascii="Book Antiqua" w:hAnsi="Book Antiqua"/>
          <w:i/>
        </w:rPr>
        <w:t>v</w:t>
      </w:r>
      <w:r w:rsidR="006F0B5E">
        <w:rPr>
          <w:iCs/>
          <w:vertAlign w:val="subscript"/>
        </w:rPr>
        <w:t>1</w:t>
      </w:r>
      <w:r w:rsidRPr="00A9015E">
        <w:rPr>
          <w:rFonts w:hint="eastAsia"/>
          <w:iCs/>
        </w:rPr>
        <w:t>，再上滑到半圆柱面最大高度的过程中，</w:t>
      </w:r>
      <w:r w:rsidRPr="00A9015E">
        <w:rPr>
          <w:rFonts w:hint="eastAsia"/>
        </w:rPr>
        <w:t>根据机械能守恒定律有</w:t>
      </w:r>
      <w:r w:rsidR="00C97572">
        <w:rPr>
          <w:rFonts w:hint="eastAsia"/>
        </w:rPr>
        <w:t>：</w:t>
      </w:r>
    </w:p>
    <w:bookmarkStart w:id="40" w:name="_Hlk99978017"/>
    <w:p w14:paraId="4E2BCA6C" w14:textId="1C1C02A1" w:rsidR="00AA5687" w:rsidRDefault="006F0B5E" w:rsidP="001D4002">
      <w:r>
        <w:rPr>
          <w:rFonts w:asciiTheme="majorBidi" w:hAnsiTheme="majorBidi" w:cstheme="majorBidi"/>
        </w:rPr>
        <w:fldChar w:fldCharType="begin"/>
      </w:r>
      <w:r>
        <w:rPr>
          <w:rFonts w:asciiTheme="majorBidi" w:hAnsiTheme="majorBidi" w:cstheme="majorBidi"/>
        </w:rPr>
        <w:instrText xml:space="preserve"> </w:instrText>
      </w:r>
      <w:r>
        <w:rPr>
          <w:rFonts w:asciiTheme="majorBidi" w:hAnsiTheme="majorBidi" w:cstheme="majorBidi" w:hint="eastAsia"/>
        </w:rPr>
        <w:instrText>EQ</w:instrText>
      </w:r>
      <w:r>
        <w:rPr>
          <w:rFonts w:asciiTheme="majorBidi" w:hAnsiTheme="majorBidi" w:cstheme="majorBidi"/>
        </w:rPr>
        <w:instrText xml:space="preserve"> \F(1,2) </w:instrText>
      </w:r>
      <w:r>
        <w:rPr>
          <w:rFonts w:asciiTheme="majorBidi" w:hAnsiTheme="majorBidi" w:cstheme="majorBidi"/>
        </w:rPr>
        <w:fldChar w:fldCharType="end"/>
      </w:r>
      <w:r w:rsidRPr="006F0B5E">
        <w:rPr>
          <w:i/>
        </w:rPr>
        <w:t>m</w:t>
      </w:r>
      <w:r w:rsidRPr="00C97572">
        <w:rPr>
          <w:rFonts w:ascii="Book Antiqua" w:hAnsi="Book Antiqua"/>
          <w:i/>
        </w:rPr>
        <w:t>v</w:t>
      </w:r>
      <w:r>
        <w:rPr>
          <w:iCs/>
          <w:vertAlign w:val="subscript"/>
        </w:rPr>
        <w:t>1</w:t>
      </w:r>
      <w:r>
        <w:rPr>
          <w:iCs/>
          <w:vertAlign w:val="superscript"/>
        </w:rPr>
        <w:t>2</w:t>
      </w:r>
      <w:r>
        <w:rPr>
          <w:iCs/>
        </w:rPr>
        <w:t xml:space="preserve"> = </w:t>
      </w:r>
      <w:r w:rsidRPr="006F0B5E">
        <w:rPr>
          <w:i/>
        </w:rPr>
        <w:t>mgL</w:t>
      </w:r>
      <w:r w:rsidR="00B673C7">
        <w:rPr>
          <w:iCs/>
        </w:rPr>
        <w:tab/>
      </w:r>
      <w:r w:rsidR="00B673C7">
        <w:rPr>
          <w:iCs/>
        </w:rPr>
        <w:tab/>
      </w:r>
      <w:r w:rsidR="00B673C7">
        <w:rPr>
          <w:iCs/>
        </w:rPr>
        <w:tab/>
      </w:r>
      <w:r w:rsidR="00B673C7">
        <w:rPr>
          <w:iCs/>
        </w:rPr>
        <w:tab/>
      </w:r>
      <w:r w:rsidR="00B673C7">
        <w:rPr>
          <w:iCs/>
        </w:rPr>
        <w:tab/>
      </w:r>
      <w:r w:rsidR="00B673C7">
        <w:rPr>
          <w:iCs/>
        </w:rPr>
        <w:tab/>
      </w:r>
      <w:r w:rsidR="00B673C7">
        <w:rPr>
          <w:iCs/>
        </w:rPr>
        <w:tab/>
      </w:r>
      <w:r w:rsidR="00B673C7">
        <w:rPr>
          <w:iCs/>
        </w:rPr>
        <w:tab/>
      </w:r>
      <w:r w:rsidR="00B673C7">
        <w:rPr>
          <w:iCs/>
        </w:rPr>
        <w:tab/>
      </w:r>
      <w:r w:rsidR="00B673C7">
        <w:rPr>
          <w:iCs/>
        </w:rPr>
        <w:tab/>
      </w:r>
      <w:bookmarkEnd w:id="40"/>
      <w:r w:rsidR="00B673C7">
        <w:rPr>
          <w:iCs/>
        </w:rPr>
        <w:tab/>
      </w:r>
      <w:r w:rsidR="00B673C7">
        <w:rPr>
          <w:iCs/>
        </w:rPr>
        <w:tab/>
      </w:r>
      <w:r w:rsidR="008C2A7F">
        <w:rPr>
          <w:rFonts w:hint="eastAsia"/>
        </w:rPr>
        <w:t>（</w:t>
      </w:r>
      <w:r w:rsidR="008C2A7F">
        <w:rPr>
          <w:iCs/>
        </w:rPr>
        <w:t>2</w:t>
      </w:r>
      <w:r w:rsidR="008C2A7F">
        <w:rPr>
          <w:rFonts w:hint="eastAsia"/>
          <w:iCs/>
        </w:rPr>
        <w:t>分</w:t>
      </w:r>
      <w:r w:rsidR="008C2A7F">
        <w:rPr>
          <w:rFonts w:hint="eastAsia"/>
        </w:rPr>
        <w:t>）</w:t>
      </w:r>
    </w:p>
    <w:p w14:paraId="113F7196" w14:textId="2AE0DA7F" w:rsidR="008C2A7F" w:rsidRPr="00A9015E" w:rsidRDefault="00C97572" w:rsidP="001D4002">
      <w:bookmarkStart w:id="41" w:name="_Hlk98358171"/>
      <w:r w:rsidRPr="00C97572">
        <w:rPr>
          <w:rFonts w:ascii="Book Antiqua" w:hAnsi="Book Antiqua"/>
          <w:i/>
        </w:rPr>
        <w:t>v</w:t>
      </w:r>
      <w:r>
        <w:rPr>
          <w:iCs/>
          <w:vertAlign w:val="subscript"/>
        </w:rPr>
        <w:t>1</w:t>
      </w:r>
      <w:r>
        <w:rPr>
          <w:iCs/>
        </w:rPr>
        <w:t xml:space="preserve"> = </w:t>
      </w:r>
      <w:r>
        <w:rPr>
          <w:iCs/>
        </w:rPr>
        <w:fldChar w:fldCharType="begin"/>
      </w:r>
      <w:r>
        <w:rPr>
          <w:iCs/>
        </w:rPr>
        <w:instrText xml:space="preserve"> </w:instrText>
      </w:r>
      <w:r>
        <w:rPr>
          <w:rFonts w:hint="eastAsia"/>
          <w:iCs/>
        </w:rPr>
        <w:instrText>EQ</w:instrText>
      </w:r>
      <w:r>
        <w:rPr>
          <w:iCs/>
        </w:rPr>
        <w:instrText xml:space="preserve"> \R(2</w:instrText>
      </w:r>
      <w:r w:rsidRPr="00C97572">
        <w:rPr>
          <w:i/>
        </w:rPr>
        <w:instrText>gL</w:instrText>
      </w:r>
      <w:r>
        <w:rPr>
          <w:iCs/>
        </w:rPr>
        <w:instrText xml:space="preserve">) </w:instrText>
      </w:r>
      <w:r>
        <w:rPr>
          <w:iCs/>
        </w:rPr>
        <w:fldChar w:fldCharType="end"/>
      </w:r>
      <w:bookmarkEnd w:id="41"/>
      <w:r>
        <w:rPr>
          <w:rFonts w:hint="eastAsia"/>
          <w:iCs/>
        </w:rPr>
        <w:t>，</w:t>
      </w:r>
      <w:r w:rsidR="008C2A7F" w:rsidRPr="00A9015E">
        <w:rPr>
          <w:rFonts w:hint="eastAsia"/>
        </w:rPr>
        <w:t>方向水平向右</w:t>
      </w:r>
      <w:r w:rsidR="008C2A7F">
        <w:rPr>
          <w:rFonts w:hint="eastAsia"/>
        </w:rPr>
        <w:t>（</w:t>
      </w:r>
      <w:r w:rsidR="008C2A7F">
        <w:rPr>
          <w:iCs/>
        </w:rPr>
        <w:t>2</w:t>
      </w:r>
      <w:r w:rsidR="008C2A7F">
        <w:rPr>
          <w:rFonts w:hint="eastAsia"/>
          <w:iCs/>
        </w:rPr>
        <w:t>分</w:t>
      </w:r>
      <w:r w:rsidR="008C2A7F">
        <w:rPr>
          <w:rFonts w:hint="eastAsia"/>
        </w:rPr>
        <w:t>）</w:t>
      </w:r>
    </w:p>
    <w:p w14:paraId="49F54D2D" w14:textId="675224D0" w:rsidR="008C2A7F" w:rsidRPr="00A9015E" w:rsidRDefault="008C2A7F" w:rsidP="001D4002">
      <w:pPr>
        <w:rPr>
          <w:iCs/>
        </w:rPr>
      </w:pPr>
      <w:r w:rsidRPr="00A9015E">
        <w:rPr>
          <w:rFonts w:hint="eastAsia"/>
        </w:rPr>
        <w:t>（</w:t>
      </w:r>
      <w:r w:rsidRPr="00A9015E">
        <w:rPr>
          <w:rFonts w:hint="eastAsia"/>
        </w:rPr>
        <w:t>2</w:t>
      </w:r>
      <w:r w:rsidRPr="00A9015E">
        <w:rPr>
          <w:rFonts w:hint="eastAsia"/>
        </w:rPr>
        <w:t>）线框</w:t>
      </w:r>
      <w:r w:rsidR="00AA5687">
        <w:rPr>
          <w:rFonts w:hint="eastAsia"/>
        </w:rPr>
        <w:t xml:space="preserve"> </w:t>
      </w:r>
      <w:r w:rsidRPr="00A9015E">
        <w:rPr>
          <w:rFonts w:hint="eastAsia"/>
        </w:rPr>
        <w:t>c</w:t>
      </w:r>
      <w:r w:rsidRPr="00A9015E">
        <w:t>d</w:t>
      </w:r>
      <w:r w:rsidR="00AA5687">
        <w:t xml:space="preserve"> </w:t>
      </w:r>
      <w:r w:rsidRPr="00A9015E">
        <w:rPr>
          <w:rFonts w:hint="eastAsia"/>
        </w:rPr>
        <w:t>边第一次即将离开磁场区域时，速度也为</w:t>
      </w:r>
      <w:r w:rsidR="00C97572">
        <w:rPr>
          <w:rFonts w:hint="eastAsia"/>
        </w:rPr>
        <w:t xml:space="preserve"> </w:t>
      </w:r>
      <w:r w:rsidR="00C97572" w:rsidRPr="00C97572">
        <w:rPr>
          <w:rFonts w:ascii="Book Antiqua" w:hAnsi="Book Antiqua"/>
          <w:i/>
        </w:rPr>
        <w:t>v</w:t>
      </w:r>
      <w:r w:rsidR="00C97572">
        <w:rPr>
          <w:iCs/>
          <w:vertAlign w:val="subscript"/>
        </w:rPr>
        <w:t>1</w:t>
      </w:r>
      <w:r w:rsidRPr="00A9015E">
        <w:rPr>
          <w:rFonts w:hint="eastAsia"/>
          <w:iCs/>
        </w:rPr>
        <w:t>，根据右手定则，</w:t>
      </w:r>
      <w:r w:rsidRPr="00A9015E">
        <w:rPr>
          <w:rFonts w:hint="eastAsia"/>
          <w:szCs w:val="21"/>
        </w:rPr>
        <w:t>c</w:t>
      </w:r>
      <w:r w:rsidRPr="00A9015E">
        <w:rPr>
          <w:szCs w:val="21"/>
        </w:rPr>
        <w:t>d</w:t>
      </w:r>
      <w:r w:rsidR="00C97572">
        <w:rPr>
          <w:szCs w:val="21"/>
        </w:rPr>
        <w:t xml:space="preserve"> </w:t>
      </w:r>
      <w:r w:rsidRPr="00A9015E">
        <w:rPr>
          <w:rFonts w:hint="eastAsia"/>
          <w:szCs w:val="21"/>
        </w:rPr>
        <w:t>边中感应电流的方向是</w:t>
      </w:r>
      <w:r w:rsidR="00C97572">
        <w:rPr>
          <w:rFonts w:hint="eastAsia"/>
          <w:szCs w:val="21"/>
        </w:rPr>
        <w:t xml:space="preserve"> c</w:t>
      </w:r>
      <w:r w:rsidR="00C97572">
        <w:rPr>
          <w:szCs w:val="21"/>
        </w:rPr>
        <w:t xml:space="preserve"> </w:t>
      </w:r>
      <w:r w:rsidR="00C97572">
        <w:rPr>
          <w:rFonts w:hint="eastAsia"/>
          <w:szCs w:val="21"/>
        </w:rPr>
        <w:t>→</w:t>
      </w:r>
      <w:r w:rsidR="00C97572">
        <w:rPr>
          <w:rFonts w:hint="eastAsia"/>
          <w:szCs w:val="21"/>
        </w:rPr>
        <w:t xml:space="preserve"> d</w:t>
      </w:r>
      <w:r w:rsidRPr="00A9015E">
        <w:rPr>
          <w:rFonts w:hint="eastAsia"/>
          <w:szCs w:val="21"/>
        </w:rPr>
        <w:t>，</w:t>
      </w:r>
      <w:r>
        <w:rPr>
          <w:rFonts w:hint="eastAsia"/>
        </w:rPr>
        <w:t>（</w:t>
      </w:r>
      <w:r>
        <w:rPr>
          <w:iCs/>
        </w:rPr>
        <w:t>1</w:t>
      </w:r>
      <w:r>
        <w:rPr>
          <w:rFonts w:hint="eastAsia"/>
          <w:iCs/>
        </w:rPr>
        <w:t>分</w:t>
      </w:r>
      <w:r>
        <w:rPr>
          <w:rFonts w:hint="eastAsia"/>
        </w:rPr>
        <w:t>）</w:t>
      </w:r>
      <w:r w:rsidRPr="00A9015E">
        <w:rPr>
          <w:rFonts w:hint="eastAsia"/>
          <w:szCs w:val="21"/>
        </w:rPr>
        <w:t>大小为</w:t>
      </w:r>
      <w:r w:rsidR="00C97572">
        <w:rPr>
          <w:rFonts w:hint="eastAsia"/>
          <w:szCs w:val="21"/>
        </w:rPr>
        <w:t>：</w:t>
      </w:r>
      <w:r w:rsidR="00B673C7" w:rsidRPr="00B673C7">
        <w:rPr>
          <w:rFonts w:hint="eastAsia"/>
          <w:i/>
          <w:iCs/>
          <w:szCs w:val="21"/>
        </w:rPr>
        <w:t>I</w:t>
      </w:r>
      <w:r w:rsidR="00B673C7">
        <w:rPr>
          <w:szCs w:val="21"/>
        </w:rPr>
        <w:t xml:space="preserve"> = </w:t>
      </w:r>
      <w:r w:rsidR="00B673C7">
        <w:rPr>
          <w:szCs w:val="21"/>
        </w:rPr>
        <w:fldChar w:fldCharType="begin"/>
      </w:r>
      <w:r w:rsidR="00B673C7">
        <w:rPr>
          <w:szCs w:val="21"/>
        </w:rPr>
        <w:instrText xml:space="preserve"> </w:instrText>
      </w:r>
      <w:r w:rsidR="00B673C7">
        <w:rPr>
          <w:rFonts w:hint="eastAsia"/>
          <w:szCs w:val="21"/>
        </w:rPr>
        <w:instrText>EQ</w:instrText>
      </w:r>
      <w:r w:rsidR="00B673C7">
        <w:rPr>
          <w:szCs w:val="21"/>
        </w:rPr>
        <w:instrText xml:space="preserve"> \F(</w:instrText>
      </w:r>
      <w:r w:rsidR="00B673C7" w:rsidRPr="00B673C7">
        <w:rPr>
          <w:i/>
          <w:iCs/>
          <w:szCs w:val="21"/>
        </w:rPr>
        <w:instrText>BL</w:instrText>
      </w:r>
      <w:r w:rsidR="00B673C7" w:rsidRPr="00B673C7">
        <w:rPr>
          <w:rFonts w:ascii="Book Antiqua" w:hAnsi="Book Antiqua"/>
          <w:i/>
          <w:iCs/>
          <w:szCs w:val="21"/>
        </w:rPr>
        <w:instrText>v</w:instrText>
      </w:r>
      <w:r w:rsidR="00B673C7">
        <w:rPr>
          <w:szCs w:val="21"/>
          <w:vertAlign w:val="subscript"/>
        </w:rPr>
        <w:instrText>1</w:instrText>
      </w:r>
      <w:r w:rsidR="00B673C7">
        <w:rPr>
          <w:szCs w:val="21"/>
        </w:rPr>
        <w:instrText>,</w:instrText>
      </w:r>
      <w:r w:rsidR="00B673C7" w:rsidRPr="00B673C7">
        <w:rPr>
          <w:i/>
          <w:iCs/>
          <w:szCs w:val="21"/>
        </w:rPr>
        <w:instrText>R</w:instrText>
      </w:r>
      <w:r w:rsidR="00B673C7">
        <w:rPr>
          <w:szCs w:val="21"/>
        </w:rPr>
        <w:instrText xml:space="preserve">) </w:instrText>
      </w:r>
      <w:r w:rsidR="00B673C7">
        <w:rPr>
          <w:szCs w:val="21"/>
        </w:rPr>
        <w:fldChar w:fldCharType="end"/>
      </w:r>
      <w:r w:rsidR="00B673C7">
        <w:rPr>
          <w:szCs w:val="21"/>
        </w:rPr>
        <w:t xml:space="preserve">= </w:t>
      </w:r>
      <w:r w:rsidR="00B673C7">
        <w:rPr>
          <w:szCs w:val="21"/>
        </w:rPr>
        <w:fldChar w:fldCharType="begin"/>
      </w:r>
      <w:r w:rsidR="00B673C7">
        <w:rPr>
          <w:szCs w:val="21"/>
        </w:rPr>
        <w:instrText xml:space="preserve"> </w:instrText>
      </w:r>
      <w:r w:rsidR="00B673C7">
        <w:rPr>
          <w:rFonts w:hint="eastAsia"/>
          <w:szCs w:val="21"/>
        </w:rPr>
        <w:instrText>EQ</w:instrText>
      </w:r>
      <w:r w:rsidR="00B673C7">
        <w:rPr>
          <w:szCs w:val="21"/>
        </w:rPr>
        <w:instrText xml:space="preserve"> \F(</w:instrText>
      </w:r>
      <w:r w:rsidR="00B673C7" w:rsidRPr="00B673C7">
        <w:rPr>
          <w:i/>
          <w:iCs/>
          <w:szCs w:val="21"/>
        </w:rPr>
        <w:instrText>BL</w:instrText>
      </w:r>
      <w:r w:rsidR="00B673C7">
        <w:rPr>
          <w:szCs w:val="21"/>
        </w:rPr>
        <w:instrText>\R(2</w:instrText>
      </w:r>
      <w:r w:rsidR="00B673C7" w:rsidRPr="00B673C7">
        <w:rPr>
          <w:i/>
          <w:iCs/>
          <w:szCs w:val="21"/>
        </w:rPr>
        <w:instrText>gL</w:instrText>
      </w:r>
      <w:r w:rsidR="00B673C7">
        <w:rPr>
          <w:szCs w:val="21"/>
        </w:rPr>
        <w:instrText>),</w:instrText>
      </w:r>
      <w:r w:rsidR="00B673C7" w:rsidRPr="00B673C7">
        <w:rPr>
          <w:i/>
          <w:iCs/>
          <w:szCs w:val="21"/>
        </w:rPr>
        <w:instrText>R</w:instrText>
      </w:r>
      <w:r w:rsidR="00B673C7">
        <w:rPr>
          <w:szCs w:val="21"/>
        </w:rPr>
        <w:instrText xml:space="preserve">) </w:instrText>
      </w:r>
      <w:r w:rsidR="00B673C7">
        <w:rPr>
          <w:szCs w:val="21"/>
        </w:rPr>
        <w:fldChar w:fldCharType="end"/>
      </w:r>
      <w:r w:rsidR="00B673C7">
        <w:tab/>
      </w:r>
      <w:r w:rsidR="00B673C7">
        <w:tab/>
      </w:r>
      <w:r>
        <w:rPr>
          <w:rFonts w:hint="eastAsia"/>
        </w:rPr>
        <w:t>（</w:t>
      </w:r>
      <w:r>
        <w:rPr>
          <w:iCs/>
        </w:rPr>
        <w:t>2</w:t>
      </w:r>
      <w:r>
        <w:rPr>
          <w:rFonts w:hint="eastAsia"/>
          <w:iCs/>
        </w:rPr>
        <w:t>分</w:t>
      </w:r>
      <w:r>
        <w:rPr>
          <w:rFonts w:hint="eastAsia"/>
        </w:rPr>
        <w:t>）</w:t>
      </w:r>
    </w:p>
    <w:p w14:paraId="629E8E56" w14:textId="4B604907" w:rsidR="008C2A7F" w:rsidRPr="00A9015E" w:rsidRDefault="00AA5687" w:rsidP="00AA5687">
      <w:r>
        <w:t xml:space="preserve">cd </w:t>
      </w:r>
      <w:r w:rsidR="008C2A7F" w:rsidRPr="00A9015E">
        <w:rPr>
          <w:rFonts w:hint="eastAsia"/>
        </w:rPr>
        <w:t>两端的电压为</w:t>
      </w:r>
      <w:r>
        <w:rPr>
          <w:rFonts w:hint="eastAsia"/>
        </w:rPr>
        <w:t>：</w:t>
      </w:r>
      <w:r w:rsidR="00C97572" w:rsidRPr="00C97572">
        <w:rPr>
          <w:rFonts w:hint="eastAsia"/>
          <w:i/>
          <w:iCs/>
        </w:rPr>
        <w:t>U</w:t>
      </w:r>
      <w:r w:rsidR="00C97572">
        <w:t xml:space="preserve"> = </w:t>
      </w:r>
      <w:r w:rsidR="00C97572" w:rsidRPr="00C97572">
        <w:rPr>
          <w:rFonts w:hint="eastAsia"/>
          <w:i/>
          <w:iCs/>
        </w:rPr>
        <w:t>I</w:t>
      </w:r>
      <w:r w:rsidR="00C97572" w:rsidRPr="00C97572">
        <w:rPr>
          <w:rFonts w:asciiTheme="majorBidi" w:hAnsiTheme="majorBidi" w:cstheme="majorBidi"/>
        </w:rPr>
        <w:t>×</w:t>
      </w:r>
      <w:r w:rsidR="00C97572">
        <w:rPr>
          <w:rFonts w:asciiTheme="majorBidi" w:hAnsiTheme="majorBidi" w:cstheme="majorBidi"/>
        </w:rPr>
        <w:fldChar w:fldCharType="begin"/>
      </w:r>
      <w:r w:rsidR="00C97572">
        <w:rPr>
          <w:rFonts w:asciiTheme="majorBidi" w:hAnsiTheme="majorBidi" w:cstheme="majorBidi"/>
        </w:rPr>
        <w:instrText xml:space="preserve"> </w:instrText>
      </w:r>
      <w:r w:rsidR="00C97572">
        <w:rPr>
          <w:rFonts w:asciiTheme="majorBidi" w:hAnsiTheme="majorBidi" w:cstheme="majorBidi" w:hint="eastAsia"/>
        </w:rPr>
        <w:instrText>EQ</w:instrText>
      </w:r>
      <w:r w:rsidR="00C97572">
        <w:rPr>
          <w:rFonts w:asciiTheme="majorBidi" w:hAnsiTheme="majorBidi" w:cstheme="majorBidi"/>
        </w:rPr>
        <w:instrText xml:space="preserve"> \F(3,4) </w:instrText>
      </w:r>
      <w:r w:rsidR="00C97572">
        <w:rPr>
          <w:rFonts w:asciiTheme="majorBidi" w:hAnsiTheme="majorBidi" w:cstheme="majorBidi"/>
        </w:rPr>
        <w:fldChar w:fldCharType="end"/>
      </w:r>
      <w:r w:rsidR="00C97572" w:rsidRPr="00C97572">
        <w:rPr>
          <w:rFonts w:asciiTheme="majorBidi" w:hAnsiTheme="majorBidi" w:cstheme="majorBidi"/>
          <w:i/>
          <w:iCs/>
        </w:rPr>
        <w:t>R</w:t>
      </w:r>
      <w:r w:rsidR="00C97572">
        <w:rPr>
          <w:rFonts w:asciiTheme="majorBidi" w:hAnsiTheme="majorBidi" w:cstheme="majorBidi"/>
        </w:rPr>
        <w:t xml:space="preserve"> = </w:t>
      </w:r>
      <w:r w:rsidR="00C97572">
        <w:rPr>
          <w:rFonts w:asciiTheme="majorBidi" w:hAnsiTheme="majorBidi" w:cstheme="majorBidi"/>
        </w:rPr>
        <w:fldChar w:fldCharType="begin"/>
      </w:r>
      <w:r w:rsidR="00C97572">
        <w:rPr>
          <w:rFonts w:asciiTheme="majorBidi" w:hAnsiTheme="majorBidi" w:cstheme="majorBidi"/>
        </w:rPr>
        <w:instrText xml:space="preserve"> EQ \F(3</w:instrText>
      </w:r>
      <w:r w:rsidR="00C97572" w:rsidRPr="006F0B5E">
        <w:rPr>
          <w:rFonts w:asciiTheme="majorBidi" w:hAnsiTheme="majorBidi" w:cstheme="majorBidi"/>
          <w:i/>
          <w:iCs/>
        </w:rPr>
        <w:instrText>BL</w:instrText>
      </w:r>
      <w:r w:rsidR="00C97572">
        <w:rPr>
          <w:rFonts w:asciiTheme="majorBidi" w:hAnsiTheme="majorBidi" w:cstheme="majorBidi"/>
        </w:rPr>
        <w:instrText>\R(2</w:instrText>
      </w:r>
      <w:r w:rsidR="00C97572" w:rsidRPr="006F0B5E">
        <w:rPr>
          <w:rFonts w:asciiTheme="majorBidi" w:hAnsiTheme="majorBidi" w:cstheme="majorBidi"/>
          <w:i/>
          <w:iCs/>
        </w:rPr>
        <w:instrText>gL</w:instrText>
      </w:r>
      <w:r w:rsidR="00C97572">
        <w:rPr>
          <w:rFonts w:asciiTheme="majorBidi" w:hAnsiTheme="majorBidi" w:cstheme="majorBidi"/>
        </w:rPr>
        <w:instrText xml:space="preserve">),4) </w:instrText>
      </w:r>
      <w:r w:rsidR="00C97572">
        <w:rPr>
          <w:rFonts w:asciiTheme="majorBidi" w:hAnsiTheme="majorBidi" w:cstheme="majorBidi"/>
        </w:rPr>
        <w:fldChar w:fldCharType="end"/>
      </w:r>
      <w:r w:rsidR="006F0B5E">
        <w:rPr>
          <w:rFonts w:asciiTheme="majorBidi" w:hAnsiTheme="majorBidi" w:cstheme="majorBidi"/>
        </w:rPr>
        <w:tab/>
      </w:r>
      <w:r w:rsidR="006F0B5E">
        <w:rPr>
          <w:rFonts w:asciiTheme="majorBidi" w:hAnsiTheme="majorBidi" w:cstheme="majorBidi"/>
        </w:rPr>
        <w:tab/>
      </w:r>
      <w:r w:rsidR="006F0B5E">
        <w:rPr>
          <w:rFonts w:asciiTheme="majorBidi" w:hAnsiTheme="majorBidi" w:cstheme="majorBidi"/>
        </w:rPr>
        <w:tab/>
      </w:r>
      <w:r w:rsidR="006F0B5E">
        <w:rPr>
          <w:rFonts w:asciiTheme="majorBidi" w:hAnsiTheme="majorBidi" w:cstheme="majorBidi"/>
        </w:rPr>
        <w:tab/>
      </w:r>
      <w:r w:rsidR="00B673C7">
        <w:rPr>
          <w:rFonts w:asciiTheme="majorBidi" w:hAnsiTheme="majorBidi" w:cstheme="majorBidi"/>
        </w:rPr>
        <w:tab/>
      </w:r>
      <w:r w:rsidR="008C2A7F">
        <w:rPr>
          <w:rFonts w:hint="eastAsia"/>
        </w:rPr>
        <w:t>（</w:t>
      </w:r>
      <w:r w:rsidR="008C2A7F">
        <w:rPr>
          <w:iCs/>
        </w:rPr>
        <w:t>3</w:t>
      </w:r>
      <w:r w:rsidR="008C2A7F">
        <w:rPr>
          <w:rFonts w:hint="eastAsia"/>
          <w:iCs/>
        </w:rPr>
        <w:t>分</w:t>
      </w:r>
      <w:r w:rsidR="008C2A7F">
        <w:rPr>
          <w:rFonts w:hint="eastAsia"/>
        </w:rPr>
        <w:t>）</w:t>
      </w:r>
    </w:p>
    <w:p w14:paraId="77C77505" w14:textId="77777777" w:rsidR="008C2A7F" w:rsidRPr="00A9015E" w:rsidRDefault="008C2A7F" w:rsidP="001D4002">
      <w:pPr>
        <w:rPr>
          <w:szCs w:val="21"/>
        </w:rPr>
      </w:pPr>
      <w:r w:rsidRPr="00A9015E">
        <w:rPr>
          <w:rFonts w:hint="eastAsia"/>
        </w:rPr>
        <w:t>（</w:t>
      </w:r>
      <w:r w:rsidRPr="00A9015E">
        <w:t>3</w:t>
      </w:r>
      <w:r w:rsidRPr="00A9015E">
        <w:rPr>
          <w:rFonts w:hint="eastAsia"/>
        </w:rPr>
        <w:t>）</w:t>
      </w:r>
      <w:bookmarkStart w:id="42" w:name="_Hlk104635269"/>
      <w:r w:rsidRPr="00A9015E">
        <w:rPr>
          <w:rFonts w:hint="eastAsia"/>
        </w:rPr>
        <w:t>线框会停下来。</w:t>
      </w:r>
    </w:p>
    <w:p w14:paraId="39E143B8" w14:textId="2B9615A8" w:rsidR="008C2A7F" w:rsidRPr="00A9015E" w:rsidRDefault="008C2A7F" w:rsidP="001D4002">
      <w:bookmarkStart w:id="43" w:name="_Hlk104636193"/>
      <w:r w:rsidRPr="00A9015E">
        <w:rPr>
          <w:rFonts w:hint="eastAsia"/>
          <w:szCs w:val="21"/>
        </w:rPr>
        <w:t>线框</w:t>
      </w:r>
      <w:bookmarkEnd w:id="43"/>
      <w:r w:rsidRPr="00A9015E">
        <w:rPr>
          <w:rFonts w:hint="eastAsia"/>
          <w:szCs w:val="21"/>
        </w:rPr>
        <w:t>从半圆柱面上下滑，机械能守恒，以速度</w:t>
      </w:r>
      <w:r w:rsidR="00AA5687">
        <w:rPr>
          <w:rFonts w:hint="eastAsia"/>
          <w:szCs w:val="21"/>
        </w:rPr>
        <w:t xml:space="preserve"> </w:t>
      </w:r>
      <w:r w:rsidR="00AA5687" w:rsidRPr="00AA5687">
        <w:rPr>
          <w:rFonts w:ascii="Book Antiqua" w:hAnsi="Book Antiqua"/>
          <w:i/>
          <w:iCs/>
          <w:szCs w:val="21"/>
        </w:rPr>
        <w:t>v</w:t>
      </w:r>
      <w:r w:rsidR="00AA5687">
        <w:rPr>
          <w:szCs w:val="21"/>
          <w:vertAlign w:val="subscript"/>
        </w:rPr>
        <w:t>1</w:t>
      </w:r>
      <w:r w:rsidR="00AA5687">
        <w:rPr>
          <w:szCs w:val="21"/>
        </w:rPr>
        <w:t xml:space="preserve"> </w:t>
      </w:r>
      <w:r w:rsidRPr="00A9015E">
        <w:rPr>
          <w:rFonts w:hint="eastAsia"/>
          <w:iCs/>
        </w:rPr>
        <w:t>向左进入磁场，</w:t>
      </w:r>
      <w:bookmarkEnd w:id="42"/>
      <w:r w:rsidRPr="00A9015E">
        <w:rPr>
          <w:rFonts w:hint="eastAsia"/>
        </w:rPr>
        <w:t>在磁场中因受安培力作用向左减速运动，再滑上斜面，以后重复类似的运动过程。</w:t>
      </w:r>
      <w:r>
        <w:rPr>
          <w:rFonts w:hint="eastAsia"/>
        </w:rPr>
        <w:t>（</w:t>
      </w:r>
      <w:r>
        <w:rPr>
          <w:iCs/>
        </w:rPr>
        <w:t>1</w:t>
      </w:r>
      <w:r>
        <w:rPr>
          <w:rFonts w:hint="eastAsia"/>
          <w:iCs/>
        </w:rPr>
        <w:t>分</w:t>
      </w:r>
      <w:r>
        <w:rPr>
          <w:rFonts w:hint="eastAsia"/>
        </w:rPr>
        <w:t>）</w:t>
      </w:r>
    </w:p>
    <w:p w14:paraId="11EFA9E9" w14:textId="592DD0C6" w:rsidR="008C2A7F" w:rsidRPr="00A9015E" w:rsidRDefault="008C2A7F" w:rsidP="001D4002">
      <w:r w:rsidRPr="00A9015E">
        <w:rPr>
          <w:rFonts w:hint="eastAsia"/>
          <w:szCs w:val="21"/>
        </w:rPr>
        <w:t>线框在</w:t>
      </w:r>
      <w:r w:rsidRPr="00A9015E">
        <w:rPr>
          <w:rFonts w:hint="eastAsia"/>
        </w:rPr>
        <w:t>斜面和半圆柱面上运动过程中机械能守恒，在每次穿过磁场区域的过程中，安培力使线框的速度逐渐减小</w:t>
      </w:r>
      <w:r w:rsidR="00AA5687">
        <w:rPr>
          <w:rFonts w:hint="eastAsia"/>
        </w:rPr>
        <w:t>，</w:t>
      </w:r>
      <w:r w:rsidRPr="00A9015E">
        <w:rPr>
          <w:rFonts w:hint="eastAsia"/>
        </w:rPr>
        <w:t>直到为零，故线框必将停下来，设线框在磁场中运动的总路程为</w:t>
      </w:r>
      <w:r w:rsidR="006F0B5E">
        <w:rPr>
          <w:rFonts w:hint="eastAsia"/>
        </w:rPr>
        <w:t xml:space="preserve"> </w:t>
      </w:r>
      <w:r w:rsidR="006F0B5E" w:rsidRPr="006F0B5E">
        <w:rPr>
          <w:rFonts w:hint="eastAsia"/>
          <w:i/>
          <w:iCs/>
        </w:rPr>
        <w:t>x</w:t>
      </w:r>
      <w:r w:rsidRPr="00A9015E">
        <w:rPr>
          <w:rFonts w:hint="eastAsia"/>
        </w:rPr>
        <w:t>，</w:t>
      </w:r>
      <w:r>
        <w:rPr>
          <w:rFonts w:hint="eastAsia"/>
        </w:rPr>
        <w:t>（</w:t>
      </w:r>
      <w:r>
        <w:rPr>
          <w:iCs/>
        </w:rPr>
        <w:t>1</w:t>
      </w:r>
      <w:r>
        <w:rPr>
          <w:rFonts w:hint="eastAsia"/>
          <w:iCs/>
        </w:rPr>
        <w:t>分</w:t>
      </w:r>
      <w:r>
        <w:rPr>
          <w:rFonts w:hint="eastAsia"/>
        </w:rPr>
        <w:t>）</w:t>
      </w:r>
    </w:p>
    <w:p w14:paraId="34D92995" w14:textId="77777777" w:rsidR="006F0B5E" w:rsidRDefault="008C2A7F" w:rsidP="001D4002">
      <w:pPr>
        <w:rPr>
          <w:i/>
          <w:iCs/>
          <w:szCs w:val="21"/>
        </w:rPr>
      </w:pPr>
      <w:r w:rsidRPr="00A9015E">
        <w:rPr>
          <w:rFonts w:hint="eastAsia"/>
        </w:rPr>
        <w:t>由</w:t>
      </w:r>
      <w:r w:rsidR="006F0B5E">
        <w:rPr>
          <w:rFonts w:hint="eastAsia"/>
        </w:rPr>
        <w:t xml:space="preserve"> </w:t>
      </w:r>
      <w:r w:rsidR="006F0B5E" w:rsidRPr="001F09F3">
        <w:rPr>
          <w:rFonts w:ascii="Book Antiqua" w:hAnsi="Book Antiqua"/>
          <w:i/>
          <w:iCs/>
          <w:szCs w:val="21"/>
        </w:rPr>
        <w:t>v</w:t>
      </w:r>
      <w:r w:rsidR="006F0B5E">
        <w:rPr>
          <w:rFonts w:hint="eastAsia"/>
          <w:szCs w:val="21"/>
        </w:rPr>
        <w:t xml:space="preserve"> </w:t>
      </w:r>
      <w:r w:rsidR="006F0B5E">
        <w:rPr>
          <w:szCs w:val="21"/>
        </w:rPr>
        <w:t xml:space="preserve">= </w:t>
      </w:r>
      <w:r w:rsidR="006F0B5E" w:rsidRPr="001F09F3">
        <w:rPr>
          <w:rFonts w:ascii="Book Antiqua" w:hAnsi="Book Antiqua"/>
          <w:i/>
          <w:iCs/>
          <w:szCs w:val="21"/>
        </w:rPr>
        <w:t>v</w:t>
      </w:r>
      <w:r w:rsidR="006F0B5E">
        <w:rPr>
          <w:szCs w:val="21"/>
          <w:vertAlign w:val="subscript"/>
        </w:rPr>
        <w:t>0</w:t>
      </w:r>
      <w:r w:rsidR="006F0B5E">
        <w:rPr>
          <w:szCs w:val="21"/>
        </w:rPr>
        <w:t xml:space="preserve"> − </w:t>
      </w:r>
      <w:r w:rsidR="006F0B5E">
        <w:rPr>
          <w:szCs w:val="21"/>
        </w:rPr>
        <w:fldChar w:fldCharType="begin"/>
      </w:r>
      <w:r w:rsidR="006F0B5E">
        <w:rPr>
          <w:szCs w:val="21"/>
        </w:rPr>
        <w:instrText xml:space="preserve"> EQ \F(1,4)\R(\F(2</w:instrText>
      </w:r>
      <w:r w:rsidR="006F0B5E" w:rsidRPr="001F09F3">
        <w:rPr>
          <w:i/>
          <w:iCs/>
          <w:szCs w:val="21"/>
        </w:rPr>
        <w:instrText>g</w:instrText>
      </w:r>
      <w:r w:rsidR="006F0B5E">
        <w:rPr>
          <w:szCs w:val="21"/>
        </w:rPr>
        <w:instrText>,</w:instrText>
      </w:r>
      <w:r w:rsidR="006F0B5E" w:rsidRPr="001F09F3">
        <w:rPr>
          <w:i/>
          <w:iCs/>
          <w:szCs w:val="21"/>
        </w:rPr>
        <w:instrText>L</w:instrText>
      </w:r>
      <w:r w:rsidR="006F0B5E">
        <w:rPr>
          <w:szCs w:val="21"/>
        </w:rPr>
        <w:instrText xml:space="preserve">)) </w:instrText>
      </w:r>
      <w:r w:rsidR="006F0B5E">
        <w:rPr>
          <w:szCs w:val="21"/>
        </w:rPr>
        <w:fldChar w:fldCharType="end"/>
      </w:r>
      <w:r w:rsidR="006F0B5E" w:rsidRPr="001F09F3">
        <w:rPr>
          <w:i/>
          <w:iCs/>
          <w:szCs w:val="21"/>
        </w:rPr>
        <w:t>x</w:t>
      </w:r>
      <w:r w:rsidRPr="00A9015E">
        <w:rPr>
          <w:rFonts w:hint="eastAsia"/>
          <w:iCs/>
        </w:rPr>
        <w:t>，有</w:t>
      </w:r>
      <w:r w:rsidR="00C97572">
        <w:rPr>
          <w:rFonts w:hint="eastAsia"/>
        </w:rPr>
        <w:t>：</w:t>
      </w:r>
      <w:r w:rsidR="006F0B5E">
        <w:rPr>
          <w:rFonts w:hint="eastAsia"/>
        </w:rPr>
        <w:t>0</w:t>
      </w:r>
      <w:r w:rsidR="006F0B5E">
        <w:t xml:space="preserve"> = </w:t>
      </w:r>
      <w:r w:rsidR="006F0B5E" w:rsidRPr="00C97572">
        <w:rPr>
          <w:rFonts w:ascii="Book Antiqua" w:hAnsi="Book Antiqua"/>
          <w:i/>
        </w:rPr>
        <w:t>v</w:t>
      </w:r>
      <w:r w:rsidR="006F0B5E">
        <w:rPr>
          <w:iCs/>
          <w:vertAlign w:val="subscript"/>
        </w:rPr>
        <w:t>1</w:t>
      </w:r>
      <w:r w:rsidR="006F0B5E">
        <w:rPr>
          <w:iCs/>
        </w:rPr>
        <w:t xml:space="preserve"> </w:t>
      </w:r>
      <w:r w:rsidR="006F0B5E">
        <w:rPr>
          <w:szCs w:val="21"/>
        </w:rPr>
        <w:t xml:space="preserve">− </w:t>
      </w:r>
      <w:r w:rsidR="006F0B5E">
        <w:rPr>
          <w:szCs w:val="21"/>
        </w:rPr>
        <w:fldChar w:fldCharType="begin"/>
      </w:r>
      <w:r w:rsidR="006F0B5E">
        <w:rPr>
          <w:szCs w:val="21"/>
        </w:rPr>
        <w:instrText xml:space="preserve"> EQ \F(1,4)\R(\F(2</w:instrText>
      </w:r>
      <w:r w:rsidR="006F0B5E" w:rsidRPr="001F09F3">
        <w:rPr>
          <w:i/>
          <w:iCs/>
          <w:szCs w:val="21"/>
        </w:rPr>
        <w:instrText>g</w:instrText>
      </w:r>
      <w:r w:rsidR="006F0B5E">
        <w:rPr>
          <w:szCs w:val="21"/>
        </w:rPr>
        <w:instrText>,</w:instrText>
      </w:r>
      <w:r w:rsidR="006F0B5E" w:rsidRPr="001F09F3">
        <w:rPr>
          <w:i/>
          <w:iCs/>
          <w:szCs w:val="21"/>
        </w:rPr>
        <w:instrText>L</w:instrText>
      </w:r>
      <w:r w:rsidR="006F0B5E">
        <w:rPr>
          <w:szCs w:val="21"/>
        </w:rPr>
        <w:instrText xml:space="preserve">)) </w:instrText>
      </w:r>
      <w:r w:rsidR="006F0B5E">
        <w:rPr>
          <w:szCs w:val="21"/>
        </w:rPr>
        <w:fldChar w:fldCharType="end"/>
      </w:r>
      <w:r w:rsidR="006F0B5E" w:rsidRPr="001F09F3">
        <w:rPr>
          <w:i/>
          <w:iCs/>
          <w:szCs w:val="21"/>
        </w:rPr>
        <w:t>x</w:t>
      </w:r>
    </w:p>
    <w:p w14:paraId="32560EBC" w14:textId="767FF6C0" w:rsidR="008C2A7F" w:rsidRPr="00A9015E" w:rsidRDefault="006F0B5E" w:rsidP="001D4002">
      <w:r>
        <w:rPr>
          <w:rFonts w:hint="eastAsia"/>
          <w:iCs/>
        </w:rPr>
        <w:t>得：</w:t>
      </w:r>
      <w:r w:rsidRPr="00B673C7">
        <w:rPr>
          <w:rFonts w:hint="eastAsia"/>
          <w:i/>
        </w:rPr>
        <w:t>x</w:t>
      </w:r>
      <w:r>
        <w:rPr>
          <w:rFonts w:hint="eastAsia"/>
          <w:iCs/>
        </w:rPr>
        <w:t xml:space="preserve"> </w:t>
      </w:r>
      <w:r>
        <w:rPr>
          <w:iCs/>
        </w:rPr>
        <w:t>= 4</w:t>
      </w:r>
      <w:r w:rsidRPr="00B673C7">
        <w:rPr>
          <w:rFonts w:hint="eastAsia"/>
          <w:i/>
        </w:rPr>
        <w:t>L</w:t>
      </w:r>
      <w:r>
        <w:rPr>
          <w:iCs/>
        </w:rPr>
        <w:tab/>
      </w:r>
      <w:r>
        <w:rPr>
          <w:iCs/>
        </w:rPr>
        <w:tab/>
      </w:r>
      <w:r>
        <w:rPr>
          <w:iCs/>
        </w:rPr>
        <w:tab/>
      </w:r>
      <w:r>
        <w:rPr>
          <w:iCs/>
        </w:rPr>
        <w:tab/>
      </w:r>
      <w:r>
        <w:rPr>
          <w:iCs/>
        </w:rPr>
        <w:tab/>
      </w:r>
      <w:r>
        <w:rPr>
          <w:iCs/>
        </w:rPr>
        <w:tab/>
      </w:r>
      <w:r>
        <w:rPr>
          <w:iCs/>
        </w:rPr>
        <w:tab/>
      </w:r>
      <w:r>
        <w:rPr>
          <w:iCs/>
        </w:rPr>
        <w:tab/>
      </w:r>
      <w:r>
        <w:rPr>
          <w:iCs/>
        </w:rPr>
        <w:tab/>
      </w:r>
      <w:r w:rsidR="00B673C7">
        <w:rPr>
          <w:iCs/>
        </w:rPr>
        <w:tab/>
      </w:r>
      <w:r w:rsidR="00B673C7">
        <w:rPr>
          <w:iCs/>
        </w:rPr>
        <w:tab/>
      </w:r>
      <w:r w:rsidR="00B673C7">
        <w:rPr>
          <w:iCs/>
        </w:rPr>
        <w:tab/>
      </w:r>
      <w:r w:rsidR="008C2A7F">
        <w:rPr>
          <w:rFonts w:hint="eastAsia"/>
        </w:rPr>
        <w:t>（</w:t>
      </w:r>
      <w:r w:rsidR="008C2A7F">
        <w:rPr>
          <w:iCs/>
        </w:rPr>
        <w:t>2</w:t>
      </w:r>
      <w:r w:rsidR="008C2A7F">
        <w:rPr>
          <w:rFonts w:hint="eastAsia"/>
          <w:iCs/>
        </w:rPr>
        <w:t>分</w:t>
      </w:r>
      <w:r w:rsidR="008C2A7F">
        <w:rPr>
          <w:rFonts w:hint="eastAsia"/>
        </w:rPr>
        <w:t>）</w:t>
      </w:r>
    </w:p>
    <w:p w14:paraId="00738000" w14:textId="77777777" w:rsidR="00F4387C" w:rsidRDefault="008C2A7F" w:rsidP="001D4002">
      <w:pPr>
        <w:sectPr w:rsidR="00F4387C" w:rsidSect="009F1222">
          <w:footerReference w:type="default" r:id="rId20"/>
          <w:pgSz w:w="11907" w:h="16840"/>
          <w:pgMar w:top="2041" w:right="1758" w:bottom="2041" w:left="1758" w:header="851" w:footer="1588" w:gutter="0"/>
          <w:cols w:space="425"/>
          <w:docGrid w:type="lines" w:linePitch="312"/>
        </w:sectPr>
      </w:pPr>
      <w:r w:rsidRPr="00A9015E">
        <w:rPr>
          <w:rFonts w:hint="eastAsia"/>
          <w:iCs/>
        </w:rPr>
        <w:t>故线框停下时，</w:t>
      </w:r>
      <w:r w:rsidRPr="00A9015E">
        <w:rPr>
          <w:iCs/>
        </w:rPr>
        <w:t>cd</w:t>
      </w:r>
      <w:r w:rsidRPr="00A9015E">
        <w:rPr>
          <w:rFonts w:hint="eastAsia"/>
          <w:iCs/>
        </w:rPr>
        <w:t>边刚好在磁场的右边界</w:t>
      </w:r>
      <w:r w:rsidR="00B673C7">
        <w:rPr>
          <w:rFonts w:hint="eastAsia"/>
          <w:iCs/>
        </w:rPr>
        <w:t xml:space="preserve"> DD</w:t>
      </w:r>
      <w:r w:rsidR="00B673C7">
        <w:rPr>
          <w:iCs/>
        </w:rPr>
        <w:t xml:space="preserve">′ </w:t>
      </w:r>
      <w:r w:rsidRPr="00A9015E">
        <w:rPr>
          <w:rFonts w:hint="eastAsia"/>
          <w:iCs/>
        </w:rPr>
        <w:t>处。</w:t>
      </w:r>
      <w:r w:rsidR="00B673C7">
        <w:rPr>
          <w:iCs/>
        </w:rPr>
        <w:tab/>
      </w:r>
      <w:r w:rsidR="00B673C7">
        <w:rPr>
          <w:iCs/>
        </w:rPr>
        <w:tab/>
      </w:r>
      <w:r w:rsidR="00B673C7">
        <w:rPr>
          <w:iCs/>
        </w:rPr>
        <w:tab/>
      </w:r>
      <w:r>
        <w:rPr>
          <w:rFonts w:hint="eastAsia"/>
        </w:rPr>
        <w:t>（</w:t>
      </w:r>
      <w:r>
        <w:rPr>
          <w:iCs/>
        </w:rPr>
        <w:t>2</w:t>
      </w:r>
      <w:r>
        <w:rPr>
          <w:rFonts w:hint="eastAsia"/>
          <w:iCs/>
        </w:rPr>
        <w:t>分</w:t>
      </w:r>
      <w:r>
        <w:rPr>
          <w:rFonts w:hint="eastAsia"/>
        </w:rPr>
        <w:t>）</w:t>
      </w:r>
    </w:p>
    <w:p w14:paraId="38A4D2E8" w14:textId="7ABD3262" w:rsidR="00F4387C" w:rsidRDefault="00F4387C" w:rsidP="00F4387C">
      <w:pPr>
        <w:rPr>
          <w:color w:val="000000"/>
        </w:rPr>
      </w:pPr>
      <w:r>
        <w:t xml:space="preserve">1. </w:t>
      </w:r>
      <w:r>
        <w:rPr>
          <w:color w:val="2E75B6"/>
        </w:rPr>
        <w:t>【解析】</w:t>
      </w:r>
      <w:r>
        <w:rPr>
          <w:color w:val="000000"/>
        </w:rPr>
        <w:t>爱因斯坦提出光子说，是为了解释光电效应现象。</w:t>
      </w:r>
    </w:p>
    <w:p w14:paraId="263BEB7E" w14:textId="77777777" w:rsidR="00F4387C" w:rsidRDefault="00F4387C" w:rsidP="00F4387C">
      <w:pPr>
        <w:rPr>
          <w:color w:val="000000"/>
        </w:rPr>
      </w:pPr>
      <w:r>
        <w:rPr>
          <w:color w:val="000000"/>
        </w:rPr>
        <w:t>故选</w:t>
      </w:r>
      <w:r>
        <w:rPr>
          <w:rFonts w:eastAsia="Times New Roman"/>
          <w:color w:val="000000"/>
        </w:rPr>
        <w:t>A</w:t>
      </w:r>
      <w:r>
        <w:rPr>
          <w:color w:val="000000"/>
        </w:rPr>
        <w:t>。</w:t>
      </w:r>
    </w:p>
    <w:p w14:paraId="68885E27" w14:textId="77777777" w:rsidR="00F4387C" w:rsidRDefault="00F4387C" w:rsidP="00F4387C">
      <w:pPr>
        <w:rPr>
          <w:color w:val="000000"/>
        </w:rPr>
      </w:pPr>
    </w:p>
    <w:p w14:paraId="1F54607F" w14:textId="1D114FFE" w:rsidR="00F4387C" w:rsidRDefault="00F4387C" w:rsidP="00F4387C">
      <w:pPr>
        <w:rPr>
          <w:color w:val="000000"/>
        </w:rPr>
      </w:pPr>
      <w:r>
        <w:rPr>
          <w:color w:val="000000"/>
        </w:rPr>
        <w:t xml:space="preserve">2. </w:t>
      </w:r>
      <w:r>
        <w:rPr>
          <w:color w:val="2E75B6"/>
        </w:rPr>
        <w:t>【解析】</w:t>
      </w:r>
    </w:p>
    <w:p w14:paraId="0306AA3A" w14:textId="77777777" w:rsidR="00F4387C" w:rsidRDefault="00F4387C" w:rsidP="00F4387C">
      <w:pPr>
        <w:rPr>
          <w:color w:val="000000"/>
        </w:rPr>
      </w:pPr>
      <w:r>
        <w:rPr>
          <w:color w:val="000000"/>
        </w:rPr>
        <w:t>【详解】卢瑟福用</w:t>
      </w:r>
      <w:r>
        <w:rPr>
          <w:rFonts w:eastAsia="Times New Roman"/>
          <w:color w:val="000000"/>
        </w:rPr>
        <w:t>α</w:t>
      </w:r>
      <w:r>
        <w:rPr>
          <w:color w:val="000000"/>
        </w:rPr>
        <w:t>粒子轰击氮原子核，产生了氧的一种同位素</w:t>
      </w:r>
      <w:r>
        <w:rPr>
          <w:rFonts w:eastAsia="Times New Roman"/>
          <w:color w:val="000000"/>
        </w:rPr>
        <w:t>--</w:t>
      </w:r>
      <w:r>
        <w:rPr>
          <w:color w:val="000000"/>
        </w:rPr>
        <w:t>氧</w:t>
      </w:r>
      <w:r>
        <w:rPr>
          <w:rFonts w:eastAsia="Times New Roman"/>
          <w:color w:val="000000"/>
        </w:rPr>
        <w:t>17</w:t>
      </w:r>
      <w:r>
        <w:rPr>
          <w:color w:val="000000"/>
        </w:rPr>
        <w:t>和一个质子，这是人类第一次实现的原子核的人工转变。</w:t>
      </w:r>
    </w:p>
    <w:p w14:paraId="31BD2E7D" w14:textId="77777777" w:rsidR="00F4387C" w:rsidRDefault="00F4387C" w:rsidP="00F4387C">
      <w:pPr>
        <w:rPr>
          <w:color w:val="000000"/>
        </w:rPr>
      </w:pPr>
      <w:r>
        <w:rPr>
          <w:color w:val="000000"/>
        </w:rPr>
        <w:t>故选</w:t>
      </w:r>
      <w:r>
        <w:rPr>
          <w:rFonts w:eastAsia="Times New Roman"/>
          <w:color w:val="000000"/>
        </w:rPr>
        <w:t>B</w:t>
      </w:r>
      <w:r>
        <w:rPr>
          <w:color w:val="000000"/>
        </w:rPr>
        <w:t>。</w:t>
      </w:r>
    </w:p>
    <w:p w14:paraId="10F20FDD" w14:textId="77777777" w:rsidR="00F4387C" w:rsidRDefault="00F4387C" w:rsidP="00F4387C">
      <w:pPr>
        <w:rPr>
          <w:color w:val="000000"/>
        </w:rPr>
      </w:pPr>
    </w:p>
    <w:p w14:paraId="0ACD448C" w14:textId="7E150611" w:rsidR="00F4387C" w:rsidRDefault="00F4387C" w:rsidP="00F4387C">
      <w:pPr>
        <w:rPr>
          <w:color w:val="000000"/>
        </w:rPr>
      </w:pPr>
      <w:r>
        <w:rPr>
          <w:color w:val="000000"/>
        </w:rPr>
        <w:t xml:space="preserve">3. </w:t>
      </w:r>
      <w:r>
        <w:rPr>
          <w:color w:val="2E75B6"/>
        </w:rPr>
        <w:t>【解析】</w:t>
      </w:r>
    </w:p>
    <w:p w14:paraId="7FCB56F1" w14:textId="0796AE52" w:rsidR="00F4387C" w:rsidRDefault="00F4387C" w:rsidP="00F4387C">
      <w:pPr>
        <w:rPr>
          <w:color w:val="000000"/>
        </w:rPr>
      </w:pPr>
      <w:r>
        <w:rPr>
          <w:color w:val="000000"/>
        </w:rPr>
        <w:t>元电荷是最小的电荷量，质子和电子带电量大小等于元电荷电量，点电荷是理想的物理模型，所带电量是元电荷的整数倍，选项</w:t>
      </w:r>
      <w:r>
        <w:rPr>
          <w:rFonts w:eastAsia="Times New Roman"/>
          <w:color w:val="000000"/>
        </w:rPr>
        <w:t>ABC</w:t>
      </w:r>
      <w:r>
        <w:rPr>
          <w:color w:val="000000"/>
        </w:rPr>
        <w:t>错误，</w:t>
      </w:r>
      <w:r>
        <w:rPr>
          <w:rFonts w:eastAsia="Times New Roman"/>
          <w:color w:val="000000"/>
        </w:rPr>
        <w:t>D</w:t>
      </w:r>
      <w:r>
        <w:rPr>
          <w:color w:val="000000"/>
        </w:rPr>
        <w:t>正确。</w:t>
      </w:r>
    </w:p>
    <w:p w14:paraId="36D36293" w14:textId="77777777" w:rsidR="00F4387C" w:rsidRDefault="00F4387C" w:rsidP="00F4387C">
      <w:pPr>
        <w:rPr>
          <w:color w:val="000000"/>
        </w:rPr>
      </w:pPr>
      <w:r>
        <w:rPr>
          <w:color w:val="000000"/>
        </w:rPr>
        <w:t>故选</w:t>
      </w:r>
      <w:r>
        <w:rPr>
          <w:rFonts w:eastAsia="Times New Roman"/>
          <w:color w:val="000000"/>
        </w:rPr>
        <w:t>D</w:t>
      </w:r>
      <w:r>
        <w:rPr>
          <w:color w:val="000000"/>
        </w:rPr>
        <w:t>。</w:t>
      </w:r>
    </w:p>
    <w:p w14:paraId="2BE2A761" w14:textId="77777777" w:rsidR="00F4387C" w:rsidRDefault="00F4387C" w:rsidP="00F4387C">
      <w:pPr>
        <w:rPr>
          <w:color w:val="000000"/>
        </w:rPr>
      </w:pPr>
    </w:p>
    <w:p w14:paraId="3CBD249A" w14:textId="313C0AA2" w:rsidR="00F4387C" w:rsidRDefault="00F4387C" w:rsidP="00F4387C">
      <w:pPr>
        <w:rPr>
          <w:color w:val="000000"/>
        </w:rPr>
      </w:pPr>
      <w:r>
        <w:rPr>
          <w:color w:val="000000"/>
        </w:rPr>
        <w:t xml:space="preserve">4. </w:t>
      </w:r>
    </w:p>
    <w:p w14:paraId="3F320D40" w14:textId="77777777" w:rsidR="00F4387C" w:rsidRDefault="00F4387C" w:rsidP="00F4387C">
      <w:pPr>
        <w:rPr>
          <w:color w:val="000000"/>
        </w:rPr>
      </w:pPr>
      <w:r>
        <w:rPr>
          <w:color w:val="2E75B6"/>
        </w:rPr>
        <w:t>【解析】</w:t>
      </w:r>
    </w:p>
    <w:p w14:paraId="7E3319E7" w14:textId="77777777" w:rsidR="00F4387C" w:rsidRDefault="00F4387C" w:rsidP="00F4387C">
      <w:pPr>
        <w:rPr>
          <w:color w:val="000000"/>
        </w:rPr>
      </w:pPr>
      <w:r>
        <w:rPr>
          <w:color w:val="000000"/>
        </w:rPr>
        <w:t>【详解】四种射线中</w:t>
      </w:r>
      <w:r>
        <w:object w:dxaOrig="240" w:dyaOrig="218" w14:anchorId="6DEA57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2.1pt;height:10.9pt" o:ole="">
            <v:imagedata r:id="rId21" o:title="eqIde170f206fdbbd834aad7580c727e2cc6"/>
          </v:shape>
          <o:OLEObject Type="Embed" ProgID="Equation.DSMT4" ShapeID="_x0000_i1025" DrawAspect="Content" ObjectID="_1718263086" r:id="rId22"/>
        </w:object>
      </w:r>
      <w:r>
        <w:rPr>
          <w:color w:val="000000"/>
        </w:rPr>
        <w:t>射线的质量大，惯性大，速度方向不易改变，所以径迹直；又因为它的电离能力强，所以径迹粗。</w:t>
      </w:r>
    </w:p>
    <w:p w14:paraId="0975A1F7" w14:textId="77777777" w:rsidR="00F4387C" w:rsidRDefault="00F4387C" w:rsidP="00F4387C">
      <w:pPr>
        <w:rPr>
          <w:color w:val="000000"/>
        </w:rPr>
      </w:pPr>
      <w:r>
        <w:rPr>
          <w:color w:val="000000"/>
        </w:rPr>
        <w:t>故选</w:t>
      </w:r>
      <w:r>
        <w:rPr>
          <w:rFonts w:eastAsia="Times New Roman"/>
          <w:color w:val="000000"/>
        </w:rPr>
        <w:t>A</w:t>
      </w:r>
      <w:r>
        <w:rPr>
          <w:color w:val="000000"/>
        </w:rPr>
        <w:t>。</w:t>
      </w:r>
    </w:p>
    <w:p w14:paraId="68A5579B" w14:textId="77777777" w:rsidR="00F4387C" w:rsidRDefault="00F4387C" w:rsidP="00F4387C">
      <w:pPr>
        <w:rPr>
          <w:color w:val="000000"/>
        </w:rPr>
      </w:pPr>
    </w:p>
    <w:p w14:paraId="786F2E27" w14:textId="072C1321" w:rsidR="00F4387C" w:rsidRDefault="00F4387C" w:rsidP="00771D58">
      <w:pPr>
        <w:rPr>
          <w:color w:val="000000"/>
        </w:rPr>
      </w:pPr>
      <w:r>
        <w:rPr>
          <w:color w:val="000000"/>
        </w:rPr>
        <w:t xml:space="preserve">5. </w:t>
      </w:r>
      <w:r>
        <w:rPr>
          <w:color w:val="2E75B6"/>
        </w:rPr>
        <w:t>【解析】</w:t>
      </w:r>
    </w:p>
    <w:p w14:paraId="5C4A81DB" w14:textId="77777777" w:rsidR="00F4387C" w:rsidRDefault="00F4387C" w:rsidP="00F4387C">
      <w:pPr>
        <w:rPr>
          <w:color w:val="000000"/>
        </w:rPr>
      </w:pPr>
      <w:r>
        <w:rPr>
          <w:color w:val="000000"/>
        </w:rPr>
        <w:t>【详解】</w:t>
      </w:r>
      <w:r>
        <w:rPr>
          <w:rFonts w:eastAsia="Times New Roman"/>
          <w:color w:val="000000"/>
        </w:rPr>
        <w:t>A</w:t>
      </w:r>
      <w:r>
        <w:rPr>
          <w:color w:val="000000"/>
        </w:rPr>
        <w:t>．加速上升时，位移向上，无人机对货物的拉力向上，则无人机对货物做正功，选项</w:t>
      </w:r>
      <w:r>
        <w:rPr>
          <w:rFonts w:eastAsia="Times New Roman"/>
          <w:color w:val="000000"/>
        </w:rPr>
        <w:t>A</w:t>
      </w:r>
      <w:r>
        <w:rPr>
          <w:color w:val="000000"/>
        </w:rPr>
        <w:t>错误；</w:t>
      </w:r>
    </w:p>
    <w:p w14:paraId="316499C8" w14:textId="77777777" w:rsidR="00F4387C" w:rsidRDefault="00F4387C" w:rsidP="00F4387C">
      <w:pPr>
        <w:rPr>
          <w:color w:val="000000"/>
        </w:rPr>
      </w:pPr>
      <w:r>
        <w:rPr>
          <w:rFonts w:eastAsia="Times New Roman"/>
          <w:color w:val="000000"/>
        </w:rPr>
        <w:t>B</w:t>
      </w:r>
      <w:r>
        <w:rPr>
          <w:color w:val="000000"/>
        </w:rPr>
        <w:t>．减速上升，位移向上，无人机对货物的拉力向上，则无人机对货物做正功，选项</w:t>
      </w:r>
      <w:r>
        <w:rPr>
          <w:rFonts w:eastAsia="Times New Roman"/>
          <w:color w:val="000000"/>
        </w:rPr>
        <w:t>B</w:t>
      </w:r>
      <w:r>
        <w:rPr>
          <w:color w:val="000000"/>
        </w:rPr>
        <w:t>错误；</w:t>
      </w:r>
    </w:p>
    <w:p w14:paraId="7B6C64B8" w14:textId="77777777" w:rsidR="00F4387C" w:rsidRDefault="00F4387C" w:rsidP="00F4387C">
      <w:pPr>
        <w:rPr>
          <w:color w:val="000000"/>
        </w:rPr>
      </w:pPr>
      <w:r>
        <w:rPr>
          <w:rFonts w:eastAsia="Times New Roman"/>
          <w:color w:val="000000"/>
        </w:rPr>
        <w:t>C</w:t>
      </w:r>
      <w:r>
        <w:rPr>
          <w:color w:val="000000"/>
        </w:rPr>
        <w:t>．匀速下降，位移向下，无人机对货物的拉力向上，则无人机对货物做负功，选项</w:t>
      </w:r>
      <w:r>
        <w:rPr>
          <w:rFonts w:eastAsia="Times New Roman"/>
          <w:color w:val="000000"/>
        </w:rPr>
        <w:t>C</w:t>
      </w:r>
      <w:r>
        <w:rPr>
          <w:color w:val="000000"/>
        </w:rPr>
        <w:t>正确；</w:t>
      </w:r>
    </w:p>
    <w:p w14:paraId="0860E999" w14:textId="77777777" w:rsidR="00F4387C" w:rsidRDefault="00F4387C" w:rsidP="00F4387C">
      <w:pPr>
        <w:rPr>
          <w:color w:val="000000"/>
        </w:rPr>
      </w:pPr>
      <w:r>
        <w:rPr>
          <w:rFonts w:eastAsia="Times New Roman"/>
          <w:color w:val="000000"/>
        </w:rPr>
        <w:t>D</w:t>
      </w:r>
      <w:r>
        <w:rPr>
          <w:color w:val="000000"/>
        </w:rPr>
        <w:t>．悬停空中，位移为零，无人机对货物的拉力向上，则无人机对货物不做功，选项</w:t>
      </w:r>
      <w:r>
        <w:rPr>
          <w:rFonts w:eastAsia="Times New Roman"/>
          <w:color w:val="000000"/>
        </w:rPr>
        <w:t>D</w:t>
      </w:r>
      <w:r>
        <w:rPr>
          <w:color w:val="000000"/>
        </w:rPr>
        <w:t>错误；</w:t>
      </w:r>
    </w:p>
    <w:p w14:paraId="08EE44B6" w14:textId="77777777" w:rsidR="00F4387C" w:rsidRDefault="00F4387C" w:rsidP="00F4387C">
      <w:pPr>
        <w:rPr>
          <w:color w:val="000000"/>
        </w:rPr>
      </w:pPr>
      <w:r>
        <w:rPr>
          <w:color w:val="000000"/>
        </w:rPr>
        <w:t>故选</w:t>
      </w:r>
      <w:r>
        <w:rPr>
          <w:rFonts w:eastAsia="Times New Roman"/>
          <w:color w:val="000000"/>
        </w:rPr>
        <w:t>C</w:t>
      </w:r>
      <w:r>
        <w:rPr>
          <w:color w:val="000000"/>
        </w:rPr>
        <w:t>。</w:t>
      </w:r>
    </w:p>
    <w:p w14:paraId="779F260D" w14:textId="77777777" w:rsidR="00F4387C" w:rsidRDefault="00F4387C" w:rsidP="00F4387C">
      <w:pPr>
        <w:rPr>
          <w:color w:val="000000"/>
        </w:rPr>
      </w:pPr>
    </w:p>
    <w:p w14:paraId="73672093" w14:textId="65BED8E3" w:rsidR="00F4387C" w:rsidRDefault="00F4387C" w:rsidP="00771D58">
      <w:pPr>
        <w:rPr>
          <w:color w:val="000000"/>
        </w:rPr>
      </w:pPr>
      <w:r>
        <w:rPr>
          <w:color w:val="000000"/>
        </w:rPr>
        <w:t xml:space="preserve">6. </w:t>
      </w:r>
      <w:r>
        <w:rPr>
          <w:color w:val="2E75B6"/>
        </w:rPr>
        <w:t>【解析】</w:t>
      </w:r>
    </w:p>
    <w:p w14:paraId="56598CEE" w14:textId="77777777" w:rsidR="00F4387C" w:rsidRDefault="00F4387C" w:rsidP="00F4387C">
      <w:pPr>
        <w:rPr>
          <w:color w:val="000000"/>
        </w:rPr>
      </w:pPr>
      <w:r>
        <w:rPr>
          <w:color w:val="000000"/>
        </w:rPr>
        <w:t>【详解】一定质量的理想气体发生等温变化时，压强与体积成反比，即</w:t>
      </w:r>
      <w:r>
        <w:rPr>
          <w:rFonts w:eastAsia="Times New Roman"/>
          <w:i/>
          <w:color w:val="000000"/>
        </w:rPr>
        <w:t>pV</w:t>
      </w:r>
      <w:r>
        <w:rPr>
          <w:rFonts w:eastAsia="Times New Roman"/>
          <w:color w:val="000000"/>
        </w:rPr>
        <w:t>=</w:t>
      </w:r>
      <w:r>
        <w:rPr>
          <w:rFonts w:eastAsia="Times New Roman"/>
          <w:i/>
          <w:color w:val="000000"/>
        </w:rPr>
        <w:t>C</w:t>
      </w:r>
      <w:r>
        <w:rPr>
          <w:color w:val="000000"/>
        </w:rPr>
        <w:t>；则</w:t>
      </w:r>
      <w:r>
        <w:rPr>
          <w:rFonts w:eastAsia="Times New Roman"/>
          <w:i/>
          <w:color w:val="000000"/>
        </w:rPr>
        <w:t>p</w:t>
      </w:r>
      <w:r>
        <w:rPr>
          <w:rFonts w:eastAsia="Times New Roman"/>
          <w:color w:val="000000"/>
        </w:rPr>
        <w:t>-</w:t>
      </w:r>
      <w:r>
        <w:rPr>
          <w:rFonts w:eastAsia="Times New Roman"/>
          <w:i/>
          <w:color w:val="000000"/>
        </w:rPr>
        <w:t>V</w:t>
      </w:r>
      <w:r>
        <w:rPr>
          <w:color w:val="000000"/>
        </w:rPr>
        <w:t>图像是双曲线的一支。</w:t>
      </w:r>
    </w:p>
    <w:p w14:paraId="44807C06" w14:textId="77777777" w:rsidR="00F4387C" w:rsidRDefault="00F4387C" w:rsidP="00F4387C">
      <w:pPr>
        <w:rPr>
          <w:color w:val="000000"/>
        </w:rPr>
      </w:pPr>
      <w:r>
        <w:rPr>
          <w:color w:val="000000"/>
        </w:rPr>
        <w:t>故选</w:t>
      </w:r>
      <w:r>
        <w:rPr>
          <w:rFonts w:eastAsia="Times New Roman"/>
          <w:color w:val="000000"/>
        </w:rPr>
        <w:t>D</w:t>
      </w:r>
      <w:r>
        <w:rPr>
          <w:color w:val="000000"/>
        </w:rPr>
        <w:t>。</w:t>
      </w:r>
    </w:p>
    <w:p w14:paraId="68CA2117" w14:textId="77777777" w:rsidR="00F4387C" w:rsidRDefault="00F4387C" w:rsidP="00F4387C">
      <w:pPr>
        <w:rPr>
          <w:color w:val="000000"/>
        </w:rPr>
      </w:pPr>
    </w:p>
    <w:p w14:paraId="58116E32" w14:textId="45E94226" w:rsidR="00F4387C" w:rsidRDefault="00F4387C" w:rsidP="00F4387C">
      <w:pPr>
        <w:rPr>
          <w:color w:val="000000"/>
        </w:rPr>
      </w:pPr>
      <w:r>
        <w:rPr>
          <w:color w:val="000000"/>
        </w:rPr>
        <w:t xml:space="preserve">7. </w:t>
      </w:r>
      <w:r>
        <w:rPr>
          <w:color w:val="2E75B6"/>
        </w:rPr>
        <w:t>【解析】</w:t>
      </w:r>
    </w:p>
    <w:p w14:paraId="2FBD59EB" w14:textId="77777777" w:rsidR="00F4387C" w:rsidRDefault="00F4387C" w:rsidP="00F4387C">
      <w:pPr>
        <w:rPr>
          <w:color w:val="000000"/>
        </w:rPr>
      </w:pPr>
      <w:r>
        <w:rPr>
          <w:color w:val="000000"/>
        </w:rPr>
        <w:t>【详解】</w:t>
      </w:r>
      <w:r>
        <w:rPr>
          <w:rFonts w:eastAsia="Times New Roman"/>
          <w:color w:val="000000"/>
        </w:rPr>
        <w:t>A</w:t>
      </w:r>
      <w:r>
        <w:rPr>
          <w:color w:val="000000"/>
        </w:rPr>
        <w:t>．由于机械波的传播速度由介质决定，同类机械波在同一介质中的波速相同，故</w:t>
      </w:r>
      <w:r>
        <w:rPr>
          <w:rFonts w:eastAsia="Times New Roman"/>
          <w:color w:val="000000"/>
        </w:rPr>
        <w:t>A</w:t>
      </w:r>
      <w:r>
        <w:rPr>
          <w:color w:val="000000"/>
        </w:rPr>
        <w:t>错误．</w:t>
      </w:r>
    </w:p>
    <w:p w14:paraId="0E2F597A" w14:textId="77777777" w:rsidR="00F4387C" w:rsidRDefault="00F4387C" w:rsidP="00F4387C">
      <w:pPr>
        <w:rPr>
          <w:color w:val="000000"/>
        </w:rPr>
      </w:pPr>
      <w:r>
        <w:rPr>
          <w:rFonts w:eastAsia="Times New Roman"/>
          <w:color w:val="000000"/>
        </w:rPr>
        <w:t>BC</w:t>
      </w:r>
      <w:r>
        <w:rPr>
          <w:color w:val="000000"/>
        </w:rPr>
        <w:t>．由图可看出波长关系为</w:t>
      </w:r>
      <w:r>
        <w:rPr>
          <w:rFonts w:eastAsia="Times New Roman"/>
          <w:color w:val="000000"/>
        </w:rPr>
        <w:t>λ</w:t>
      </w:r>
      <w:r>
        <w:rPr>
          <w:rFonts w:eastAsia="Times New Roman"/>
          <w:color w:val="000000"/>
          <w:vertAlign w:val="subscript"/>
        </w:rPr>
        <w:t>a</w:t>
      </w:r>
      <w:r>
        <w:rPr>
          <w:rFonts w:eastAsia="Times New Roman"/>
          <w:color w:val="000000"/>
        </w:rPr>
        <w:t>=2λ</w:t>
      </w:r>
      <w:r>
        <w:rPr>
          <w:rFonts w:eastAsia="Times New Roman"/>
          <w:color w:val="000000"/>
          <w:vertAlign w:val="subscript"/>
        </w:rPr>
        <w:t>b</w:t>
      </w:r>
      <w:r>
        <w:rPr>
          <w:color w:val="000000"/>
        </w:rPr>
        <w:t>，而</w:t>
      </w:r>
      <w:r>
        <w:rPr>
          <w:rFonts w:eastAsia="Times New Roman"/>
          <w:i/>
          <w:color w:val="000000"/>
        </w:rPr>
        <w:t>v</w:t>
      </w:r>
      <w:r>
        <w:rPr>
          <w:rFonts w:eastAsia="Times New Roman"/>
          <w:color w:val="000000"/>
          <w:vertAlign w:val="subscript"/>
        </w:rPr>
        <w:t>a</w:t>
      </w:r>
      <w:r>
        <w:rPr>
          <w:rFonts w:eastAsia="Times New Roman"/>
          <w:color w:val="000000"/>
        </w:rPr>
        <w:t>=</w:t>
      </w:r>
      <w:r>
        <w:rPr>
          <w:rFonts w:eastAsia="Times New Roman"/>
          <w:i/>
          <w:color w:val="000000"/>
        </w:rPr>
        <w:t>v</w:t>
      </w:r>
      <w:r>
        <w:rPr>
          <w:rFonts w:eastAsia="Times New Roman"/>
          <w:color w:val="000000"/>
          <w:vertAlign w:val="subscript"/>
        </w:rPr>
        <w:t>b</w:t>
      </w:r>
      <w:r>
        <w:rPr>
          <w:color w:val="000000"/>
        </w:rPr>
        <w:t>．由</w:t>
      </w:r>
      <w:r>
        <w:object w:dxaOrig="660" w:dyaOrig="615" w14:anchorId="52302DC7">
          <v:shape id="_x0000_i1026" type="#_x0000_t75" alt="学科网(www.zxxk.com)--教育资源门户，提供试卷、教案、课件、论文、素材以及各类教学资源下载，还有大量而丰富的教学相关资讯！" style="width:33.3pt;height:30.85pt" o:ole="">
            <v:imagedata r:id="rId23" o:title="eqId9a889320528950a682a23d16e20ad745"/>
          </v:shape>
          <o:OLEObject Type="Embed" ProgID="Equation.DSMT4" ShapeID="_x0000_i1026" DrawAspect="Content" ObjectID="_1718263087" r:id="rId24"/>
        </w:object>
      </w:r>
      <w:r>
        <w:rPr>
          <w:color w:val="000000"/>
        </w:rPr>
        <w:t>知</w:t>
      </w:r>
      <w:r>
        <w:rPr>
          <w:rFonts w:eastAsia="Times New Roman"/>
          <w:i/>
          <w:color w:val="000000"/>
        </w:rPr>
        <w:t>f</w:t>
      </w:r>
      <w:r>
        <w:rPr>
          <w:rFonts w:eastAsia="Times New Roman"/>
          <w:color w:val="000000"/>
          <w:vertAlign w:val="subscript"/>
        </w:rPr>
        <w:t>b</w:t>
      </w:r>
      <w:r>
        <w:rPr>
          <w:rFonts w:eastAsia="Times New Roman"/>
          <w:color w:val="000000"/>
        </w:rPr>
        <w:t>=2</w:t>
      </w:r>
      <w:r>
        <w:rPr>
          <w:rFonts w:eastAsia="Times New Roman"/>
          <w:i/>
          <w:color w:val="000000"/>
        </w:rPr>
        <w:t>f</w:t>
      </w:r>
      <w:r>
        <w:rPr>
          <w:rFonts w:eastAsia="Times New Roman"/>
          <w:color w:val="000000"/>
          <w:vertAlign w:val="subscript"/>
        </w:rPr>
        <w:t>a</w:t>
      </w:r>
      <w:r>
        <w:rPr>
          <w:color w:val="000000"/>
        </w:rPr>
        <w:t>．故，</w:t>
      </w:r>
      <w:r>
        <w:rPr>
          <w:rFonts w:eastAsia="Times New Roman"/>
          <w:color w:val="000000"/>
        </w:rPr>
        <w:t>B</w:t>
      </w:r>
      <w:r>
        <w:rPr>
          <w:color w:val="000000"/>
        </w:rPr>
        <w:t>错误，</w:t>
      </w:r>
      <w:r>
        <w:rPr>
          <w:rFonts w:eastAsia="Times New Roman"/>
          <w:color w:val="000000"/>
        </w:rPr>
        <w:t>C</w:t>
      </w:r>
      <w:r>
        <w:rPr>
          <w:color w:val="000000"/>
        </w:rPr>
        <w:t>正确．</w:t>
      </w:r>
    </w:p>
    <w:p w14:paraId="49884D46" w14:textId="77777777" w:rsidR="00F4387C" w:rsidRDefault="00F4387C" w:rsidP="00F4387C">
      <w:pPr>
        <w:rPr>
          <w:color w:val="000000"/>
        </w:rPr>
      </w:pPr>
      <w:r>
        <w:rPr>
          <w:rFonts w:eastAsia="Times New Roman"/>
          <w:color w:val="000000"/>
        </w:rPr>
        <w:t>D</w:t>
      </w:r>
      <w:r>
        <w:rPr>
          <w:color w:val="000000"/>
        </w:rPr>
        <w:t>．两列波的频率不同，所以不能发生干涉现象．故</w:t>
      </w:r>
      <w:r>
        <w:rPr>
          <w:rFonts w:eastAsia="Times New Roman"/>
          <w:color w:val="000000"/>
        </w:rPr>
        <w:t>D</w:t>
      </w:r>
      <w:r>
        <w:rPr>
          <w:color w:val="000000"/>
        </w:rPr>
        <w:t>错误．</w:t>
      </w:r>
    </w:p>
    <w:p w14:paraId="0D0959DD" w14:textId="77777777" w:rsidR="00F4387C" w:rsidRDefault="00F4387C" w:rsidP="00F4387C">
      <w:pPr>
        <w:rPr>
          <w:color w:val="000000"/>
        </w:rPr>
      </w:pPr>
      <w:r>
        <w:rPr>
          <w:color w:val="000000"/>
        </w:rPr>
        <w:t>故选</w:t>
      </w:r>
      <w:r>
        <w:rPr>
          <w:rFonts w:eastAsia="Times New Roman"/>
          <w:color w:val="000000"/>
        </w:rPr>
        <w:t>C</w:t>
      </w:r>
      <w:r>
        <w:rPr>
          <w:color w:val="000000"/>
        </w:rPr>
        <w:t>．</w:t>
      </w:r>
    </w:p>
    <w:p w14:paraId="3AC9282F" w14:textId="77777777" w:rsidR="00F4387C" w:rsidRDefault="00F4387C" w:rsidP="00F4387C">
      <w:pPr>
        <w:rPr>
          <w:color w:val="000000"/>
        </w:rPr>
      </w:pPr>
      <w:r>
        <w:rPr>
          <w:color w:val="000000"/>
        </w:rPr>
        <w:t>点睛：波长、波速和频率是描述机械波常用的物理量，要掌握它们的决定因素：波速由介质决定，频率由波源决定，则波长由介质和波源共同决定．</w:t>
      </w:r>
    </w:p>
    <w:p w14:paraId="078E51B2" w14:textId="77777777" w:rsidR="00F4387C" w:rsidRDefault="00F4387C" w:rsidP="00F4387C">
      <w:pPr>
        <w:rPr>
          <w:color w:val="000000"/>
        </w:rPr>
      </w:pPr>
    </w:p>
    <w:p w14:paraId="4A9D31B9" w14:textId="75FE2CAD" w:rsidR="00F4387C" w:rsidRDefault="00F4387C" w:rsidP="00771D58">
      <w:pPr>
        <w:rPr>
          <w:color w:val="000000"/>
        </w:rPr>
      </w:pPr>
      <w:r>
        <w:rPr>
          <w:color w:val="000000"/>
        </w:rPr>
        <w:t xml:space="preserve">8. </w:t>
      </w:r>
      <w:r>
        <w:rPr>
          <w:color w:val="2E75B6"/>
        </w:rPr>
        <w:t>【解析】</w:t>
      </w:r>
    </w:p>
    <w:p w14:paraId="0B895BA2" w14:textId="77777777" w:rsidR="00F4387C" w:rsidRDefault="00F4387C" w:rsidP="00F4387C">
      <w:pPr>
        <w:rPr>
          <w:color w:val="000000"/>
        </w:rPr>
      </w:pPr>
      <w:r>
        <w:rPr>
          <w:color w:val="000000"/>
        </w:rPr>
        <w:t>【详解】分子势能变大，则一定是分子克服分子力做功，故</w:t>
      </w:r>
      <w:r>
        <w:rPr>
          <w:rFonts w:eastAsia="Times New Roman"/>
          <w:color w:val="000000"/>
        </w:rPr>
        <w:t>A</w:t>
      </w:r>
      <w:r>
        <w:rPr>
          <w:color w:val="000000"/>
        </w:rPr>
        <w:t>正确；若取无穷远处为</w:t>
      </w:r>
      <w:r>
        <w:rPr>
          <w:rFonts w:eastAsia="Times New Roman"/>
          <w:color w:val="000000"/>
        </w:rPr>
        <w:t>0</w:t>
      </w:r>
      <w:r>
        <w:rPr>
          <w:color w:val="000000"/>
        </w:rPr>
        <w:t>势能点，分子间分子势能与距离的关系如图所示，可知分子势能变大了，分子之间的距离可能增大，有可能减小．故</w:t>
      </w:r>
      <w:r>
        <w:rPr>
          <w:rFonts w:eastAsia="Times New Roman"/>
          <w:color w:val="000000"/>
        </w:rPr>
        <w:t>C</w:t>
      </w:r>
      <w:r>
        <w:rPr>
          <w:color w:val="000000"/>
        </w:rPr>
        <w:t>错误；</w:t>
      </w:r>
      <w:r>
        <w:rPr>
          <w:color w:val="000000"/>
        </w:rPr>
        <w:br/>
      </w:r>
      <w:r>
        <w:rPr>
          <w:noProof/>
          <w:color w:val="000000"/>
        </w:rPr>
        <w:drawing>
          <wp:inline distT="0" distB="0" distL="0" distR="0" wp14:anchorId="139F9023" wp14:editId="6B6954EC">
            <wp:extent cx="1466850" cy="1476375"/>
            <wp:effectExtent l="0" t="0" r="0" b="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25331" name=""/>
                    <pic:cNvPicPr>
                      <a:picLocks noChangeAspect="1"/>
                    </pic:cNvPicPr>
                  </pic:nvPicPr>
                  <pic:blipFill>
                    <a:blip r:embed="rId25"/>
                    <a:stretch>
                      <a:fillRect/>
                    </a:stretch>
                  </pic:blipFill>
                  <pic:spPr>
                    <a:xfrm>
                      <a:off x="0" y="0"/>
                      <a:ext cx="1466850" cy="1476375"/>
                    </a:xfrm>
                    <a:prstGeom prst="rect">
                      <a:avLst/>
                    </a:prstGeom>
                  </pic:spPr>
                </pic:pic>
              </a:graphicData>
            </a:graphic>
          </wp:inline>
        </w:drawing>
      </w:r>
    </w:p>
    <w:p w14:paraId="2F8CFCAA" w14:textId="77777777" w:rsidR="00F4387C" w:rsidRDefault="00F4387C" w:rsidP="00F4387C">
      <w:pPr>
        <w:rPr>
          <w:rFonts w:eastAsia="Times New Roman"/>
          <w:color w:val="000000"/>
        </w:rPr>
      </w:pPr>
      <w:r>
        <w:rPr>
          <w:color w:val="000000"/>
        </w:rPr>
        <w:t>若分子间距大于平衡间距，分子间距变小时分子势能减小，分子力可能增加，也可能减小，故</w:t>
      </w:r>
      <w:r>
        <w:rPr>
          <w:rFonts w:eastAsia="Times New Roman"/>
          <w:color w:val="000000"/>
        </w:rPr>
        <w:t>B</w:t>
      </w:r>
      <w:r>
        <w:rPr>
          <w:color w:val="000000"/>
        </w:rPr>
        <w:t>错误；</w:t>
      </w:r>
      <w:r>
        <w:rPr>
          <w:rFonts w:eastAsia="Times New Roman"/>
          <w:color w:val="000000"/>
        </w:rPr>
        <w:t xml:space="preserve"> </w:t>
      </w:r>
      <w:r>
        <w:rPr>
          <w:color w:val="000000"/>
        </w:rPr>
        <w:t>若分子间距小于平衡间距，分子间距变大，分子力减小，表现为斥力，故</w:t>
      </w:r>
      <w:r>
        <w:rPr>
          <w:rFonts w:eastAsia="Times New Roman"/>
          <w:color w:val="000000"/>
        </w:rPr>
        <w:t>D</w:t>
      </w:r>
      <w:r>
        <w:rPr>
          <w:color w:val="000000"/>
        </w:rPr>
        <w:t>错误；故选</w:t>
      </w:r>
      <w:r>
        <w:rPr>
          <w:rFonts w:eastAsia="Times New Roman"/>
          <w:color w:val="000000"/>
        </w:rPr>
        <w:t>A.</w:t>
      </w:r>
    </w:p>
    <w:p w14:paraId="4EC5E30B" w14:textId="77777777" w:rsidR="00F4387C" w:rsidRDefault="00F4387C" w:rsidP="00F4387C">
      <w:pPr>
        <w:rPr>
          <w:color w:val="000000"/>
        </w:rPr>
      </w:pPr>
      <w:r>
        <w:rPr>
          <w:color w:val="000000"/>
        </w:rPr>
        <w:t>点睛：分子间由于存在相互的作用力，从而具有的与其相对位置有关的能．其变化情况要看分子间作用力，分子力的功等于分子势能的减小量．</w:t>
      </w:r>
    </w:p>
    <w:p w14:paraId="61D2AF74" w14:textId="77777777" w:rsidR="00771D58" w:rsidRDefault="00771D58" w:rsidP="00F4387C">
      <w:pPr>
        <w:rPr>
          <w:color w:val="000000"/>
        </w:rPr>
      </w:pPr>
    </w:p>
    <w:p w14:paraId="555D1C95" w14:textId="6AB1392B" w:rsidR="00F4387C" w:rsidRDefault="00F4387C" w:rsidP="00771D58">
      <w:pPr>
        <w:rPr>
          <w:color w:val="000000"/>
        </w:rPr>
      </w:pPr>
      <w:r>
        <w:rPr>
          <w:color w:val="000000"/>
        </w:rPr>
        <w:t xml:space="preserve">9. </w:t>
      </w:r>
      <w:r>
        <w:rPr>
          <w:color w:val="2E75B6"/>
        </w:rPr>
        <w:t>【解析】</w:t>
      </w:r>
    </w:p>
    <w:p w14:paraId="701E5758" w14:textId="77777777" w:rsidR="00F4387C" w:rsidRDefault="00F4387C" w:rsidP="00F4387C">
      <w:pPr>
        <w:rPr>
          <w:color w:val="000000"/>
        </w:rPr>
      </w:pPr>
      <w:r>
        <w:rPr>
          <w:color w:val="000000"/>
        </w:rPr>
        <w:t>【详解】在天体的表面，根据万有引力等于重力有</w:t>
      </w:r>
    </w:p>
    <w:p w14:paraId="5709B54A" w14:textId="77777777" w:rsidR="00F4387C" w:rsidRDefault="00F4387C" w:rsidP="00F4387C">
      <w:pPr>
        <w:rPr>
          <w:color w:val="000000"/>
        </w:rPr>
      </w:pPr>
      <w:r>
        <w:object w:dxaOrig="1245" w:dyaOrig="615" w14:anchorId="0A5337E9">
          <v:shape id="_x0000_i1027" type="#_x0000_t75" alt="学科网(www.zxxk.com)--教育资源门户，提供试卷、教案、课件、论文、素材以及各类教学资源下载，还有大量而丰富的教学相关资讯！" style="width:62.3pt;height:30.85pt" o:ole="">
            <v:imagedata r:id="rId26" o:title="eqId606e2fafc66ee60c25e1b407747ce4d1"/>
          </v:shape>
          <o:OLEObject Type="Embed" ProgID="Equation.DSMT4" ShapeID="_x0000_i1027" DrawAspect="Content" ObjectID="_1718263088" r:id="rId27"/>
        </w:object>
      </w:r>
    </w:p>
    <w:p w14:paraId="2A7CCE7F" w14:textId="77777777" w:rsidR="00F4387C" w:rsidRDefault="00F4387C" w:rsidP="00F4387C">
      <w:pPr>
        <w:rPr>
          <w:color w:val="000000"/>
        </w:rPr>
      </w:pPr>
      <w:r>
        <w:rPr>
          <w:color w:val="000000"/>
        </w:rPr>
        <w:t>可得，火星表面的重力加速度为</w:t>
      </w:r>
    </w:p>
    <w:p w14:paraId="110AA639" w14:textId="77777777" w:rsidR="00F4387C" w:rsidRDefault="00F4387C" w:rsidP="00F4387C">
      <w:pPr>
        <w:rPr>
          <w:color w:val="000000"/>
        </w:rPr>
      </w:pPr>
      <w:r>
        <w:object w:dxaOrig="4236" w:dyaOrig="1200" w14:anchorId="3594AC9A">
          <v:shape id="_x0000_i1028" type="#_x0000_t75" alt="学科网(www.zxxk.com)--教育资源门户，提供试卷、教案、课件、论文、素材以及各类教学资源下载，还有大量而丰富的教学相关资讯！" style="width:211.8pt;height:59.9pt" o:ole="">
            <v:imagedata r:id="rId28" o:title="eqIdb47850aee41f33e11b220baf038342da"/>
          </v:shape>
          <o:OLEObject Type="Embed" ProgID="Equation.DSMT4" ShapeID="_x0000_i1028" DrawAspect="Content" ObjectID="_1718263089" r:id="rId29"/>
        </w:object>
      </w:r>
    </w:p>
    <w:p w14:paraId="60978224" w14:textId="77777777" w:rsidR="00F4387C" w:rsidRDefault="00F4387C" w:rsidP="00F4387C">
      <w:pPr>
        <w:rPr>
          <w:color w:val="000000"/>
        </w:rPr>
      </w:pPr>
      <w:r>
        <w:rPr>
          <w:color w:val="000000"/>
        </w:rPr>
        <w:t>则火星表面的重力加速度与地球表面的重力加速度之比约为</w:t>
      </w:r>
      <w:r>
        <w:rPr>
          <w:rFonts w:eastAsia="Times New Roman"/>
          <w:color w:val="000000"/>
        </w:rPr>
        <w:t>0.4</w:t>
      </w:r>
      <w:r>
        <w:rPr>
          <w:color w:val="000000"/>
        </w:rPr>
        <w:t>。</w:t>
      </w:r>
    </w:p>
    <w:p w14:paraId="2F688A14" w14:textId="441643BE" w:rsidR="00F4387C" w:rsidRDefault="00F4387C" w:rsidP="00F4387C">
      <w:pPr>
        <w:rPr>
          <w:color w:val="000000"/>
        </w:rPr>
      </w:pPr>
      <w:r>
        <w:rPr>
          <w:color w:val="000000"/>
        </w:rPr>
        <w:t>故选</w:t>
      </w:r>
      <w:r>
        <w:rPr>
          <w:rFonts w:eastAsia="Times New Roman"/>
          <w:color w:val="000000"/>
        </w:rPr>
        <w:t>B</w:t>
      </w:r>
      <w:r>
        <w:rPr>
          <w:color w:val="000000"/>
        </w:rPr>
        <w:t>。</w:t>
      </w:r>
    </w:p>
    <w:p w14:paraId="2531AB83" w14:textId="77777777" w:rsidR="00771D58" w:rsidRDefault="00771D58" w:rsidP="00F4387C">
      <w:pPr>
        <w:rPr>
          <w:color w:val="000000"/>
        </w:rPr>
      </w:pPr>
    </w:p>
    <w:p w14:paraId="5EECC191" w14:textId="5DEC0F5D" w:rsidR="00F4387C" w:rsidRDefault="00F4387C" w:rsidP="00771D58">
      <w:pPr>
        <w:rPr>
          <w:color w:val="000000"/>
        </w:rPr>
      </w:pPr>
      <w:r>
        <w:rPr>
          <w:color w:val="000000"/>
        </w:rPr>
        <w:t xml:space="preserve">10. </w:t>
      </w:r>
      <w:r>
        <w:rPr>
          <w:color w:val="2E75B6"/>
        </w:rPr>
        <w:t>【解析】</w:t>
      </w:r>
    </w:p>
    <w:p w14:paraId="3BCAC55F" w14:textId="77777777" w:rsidR="00F4387C" w:rsidRDefault="00F4387C" w:rsidP="00F4387C">
      <w:pPr>
        <w:rPr>
          <w:color w:val="000000"/>
        </w:rPr>
      </w:pPr>
      <w:r>
        <w:rPr>
          <w:color w:val="000000"/>
        </w:rPr>
        <w:t>【详解】</w:t>
      </w:r>
      <w:r>
        <w:rPr>
          <w:rFonts w:eastAsia="Times New Roman"/>
          <w:color w:val="000000"/>
        </w:rPr>
        <w:t>A</w:t>
      </w:r>
      <w:r>
        <w:rPr>
          <w:color w:val="000000"/>
        </w:rPr>
        <w:t>．对于</w:t>
      </w:r>
      <w:r>
        <w:object w:dxaOrig="480" w:dyaOrig="255" w14:anchorId="4B1637B7">
          <v:shape id="_x0000_i1029" type="#_x0000_t75" alt="学科网(www.zxxk.com)--教育资源门户，提供试卷、教案、课件、论文、素材以及各类教学资源下载，还有大量而丰富的教学相关资讯！" style="width:24.2pt;height:12.7pt" o:ole="">
            <v:imagedata r:id="rId30" o:title="eqIde6bdd6c1ede03566b859fc41c92445cf"/>
          </v:shape>
          <o:OLEObject Type="Embed" ProgID="Equation.DSMT4" ShapeID="_x0000_i1029" DrawAspect="Content" ObjectID="_1718263090" r:id="rId31"/>
        </w:object>
      </w:r>
      <w:r>
        <w:rPr>
          <w:color w:val="000000"/>
        </w:rPr>
        <w:t>图像来说，其图像与坐标轴围成的面积为质点速度的变化量。又因为其初速度为零，所以由图像可知，质点在</w:t>
      </w:r>
      <w:r>
        <w:object w:dxaOrig="544" w:dyaOrig="360" w14:anchorId="2E645673">
          <v:shape id="_x0000_i1030" type="#_x0000_t75" alt="学科网(www.zxxk.com)--教育资源门户，提供试卷、教案、课件、论文、素材以及各类教学资源下载，还有大量而丰富的教学相关资讯！" style="width:27.25pt;height:18.15pt;mso-position-horizontal-relative:page;mso-position-vertical-relative:page" o:ole="">
            <v:imagedata r:id="rId32" o:title="eqId22a50e80a87d26fb51d0599b36412e14"/>
          </v:shape>
          <o:OLEObject Type="Embed" ProgID="Equation.DSMT4" ShapeID="_x0000_i1030" DrawAspect="Content" ObjectID="_1718263091" r:id="rId33"/>
        </w:object>
      </w:r>
      <w:r>
        <w:rPr>
          <w:color w:val="000000"/>
        </w:rPr>
        <w:t>时间内加速运动，</w:t>
      </w:r>
      <w:r>
        <w:object w:dxaOrig="576" w:dyaOrig="360" w14:anchorId="5A5553FD">
          <v:shape id="_x0000_i1031" type="#_x0000_t75" alt="学科网(www.zxxk.com)--教育资源门户，提供试卷、教案、课件、论文、素材以及各类教学资源下载，还有大量而丰富的教学相关资讯！" style="width:29.05pt;height:18.15pt" o:ole="">
            <v:imagedata r:id="rId34" o:title="eqId0a28c30b9aca84d976cc7716f056a4de"/>
          </v:shape>
          <o:OLEObject Type="Embed" ProgID="Equation.DSMT4" ShapeID="_x0000_i1031" DrawAspect="Content" ObjectID="_1718263092" r:id="rId35"/>
        </w:object>
      </w:r>
      <w:r>
        <w:rPr>
          <w:color w:val="000000"/>
        </w:rPr>
        <w:t>时间内减速运动。所以在</w:t>
      </w:r>
      <w:r>
        <w:object w:dxaOrig="228" w:dyaOrig="360" w14:anchorId="1684056D">
          <v:shape id="_x0000_i1032" type="#_x0000_t75" alt="学科网(www.zxxk.com)--教育资源门户，提供试卷、教案、课件、论文、素材以及各类教学资源下载，还有大量而丰富的教学相关资讯！" style="width:11.5pt;height:18.15pt" o:ole="">
            <v:imagedata r:id="rId36" o:title="eqId5cd84a8f95166367063218ee03ffd5a7"/>
          </v:shape>
          <o:OLEObject Type="Embed" ProgID="Equation.DSMT4" ShapeID="_x0000_i1032" DrawAspect="Content" ObjectID="_1718263093" r:id="rId37"/>
        </w:object>
      </w:r>
      <w:r>
        <w:rPr>
          <w:color w:val="000000"/>
        </w:rPr>
        <w:t>时速度达到最大。故</w:t>
      </w:r>
      <w:r>
        <w:rPr>
          <w:rFonts w:eastAsia="Times New Roman"/>
          <w:color w:val="000000"/>
        </w:rPr>
        <w:t>A</w:t>
      </w:r>
      <w:r>
        <w:rPr>
          <w:color w:val="000000"/>
        </w:rPr>
        <w:t>项错误；</w:t>
      </w:r>
    </w:p>
    <w:p w14:paraId="6D02A45A" w14:textId="77777777" w:rsidR="00F4387C" w:rsidRDefault="00F4387C" w:rsidP="00F4387C">
      <w:pPr>
        <w:rPr>
          <w:color w:val="000000"/>
        </w:rPr>
      </w:pPr>
      <w:r>
        <w:rPr>
          <w:rFonts w:eastAsia="Times New Roman"/>
          <w:color w:val="000000"/>
        </w:rPr>
        <w:t>B</w:t>
      </w:r>
      <w:r>
        <w:rPr>
          <w:color w:val="000000"/>
        </w:rPr>
        <w:t>．</w:t>
      </w:r>
      <w:r>
        <w:object w:dxaOrig="228" w:dyaOrig="360" w14:anchorId="61D0EB61">
          <v:shape id="_x0000_i1033" type="#_x0000_t75" alt="学科网(www.zxxk.com)--教育资源门户，提供试卷、教案、课件、论文、素材以及各类教学资源下载，还有大量而丰富的教学相关资讯！" style="width:11.5pt;height:18.15pt" o:ole="">
            <v:imagedata r:id="rId36" o:title="eqId5cd84a8f95166367063218ee03ffd5a7"/>
          </v:shape>
          <o:OLEObject Type="Embed" ProgID="Equation.DSMT4" ShapeID="_x0000_i1033" DrawAspect="Content" ObjectID="_1718263094" r:id="rId38"/>
        </w:object>
      </w:r>
      <w:r>
        <w:rPr>
          <w:color w:val="000000"/>
        </w:rPr>
        <w:t>时刻，质点的速度最大，根据公式</w:t>
      </w:r>
    </w:p>
    <w:p w14:paraId="1967FE8B" w14:textId="77777777" w:rsidR="00F4387C" w:rsidRDefault="00F4387C" w:rsidP="00F4387C">
      <w:pPr>
        <w:rPr>
          <w:color w:val="000000"/>
        </w:rPr>
      </w:pPr>
      <w:r>
        <w:object w:dxaOrig="1125" w:dyaOrig="615" w14:anchorId="26E2DEB4">
          <v:shape id="_x0000_i1034" type="#_x0000_t75" alt="学科网(www.zxxk.com)--教育资源门户，提供试卷、教案、课件、论文、素材以及各类教学资源下载，还有大量而丰富的教学相关资讯！" style="width:56.25pt;height:30.85pt" o:ole="">
            <v:imagedata r:id="rId39" o:title="eqIda50b72ef74d84ee3bad8713bc12fe91f"/>
          </v:shape>
          <o:OLEObject Type="Embed" ProgID="Equation.DSMT4" ShapeID="_x0000_i1034" DrawAspect="Content" ObjectID="_1718263095" r:id="rId40"/>
        </w:object>
      </w:r>
    </w:p>
    <w:p w14:paraId="459CD910" w14:textId="77777777" w:rsidR="00F4387C" w:rsidRDefault="00F4387C" w:rsidP="00F4387C">
      <w:pPr>
        <w:rPr>
          <w:color w:val="000000"/>
        </w:rPr>
      </w:pPr>
      <w:r>
        <w:rPr>
          <w:color w:val="000000"/>
        </w:rPr>
        <w:t>可知，同一个质点，所以速度最大时，动能达到最大，故</w:t>
      </w:r>
      <w:r>
        <w:rPr>
          <w:rFonts w:eastAsia="Times New Roman"/>
          <w:color w:val="000000"/>
        </w:rPr>
        <w:t>B</w:t>
      </w:r>
      <w:r>
        <w:rPr>
          <w:color w:val="000000"/>
        </w:rPr>
        <w:t>项正确；</w:t>
      </w:r>
    </w:p>
    <w:p w14:paraId="2D4007FD" w14:textId="77777777" w:rsidR="00F4387C" w:rsidRDefault="00F4387C" w:rsidP="00F4387C">
      <w:pPr>
        <w:rPr>
          <w:color w:val="000000"/>
        </w:rPr>
      </w:pPr>
      <w:r>
        <w:rPr>
          <w:rFonts w:eastAsia="Times New Roman"/>
          <w:color w:val="000000"/>
        </w:rPr>
        <w:t>C</w:t>
      </w:r>
      <w:r>
        <w:rPr>
          <w:color w:val="000000"/>
        </w:rPr>
        <w:t>．质点在</w:t>
      </w:r>
      <w:r>
        <w:object w:dxaOrig="544" w:dyaOrig="360" w14:anchorId="68865988">
          <v:shape id="_x0000_i1035" type="#_x0000_t75" alt="学科网(www.zxxk.com)--教育资源门户，提供试卷、教案、课件、论文、素材以及各类教学资源下载，还有大量而丰富的教学相关资讯！" style="width:27.25pt;height:18.15pt;mso-position-horizontal-relative:page;mso-position-vertical-relative:page" o:ole="">
            <v:imagedata r:id="rId32" o:title="eqId22a50e80a87d26fb51d0599b36412e14"/>
          </v:shape>
          <o:OLEObject Type="Embed" ProgID="Equation.DSMT4" ShapeID="_x0000_i1035" DrawAspect="Content" ObjectID="_1718263096" r:id="rId41"/>
        </w:object>
      </w:r>
      <w:r>
        <w:rPr>
          <w:color w:val="000000"/>
        </w:rPr>
        <w:t>时间内加速运动，</w:t>
      </w:r>
      <w:r>
        <w:object w:dxaOrig="576" w:dyaOrig="360" w14:anchorId="0525B4D0">
          <v:shape id="_x0000_i1036" type="#_x0000_t75" alt="学科网(www.zxxk.com)--教育资源门户，提供试卷、教案、课件、论文、素材以及各类教学资源下载，还有大量而丰富的教学相关资讯！" style="width:29.05pt;height:18.15pt" o:ole="">
            <v:imagedata r:id="rId34" o:title="eqId0a28c30b9aca84d976cc7716f056a4de"/>
          </v:shape>
          <o:OLEObject Type="Embed" ProgID="Equation.DSMT4" ShapeID="_x0000_i1036" DrawAspect="Content" ObjectID="_1718263097" r:id="rId42"/>
        </w:object>
      </w:r>
      <w:r>
        <w:rPr>
          <w:color w:val="000000"/>
        </w:rPr>
        <w:t>时间内减速运动，所以在</w:t>
      </w:r>
      <w:r>
        <w:object w:dxaOrig="225" w:dyaOrig="360" w14:anchorId="12965373">
          <v:shape id="_x0000_i1037" type="#_x0000_t75" alt="学科网(www.zxxk.com)--教育资源门户，提供试卷、教案、课件、论文、素材以及各类教学资源下载，还有大量而丰富的教学相关资讯！" style="width:11.5pt;height:18.15pt" o:ole="">
            <v:imagedata r:id="rId43" o:title="eqId0244fcb28c5a8fc66c4ba114162ee635"/>
          </v:shape>
          <o:OLEObject Type="Embed" ProgID="Equation.DSMT4" ShapeID="_x0000_i1037" DrawAspect="Content" ObjectID="_1718263098" r:id="rId44"/>
        </w:object>
      </w:r>
      <w:r>
        <w:rPr>
          <w:color w:val="000000"/>
        </w:rPr>
        <w:t>时刻位移最大，故</w:t>
      </w:r>
      <w:r>
        <w:rPr>
          <w:rFonts w:eastAsia="Times New Roman"/>
          <w:color w:val="000000"/>
        </w:rPr>
        <w:t>C</w:t>
      </w:r>
      <w:r>
        <w:rPr>
          <w:color w:val="000000"/>
        </w:rPr>
        <w:t>项错误；</w:t>
      </w:r>
    </w:p>
    <w:p w14:paraId="0C7F5233" w14:textId="77777777" w:rsidR="00F4387C" w:rsidRDefault="00F4387C" w:rsidP="00F4387C">
      <w:pPr>
        <w:rPr>
          <w:color w:val="000000"/>
        </w:rPr>
      </w:pPr>
      <w:r>
        <w:rPr>
          <w:rFonts w:eastAsia="Times New Roman"/>
          <w:color w:val="000000"/>
        </w:rPr>
        <w:t>D</w:t>
      </w:r>
      <w:r>
        <w:rPr>
          <w:color w:val="000000"/>
        </w:rPr>
        <w:t>．质点在</w:t>
      </w:r>
      <w:r>
        <w:object w:dxaOrig="544" w:dyaOrig="360" w14:anchorId="2C0C2BFC">
          <v:shape id="_x0000_i1038" type="#_x0000_t75" alt="学科网(www.zxxk.com)--教育资源门户，提供试卷、教案、课件、论文、素材以及各类教学资源下载，还有大量而丰富的教学相关资讯！" style="width:27.25pt;height:18.15pt;mso-position-horizontal-relative:page;mso-position-vertical-relative:page" o:ole="">
            <v:imagedata r:id="rId32" o:title="eqId22a50e80a87d26fb51d0599b36412e14"/>
          </v:shape>
          <o:OLEObject Type="Embed" ProgID="Equation.DSMT4" ShapeID="_x0000_i1038" DrawAspect="Content" ObjectID="_1718263099" r:id="rId45"/>
        </w:object>
      </w:r>
      <w:r>
        <w:rPr>
          <w:color w:val="000000"/>
        </w:rPr>
        <w:t>时间内加速运动，</w:t>
      </w:r>
      <w:r>
        <w:object w:dxaOrig="576" w:dyaOrig="360" w14:anchorId="6A0027C7">
          <v:shape id="_x0000_i1039" type="#_x0000_t75" alt="学科网(www.zxxk.com)--教育资源门户，提供试卷、教案、课件、论文、素材以及各类教学资源下载，还有大量而丰富的教学相关资讯！" style="width:29.05pt;height:18.15pt" o:ole="">
            <v:imagedata r:id="rId34" o:title="eqId0a28c30b9aca84d976cc7716f056a4de"/>
          </v:shape>
          <o:OLEObject Type="Embed" ProgID="Equation.DSMT4" ShapeID="_x0000_i1039" DrawAspect="Content" ObjectID="_1718263100" r:id="rId46"/>
        </w:object>
      </w:r>
      <w:r>
        <w:rPr>
          <w:color w:val="000000"/>
        </w:rPr>
        <w:t>时间内减速运动且在</w:t>
      </w:r>
      <w:r>
        <w:object w:dxaOrig="225" w:dyaOrig="360" w14:anchorId="2302F734">
          <v:shape id="_x0000_i1040" type="#_x0000_t75" alt="学科网(www.zxxk.com)--教育资源门户，提供试卷、教案、课件、论文、素材以及各类教学资源下载，还有大量而丰富的教学相关资讯！" style="width:11.5pt;height:18.15pt" o:ole="">
            <v:imagedata r:id="rId43" o:title="eqId0244fcb28c5a8fc66c4ba114162ee635"/>
          </v:shape>
          <o:OLEObject Type="Embed" ProgID="Equation.DSMT4" ShapeID="_x0000_i1040" DrawAspect="Content" ObjectID="_1718263101" r:id="rId47"/>
        </w:object>
      </w:r>
      <w:r>
        <w:rPr>
          <w:color w:val="000000"/>
        </w:rPr>
        <w:t>时速度减为零，故</w:t>
      </w:r>
      <w:r>
        <w:object w:dxaOrig="192" w:dyaOrig="360" w14:anchorId="43D24DAC">
          <v:shape id="_x0000_i1041" type="#_x0000_t75" alt="学科网(www.zxxk.com)--教育资源门户，提供试卷、教案、课件、论文、素材以及各类教学资源下载，还有大量而丰富的教学相关资讯！" style="width:9.7pt;height:18.15pt" o:ole="">
            <v:imagedata r:id="rId48" o:title="eqId87c7eb49a823f757461cd5260757b088"/>
          </v:shape>
          <o:OLEObject Type="Embed" ProgID="Equation.DSMT4" ShapeID="_x0000_i1041" DrawAspect="Content" ObjectID="_1718263102" r:id="rId49"/>
        </w:object>
      </w:r>
      <w:r>
        <w:rPr>
          <w:color w:val="000000"/>
        </w:rPr>
        <w:t>、</w:t>
      </w:r>
      <w:r>
        <w:object w:dxaOrig="195" w:dyaOrig="360" w14:anchorId="75FA99C5">
          <v:shape id="_x0000_i1042" type="#_x0000_t75" alt="学科网(www.zxxk.com)--教育资源门户，提供试卷、教案、课件、论文、素材以及各类教学资源下载，还有大量而丰富的教学相关资讯！" style="width:9.7pt;height:18.15pt" o:ole="">
            <v:imagedata r:id="rId50" o:title="eqId8db31d2bbc9b044646fd026f239e7b62"/>
          </v:shape>
          <o:OLEObject Type="Embed" ProgID="Equation.DSMT4" ShapeID="_x0000_i1042" DrawAspect="Content" ObjectID="_1718263103" r:id="rId51"/>
        </w:object>
      </w:r>
      <w:r>
        <w:rPr>
          <w:color w:val="000000"/>
        </w:rPr>
        <w:t>时刻，速度方向相同，故</w:t>
      </w:r>
      <w:r>
        <w:rPr>
          <w:rFonts w:eastAsia="Times New Roman"/>
          <w:color w:val="000000"/>
        </w:rPr>
        <w:t>D</w:t>
      </w:r>
      <w:r>
        <w:rPr>
          <w:color w:val="000000"/>
        </w:rPr>
        <w:t>项错误。</w:t>
      </w:r>
    </w:p>
    <w:p w14:paraId="0B81277A" w14:textId="77777777" w:rsidR="00F4387C" w:rsidRDefault="00F4387C" w:rsidP="00F4387C">
      <w:pPr>
        <w:rPr>
          <w:color w:val="000000"/>
        </w:rPr>
      </w:pPr>
      <w:r>
        <w:rPr>
          <w:color w:val="000000"/>
        </w:rPr>
        <w:t>故选</w:t>
      </w:r>
      <w:r>
        <w:rPr>
          <w:rFonts w:eastAsia="Times New Roman"/>
          <w:color w:val="000000"/>
        </w:rPr>
        <w:t>B</w:t>
      </w:r>
      <w:r>
        <w:rPr>
          <w:color w:val="000000"/>
        </w:rPr>
        <w:t>。</w:t>
      </w:r>
    </w:p>
    <w:p w14:paraId="2978BF44" w14:textId="77777777" w:rsidR="00F4387C" w:rsidRDefault="00F4387C" w:rsidP="00F4387C">
      <w:pPr>
        <w:rPr>
          <w:color w:val="000000"/>
        </w:rPr>
      </w:pPr>
    </w:p>
    <w:p w14:paraId="1A2DAC84" w14:textId="70D4A988" w:rsidR="00F4387C" w:rsidRDefault="00F4387C" w:rsidP="00F4387C">
      <w:pPr>
        <w:rPr>
          <w:color w:val="000000"/>
        </w:rPr>
      </w:pPr>
      <w:r>
        <w:rPr>
          <w:color w:val="000000"/>
        </w:rPr>
        <w:t xml:space="preserve">11. </w:t>
      </w:r>
      <w:r>
        <w:rPr>
          <w:color w:val="2E75B6"/>
        </w:rPr>
        <w:t>【解析】</w:t>
      </w:r>
    </w:p>
    <w:p w14:paraId="654004EA" w14:textId="77777777" w:rsidR="00F4387C" w:rsidRDefault="00F4387C" w:rsidP="00F4387C">
      <w:pPr>
        <w:rPr>
          <w:rFonts w:eastAsia="Times New Roman"/>
          <w:color w:val="000000"/>
        </w:rPr>
      </w:pPr>
      <w:r>
        <w:rPr>
          <w:color w:val="000000"/>
        </w:rPr>
        <w:t>【详解】</w:t>
      </w:r>
      <w:r>
        <w:rPr>
          <w:rFonts w:eastAsia="Times New Roman"/>
          <w:color w:val="000000"/>
        </w:rPr>
        <w:t>ABC</w:t>
      </w:r>
      <w:r>
        <w:rPr>
          <w:color w:val="000000"/>
        </w:rPr>
        <w:t>．磁体转动前，线框的磁通量最大，若以磁体中心为轴在</w:t>
      </w:r>
      <w:r>
        <w:rPr>
          <w:rFonts w:eastAsia="Times New Roman"/>
          <w:i/>
          <w:color w:val="000000"/>
        </w:rPr>
        <w:t>xoz</w:t>
      </w:r>
      <w:r>
        <w:rPr>
          <w:color w:val="000000"/>
        </w:rPr>
        <w:t>平面内顺时针转过一个小角度，线框的磁通量减小，根据楞次定律，线框产生</w:t>
      </w:r>
      <w:r>
        <w:rPr>
          <w:rFonts w:eastAsia="Times New Roman"/>
          <w:i/>
          <w:color w:val="000000"/>
        </w:rPr>
        <w:t>adcba</w:t>
      </w:r>
      <w:r>
        <w:rPr>
          <w:color w:val="000000"/>
        </w:rPr>
        <w:t>方向的感应电流，根据左手定则，</w:t>
      </w:r>
      <w:r>
        <w:rPr>
          <w:rFonts w:eastAsia="Times New Roman"/>
          <w:i/>
          <w:color w:val="000000"/>
        </w:rPr>
        <w:t>ab</w:t>
      </w:r>
      <w:r>
        <w:rPr>
          <w:color w:val="000000"/>
        </w:rPr>
        <w:t>边安培力向上对地面的压力减小，</w:t>
      </w:r>
      <w:r>
        <w:rPr>
          <w:rFonts w:eastAsia="Times New Roman"/>
          <w:i/>
          <w:color w:val="000000"/>
        </w:rPr>
        <w:t>cd</w:t>
      </w:r>
      <w:r>
        <w:rPr>
          <w:color w:val="000000"/>
        </w:rPr>
        <w:t>边安培力向向下对地面的压力增大，</w:t>
      </w:r>
      <w:r>
        <w:rPr>
          <w:rFonts w:eastAsia="Times New Roman"/>
          <w:color w:val="000000"/>
        </w:rPr>
        <w:t xml:space="preserve"> ABC</w:t>
      </w:r>
      <w:r>
        <w:rPr>
          <w:color w:val="000000"/>
        </w:rPr>
        <w:t>错误；</w:t>
      </w:r>
      <w:r>
        <w:rPr>
          <w:rFonts w:eastAsia="Times New Roman"/>
          <w:color w:val="000000"/>
        </w:rPr>
        <w:t xml:space="preserve"> </w:t>
      </w:r>
    </w:p>
    <w:p w14:paraId="6409715A" w14:textId="77777777" w:rsidR="00F4387C" w:rsidRDefault="00F4387C" w:rsidP="00F4387C">
      <w:pPr>
        <w:rPr>
          <w:color w:val="000000"/>
        </w:rPr>
      </w:pPr>
      <w:r>
        <w:rPr>
          <w:rFonts w:eastAsia="Times New Roman"/>
          <w:color w:val="000000"/>
        </w:rPr>
        <w:t>D</w:t>
      </w:r>
      <w:r>
        <w:rPr>
          <w:color w:val="000000"/>
        </w:rPr>
        <w:t>．若以磁体中心为轴在</w:t>
      </w:r>
      <w:r>
        <w:rPr>
          <w:rFonts w:eastAsia="Times New Roman"/>
          <w:i/>
          <w:color w:val="000000"/>
        </w:rPr>
        <w:t>xoz</w:t>
      </w:r>
      <w:r>
        <w:rPr>
          <w:color w:val="000000"/>
        </w:rPr>
        <w:t>平面内顺时针转过一个小角度，等效为磁体向左上方移动，根据来拒去留，磁体对线框产生向左上方的吸引力，根据平衡条件，线框受地面的摩擦力方向水平向右，</w:t>
      </w:r>
      <w:r>
        <w:rPr>
          <w:rFonts w:eastAsia="Times New Roman"/>
          <w:color w:val="000000"/>
        </w:rPr>
        <w:t>D</w:t>
      </w:r>
      <w:r>
        <w:rPr>
          <w:color w:val="000000"/>
        </w:rPr>
        <w:t>正确。</w:t>
      </w:r>
    </w:p>
    <w:p w14:paraId="594E7C8F" w14:textId="77777777" w:rsidR="00F4387C" w:rsidRDefault="00F4387C" w:rsidP="00F4387C">
      <w:pPr>
        <w:rPr>
          <w:color w:val="000000"/>
        </w:rPr>
      </w:pPr>
      <w:r>
        <w:rPr>
          <w:color w:val="000000"/>
        </w:rPr>
        <w:t>故选</w:t>
      </w:r>
      <w:r>
        <w:rPr>
          <w:rFonts w:eastAsia="Times New Roman"/>
          <w:color w:val="000000"/>
        </w:rPr>
        <w:t>D</w:t>
      </w:r>
      <w:r>
        <w:rPr>
          <w:color w:val="000000"/>
        </w:rPr>
        <w:t>。</w:t>
      </w:r>
    </w:p>
    <w:p w14:paraId="13BBFFF2" w14:textId="77777777" w:rsidR="00F4387C" w:rsidRDefault="00F4387C" w:rsidP="00F4387C">
      <w:pPr>
        <w:rPr>
          <w:color w:val="000000"/>
        </w:rPr>
      </w:pPr>
    </w:p>
    <w:p w14:paraId="3727D190" w14:textId="4F111619" w:rsidR="00F4387C" w:rsidRDefault="00F4387C" w:rsidP="00F4387C">
      <w:pPr>
        <w:rPr>
          <w:color w:val="000000"/>
        </w:rPr>
      </w:pPr>
      <w:r>
        <w:rPr>
          <w:color w:val="000000"/>
        </w:rPr>
        <w:t xml:space="preserve">12. </w:t>
      </w:r>
      <w:r>
        <w:rPr>
          <w:color w:val="2E75B6"/>
        </w:rPr>
        <w:t>【解析】</w:t>
      </w:r>
    </w:p>
    <w:p w14:paraId="0D9F4983" w14:textId="77777777" w:rsidR="00F4387C" w:rsidRDefault="00F4387C" w:rsidP="00F4387C">
      <w:pPr>
        <w:rPr>
          <w:color w:val="000000"/>
        </w:rPr>
      </w:pPr>
      <w:r>
        <w:rPr>
          <w:color w:val="000000"/>
        </w:rPr>
        <w:t>【详解】</w:t>
      </w:r>
      <w:r>
        <w:rPr>
          <w:rFonts w:eastAsia="Times New Roman"/>
          <w:color w:val="000000"/>
        </w:rPr>
        <w:t>A</w:t>
      </w:r>
      <w:r>
        <w:rPr>
          <w:color w:val="000000"/>
        </w:rPr>
        <w:t>．画出等效电路图如图，滑动变阻器</w:t>
      </w:r>
      <w:r>
        <w:rPr>
          <w:rFonts w:eastAsia="Times New Roman"/>
          <w:i/>
          <w:color w:val="000000"/>
        </w:rPr>
        <w:t>a</w:t>
      </w:r>
      <w:r>
        <w:rPr>
          <w:color w:val="000000"/>
        </w:rPr>
        <w:t>端部分电阻</w:t>
      </w:r>
      <w:r>
        <w:rPr>
          <w:rFonts w:eastAsia="Times New Roman"/>
          <w:i/>
          <w:color w:val="000000"/>
        </w:rPr>
        <w:t>R</w:t>
      </w:r>
      <w:r>
        <w:rPr>
          <w:rFonts w:eastAsia="Times New Roman"/>
          <w:i/>
          <w:color w:val="000000"/>
          <w:vertAlign w:val="subscript"/>
        </w:rPr>
        <w:t>a</w:t>
      </w:r>
      <w:r>
        <w:rPr>
          <w:color w:val="000000"/>
        </w:rPr>
        <w:t>与</w:t>
      </w:r>
      <w:r>
        <w:rPr>
          <w:rFonts w:eastAsia="Times New Roman"/>
          <w:i/>
          <w:color w:val="000000"/>
        </w:rPr>
        <w:t>b</w:t>
      </w:r>
      <w:r>
        <w:rPr>
          <w:color w:val="000000"/>
        </w:rPr>
        <w:t>端部分电阻</w:t>
      </w:r>
      <w:r>
        <w:rPr>
          <w:rFonts w:eastAsia="Times New Roman"/>
          <w:i/>
          <w:color w:val="000000"/>
        </w:rPr>
        <w:t>R</w:t>
      </w:r>
      <w:r>
        <w:rPr>
          <w:rFonts w:eastAsia="Times New Roman"/>
          <w:i/>
          <w:color w:val="000000"/>
          <w:vertAlign w:val="subscript"/>
        </w:rPr>
        <w:t>b</w:t>
      </w:r>
      <w:r>
        <w:rPr>
          <w:color w:val="000000"/>
        </w:rPr>
        <w:t>并联，并联后的总电阻为</w:t>
      </w:r>
    </w:p>
    <w:p w14:paraId="32D3DE43" w14:textId="77777777" w:rsidR="00F4387C" w:rsidRDefault="00F4387C" w:rsidP="00F4387C">
      <w:pPr>
        <w:rPr>
          <w:color w:val="000000"/>
        </w:rPr>
      </w:pPr>
      <w:r>
        <w:rPr>
          <w:noProof/>
          <w:color w:val="000000"/>
        </w:rPr>
        <w:drawing>
          <wp:inline distT="0" distB="0" distL="0" distR="0" wp14:anchorId="63CE9933" wp14:editId="07D826B4">
            <wp:extent cx="1628775" cy="12096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846783" name=""/>
                    <pic:cNvPicPr>
                      <a:picLocks noChangeAspect="1"/>
                    </pic:cNvPicPr>
                  </pic:nvPicPr>
                  <pic:blipFill>
                    <a:blip r:embed="rId52"/>
                    <a:stretch>
                      <a:fillRect/>
                    </a:stretch>
                  </pic:blipFill>
                  <pic:spPr>
                    <a:xfrm>
                      <a:off x="0" y="0"/>
                      <a:ext cx="1628775" cy="1209675"/>
                    </a:xfrm>
                    <a:prstGeom prst="rect">
                      <a:avLst/>
                    </a:prstGeom>
                  </pic:spPr>
                </pic:pic>
              </a:graphicData>
            </a:graphic>
          </wp:inline>
        </w:drawing>
      </w:r>
    </w:p>
    <w:p w14:paraId="0502889C" w14:textId="77777777" w:rsidR="00F4387C" w:rsidRDefault="00F4387C" w:rsidP="00F4387C">
      <w:pPr>
        <w:rPr>
          <w:color w:val="000000"/>
        </w:rPr>
      </w:pPr>
      <w:r>
        <w:object w:dxaOrig="1520" w:dyaOrig="560" w14:anchorId="29EA160D">
          <v:shape id="_x0000_i1043" type="#_x0000_t75" alt="学科网(www.zxxk.com)--教育资源门户，提供试卷、教案、课件、论文、素材以及各类教学资源下载，还有大量而丰富的教学相关资讯！" style="width:76.25pt;height:27.85pt" o:ole="">
            <v:imagedata r:id="rId53" o:title="eqIdcf45cfca56ec4f14db9908c08596e3a8"/>
          </v:shape>
          <o:OLEObject Type="Embed" ProgID="Equation.DSMT4" ShapeID="_x0000_i1043" DrawAspect="Content" ObjectID="_1718263104" r:id="rId54"/>
        </w:object>
      </w:r>
    </w:p>
    <w:p w14:paraId="4D3F7B19" w14:textId="77777777" w:rsidR="00F4387C" w:rsidRDefault="00F4387C" w:rsidP="00F4387C">
      <w:pPr>
        <w:rPr>
          <w:color w:val="000000"/>
        </w:rPr>
      </w:pPr>
      <w:r>
        <w:rPr>
          <w:color w:val="000000"/>
        </w:rPr>
        <w:t>当</w:t>
      </w:r>
      <w:r>
        <w:rPr>
          <w:rFonts w:eastAsia="Times New Roman"/>
          <w:i/>
          <w:color w:val="000000"/>
        </w:rPr>
        <w:t>R</w:t>
      </w:r>
      <w:r>
        <w:rPr>
          <w:rFonts w:eastAsia="Times New Roman"/>
          <w:i/>
          <w:color w:val="000000"/>
          <w:vertAlign w:val="subscript"/>
        </w:rPr>
        <w:t>a</w:t>
      </w:r>
      <w:r>
        <w:rPr>
          <w:color w:val="000000"/>
        </w:rPr>
        <w:t>与</w:t>
      </w:r>
      <w:r>
        <w:rPr>
          <w:rFonts w:eastAsia="Times New Roman"/>
          <w:i/>
          <w:color w:val="000000"/>
        </w:rPr>
        <w:t>R</w:t>
      </w:r>
      <w:r>
        <w:rPr>
          <w:rFonts w:eastAsia="Times New Roman"/>
          <w:i/>
          <w:color w:val="000000"/>
          <w:vertAlign w:val="subscript"/>
        </w:rPr>
        <w:t>b</w:t>
      </w:r>
      <w:r>
        <w:rPr>
          <w:color w:val="000000"/>
        </w:rPr>
        <w:t>相等时，取等号，即滑动变阻器两部分电阻并联后的总电阻达到最大。由滑动变阻器滑片</w:t>
      </w:r>
      <w:r>
        <w:rPr>
          <w:rFonts w:eastAsia="Times New Roman"/>
          <w:i/>
          <w:color w:val="000000"/>
        </w:rPr>
        <w:t>P</w:t>
      </w:r>
      <w:r>
        <w:rPr>
          <w:color w:val="000000"/>
        </w:rPr>
        <w:t>由初位置向</w:t>
      </w:r>
      <w:r>
        <w:rPr>
          <w:rFonts w:eastAsia="Times New Roman"/>
          <w:i/>
          <w:color w:val="000000"/>
        </w:rPr>
        <w:t>b</w:t>
      </w:r>
      <w:r>
        <w:rPr>
          <w:color w:val="000000"/>
        </w:rPr>
        <w:t>端移动过程，两处电压表示数相同知，</w:t>
      </w:r>
      <w:r>
        <w:rPr>
          <w:rFonts w:eastAsia="Times New Roman"/>
          <w:i/>
          <w:color w:val="000000"/>
        </w:rPr>
        <w:t>R</w:t>
      </w:r>
      <w:r>
        <w:rPr>
          <w:color w:val="000000"/>
          <w:vertAlign w:val="subscript"/>
        </w:rPr>
        <w:t>并</w:t>
      </w:r>
      <w:r>
        <w:rPr>
          <w:color w:val="000000"/>
        </w:rPr>
        <w:t>先增大后减小，干路电流</w:t>
      </w:r>
      <w:r>
        <w:rPr>
          <w:rFonts w:eastAsia="Times New Roman"/>
          <w:i/>
          <w:color w:val="000000"/>
        </w:rPr>
        <w:t>I</w:t>
      </w:r>
      <w:r>
        <w:rPr>
          <w:color w:val="000000"/>
        </w:rPr>
        <w:t>先减小后增大，由闭合电路欧姆定律</w:t>
      </w:r>
    </w:p>
    <w:p w14:paraId="1762514A" w14:textId="77777777" w:rsidR="00F4387C" w:rsidRDefault="00F4387C" w:rsidP="00F4387C">
      <w:pPr>
        <w:rPr>
          <w:color w:val="000000"/>
        </w:rPr>
      </w:pPr>
      <w:r>
        <w:object w:dxaOrig="1920" w:dyaOrig="400" w14:anchorId="145CB164">
          <v:shape id="_x0000_i1044" type="#_x0000_t75" alt="学科网(www.zxxk.com)--教育资源门户，提供试卷、教案、课件、论文、素材以及各类教学资源下载，还有大量而丰富的教学相关资讯！" style="width:96.2pt;height:19.95pt" o:ole="">
            <v:imagedata r:id="rId55" o:title="eqId41ceb6540ec828f550a9400b5f7b114f"/>
          </v:shape>
          <o:OLEObject Type="Embed" ProgID="Equation.DSMT4" ShapeID="_x0000_i1044" DrawAspect="Content" ObjectID="_1718263105" r:id="rId56"/>
        </w:object>
      </w:r>
    </w:p>
    <w:p w14:paraId="31D54A3E" w14:textId="77777777" w:rsidR="00F4387C" w:rsidRDefault="00F4387C" w:rsidP="00F4387C">
      <w:pPr>
        <w:rPr>
          <w:color w:val="000000"/>
        </w:rPr>
      </w:pPr>
      <w:r>
        <w:rPr>
          <w:color w:val="000000"/>
        </w:rPr>
        <w:t>可知滑动变阻器两部分并联后</w:t>
      </w:r>
      <w:r>
        <w:rPr>
          <w:noProof/>
          <w:color w:val="000000"/>
        </w:rPr>
        <w:drawing>
          <wp:inline distT="0" distB="0" distL="0" distR="0" wp14:anchorId="0A516D75" wp14:editId="70E0DF78">
            <wp:extent cx="133350" cy="177800"/>
            <wp:effectExtent l="0" t="0" r="0" b="0"/>
            <wp:docPr id="28876699" name="图片 28876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8737" name=""/>
                    <pic:cNvPicPr>
                      <a:picLocks noChangeAspect="1"/>
                    </pic:cNvPicPr>
                  </pic:nvPicPr>
                  <pic:blipFill>
                    <a:blip r:embed="rId57"/>
                    <a:stretch>
                      <a:fillRect/>
                    </a:stretch>
                  </pic:blipFill>
                  <pic:spPr>
                    <a:xfrm>
                      <a:off x="0" y="0"/>
                      <a:ext cx="133350" cy="177800"/>
                    </a:xfrm>
                    <a:prstGeom prst="rect">
                      <a:avLst/>
                    </a:prstGeom>
                  </pic:spPr>
                </pic:pic>
              </a:graphicData>
            </a:graphic>
          </wp:inline>
        </w:drawing>
      </w:r>
      <w:r>
        <w:rPr>
          <w:color w:val="000000"/>
        </w:rPr>
        <w:t>电压</w:t>
      </w:r>
      <w:r>
        <w:rPr>
          <w:rFonts w:eastAsia="Times New Roman"/>
          <w:i/>
          <w:color w:val="000000"/>
        </w:rPr>
        <w:t>U</w:t>
      </w:r>
      <w:r>
        <w:rPr>
          <w:color w:val="000000"/>
          <w:vertAlign w:val="subscript"/>
        </w:rPr>
        <w:t>并</w:t>
      </w:r>
      <w:r>
        <w:rPr>
          <w:color w:val="000000"/>
        </w:rPr>
        <w:t>先增加后减小。当</w:t>
      </w:r>
      <w:r>
        <w:rPr>
          <w:rFonts w:eastAsia="Times New Roman"/>
          <w:i/>
          <w:color w:val="000000"/>
        </w:rPr>
        <w:t>U</w:t>
      </w:r>
      <w:r>
        <w:rPr>
          <w:color w:val="000000"/>
          <w:vertAlign w:val="subscript"/>
        </w:rPr>
        <w:t>并</w:t>
      </w:r>
      <w:r>
        <w:rPr>
          <w:color w:val="000000"/>
        </w:rPr>
        <w:t>增加时，</w:t>
      </w:r>
      <w:r>
        <w:rPr>
          <w:rFonts w:eastAsia="Times New Roman"/>
          <w:i/>
          <w:color w:val="000000"/>
        </w:rPr>
        <w:t xml:space="preserve"> </w:t>
      </w:r>
      <w:r>
        <w:rPr>
          <w:color w:val="000000"/>
        </w:rPr>
        <w:t>因</w:t>
      </w:r>
      <w:r>
        <w:rPr>
          <w:rFonts w:eastAsia="Times New Roman"/>
          <w:i/>
          <w:color w:val="000000"/>
        </w:rPr>
        <w:t>R</w:t>
      </w:r>
      <w:r>
        <w:rPr>
          <w:rFonts w:eastAsia="Times New Roman"/>
          <w:i/>
          <w:color w:val="000000"/>
          <w:vertAlign w:val="subscript"/>
        </w:rPr>
        <w:t>b</w:t>
      </w:r>
      <w:r>
        <w:rPr>
          <w:color w:val="000000"/>
        </w:rPr>
        <w:t>一直减小，则其电流</w:t>
      </w:r>
      <w:r>
        <w:rPr>
          <w:rFonts w:eastAsia="Times New Roman"/>
          <w:i/>
          <w:color w:val="000000"/>
        </w:rPr>
        <w:t>I</w:t>
      </w:r>
      <w:r>
        <w:rPr>
          <w:rFonts w:eastAsia="Times New Roman"/>
          <w:i/>
          <w:color w:val="000000"/>
          <w:vertAlign w:val="subscript"/>
        </w:rPr>
        <w:t>b</w:t>
      </w:r>
      <w:r>
        <w:rPr>
          <w:color w:val="000000"/>
        </w:rPr>
        <w:t>增加，因干路电流</w:t>
      </w:r>
      <w:r>
        <w:rPr>
          <w:rFonts w:eastAsia="Times New Roman"/>
          <w:i/>
          <w:color w:val="000000"/>
        </w:rPr>
        <w:t>I</w:t>
      </w:r>
      <w:r>
        <w:rPr>
          <w:color w:val="000000"/>
        </w:rPr>
        <w:t>减小，则电流表示数减小；当</w:t>
      </w:r>
      <w:r>
        <w:rPr>
          <w:rFonts w:eastAsia="Times New Roman"/>
          <w:i/>
          <w:color w:val="000000"/>
        </w:rPr>
        <w:t>U</w:t>
      </w:r>
      <w:r>
        <w:rPr>
          <w:color w:val="000000"/>
          <w:vertAlign w:val="subscript"/>
        </w:rPr>
        <w:t>并</w:t>
      </w:r>
      <w:r>
        <w:rPr>
          <w:color w:val="000000"/>
        </w:rPr>
        <w:t>减小时，因</w:t>
      </w:r>
      <w:r>
        <w:rPr>
          <w:rFonts w:eastAsia="Times New Roman"/>
          <w:i/>
          <w:color w:val="000000"/>
        </w:rPr>
        <w:t>R</w:t>
      </w:r>
      <w:r>
        <w:rPr>
          <w:rFonts w:eastAsia="Times New Roman"/>
          <w:i/>
          <w:color w:val="000000"/>
          <w:vertAlign w:val="subscript"/>
        </w:rPr>
        <w:t>a</w:t>
      </w:r>
      <w:r>
        <w:rPr>
          <w:color w:val="000000"/>
        </w:rPr>
        <w:t>一直增加，则电流表示数减小。故电流表的示数一直减小，故</w:t>
      </w:r>
      <w:r>
        <w:rPr>
          <w:rFonts w:eastAsia="Times New Roman"/>
          <w:color w:val="000000"/>
        </w:rPr>
        <w:t>A</w:t>
      </w:r>
      <w:r>
        <w:rPr>
          <w:color w:val="000000"/>
        </w:rPr>
        <w:t>错误；</w:t>
      </w:r>
    </w:p>
    <w:p w14:paraId="5E8DF581" w14:textId="77777777" w:rsidR="00F4387C" w:rsidRDefault="00F4387C" w:rsidP="00F4387C">
      <w:pPr>
        <w:rPr>
          <w:color w:val="000000"/>
        </w:rPr>
      </w:pPr>
      <w:r>
        <w:rPr>
          <w:rFonts w:eastAsia="Times New Roman"/>
          <w:color w:val="000000"/>
        </w:rPr>
        <w:t>B</w:t>
      </w:r>
      <w:r>
        <w:rPr>
          <w:color w:val="000000"/>
        </w:rPr>
        <w:t>．由上述分析</w:t>
      </w:r>
      <w:r>
        <w:rPr>
          <w:rFonts w:eastAsia="Times New Roman"/>
          <w:i/>
          <w:color w:val="000000"/>
        </w:rPr>
        <w:t>R</w:t>
      </w:r>
      <w:r>
        <w:rPr>
          <w:color w:val="000000"/>
          <w:vertAlign w:val="subscript"/>
        </w:rPr>
        <w:t>并</w:t>
      </w:r>
      <w:r>
        <w:rPr>
          <w:color w:val="000000"/>
        </w:rPr>
        <w:t>先增大后减小，则干路电流先减小后增加，即定值电阻</w:t>
      </w:r>
      <w:r>
        <w:rPr>
          <w:rFonts w:eastAsia="Times New Roman"/>
          <w:i/>
          <w:color w:val="000000"/>
        </w:rPr>
        <w:t>R</w:t>
      </w:r>
      <w:r>
        <w:rPr>
          <w:rFonts w:eastAsia="Times New Roman"/>
          <w:color w:val="000000"/>
          <w:vertAlign w:val="subscript"/>
        </w:rPr>
        <w:t>0</w:t>
      </w:r>
      <w:r>
        <w:rPr>
          <w:color w:val="000000"/>
        </w:rPr>
        <w:t>的电流先减小后增加，</w:t>
      </w:r>
      <w:r>
        <w:rPr>
          <w:rFonts w:eastAsia="Times New Roman"/>
          <w:color w:val="000000"/>
        </w:rPr>
        <w:t xml:space="preserve"> </w:t>
      </w:r>
      <w:r>
        <w:rPr>
          <w:rFonts w:eastAsia="Times New Roman"/>
          <w:i/>
          <w:color w:val="000000"/>
        </w:rPr>
        <w:t>R</w:t>
      </w:r>
      <w:r>
        <w:rPr>
          <w:rFonts w:eastAsia="Times New Roman"/>
          <w:color w:val="000000"/>
          <w:vertAlign w:val="subscript"/>
        </w:rPr>
        <w:t>0</w:t>
      </w:r>
      <w:r>
        <w:rPr>
          <w:color w:val="000000"/>
        </w:rPr>
        <w:t>消耗的功率先减小后增大，故</w:t>
      </w:r>
      <w:r>
        <w:rPr>
          <w:rFonts w:eastAsia="Times New Roman"/>
          <w:color w:val="000000"/>
        </w:rPr>
        <w:t>B</w:t>
      </w:r>
      <w:r>
        <w:rPr>
          <w:color w:val="000000"/>
        </w:rPr>
        <w:t>错误；</w:t>
      </w:r>
    </w:p>
    <w:p w14:paraId="07102C8F" w14:textId="77777777" w:rsidR="00F4387C" w:rsidRDefault="00F4387C" w:rsidP="00F4387C">
      <w:pPr>
        <w:rPr>
          <w:color w:val="000000"/>
        </w:rPr>
      </w:pPr>
      <w:r>
        <w:rPr>
          <w:rFonts w:eastAsia="Times New Roman"/>
          <w:color w:val="000000"/>
        </w:rPr>
        <w:t>C</w:t>
      </w:r>
      <w:r>
        <w:rPr>
          <w:color w:val="000000"/>
        </w:rPr>
        <w:t>．初始电流表示数为</w:t>
      </w:r>
      <w:r>
        <w:rPr>
          <w:rFonts w:eastAsia="Times New Roman"/>
          <w:i/>
          <w:color w:val="000000"/>
        </w:rPr>
        <w:t>I</w:t>
      </w:r>
      <w:r>
        <w:rPr>
          <w:rFonts w:eastAsia="Times New Roman"/>
          <w:color w:val="000000"/>
          <w:vertAlign w:val="subscript"/>
        </w:rPr>
        <w:t>1</w:t>
      </w:r>
      <w:r>
        <w:rPr>
          <w:color w:val="000000"/>
        </w:rPr>
        <w:t>，电压表的示数为</w:t>
      </w:r>
      <w:r>
        <w:rPr>
          <w:rFonts w:eastAsia="Times New Roman"/>
          <w:i/>
          <w:color w:val="000000"/>
        </w:rPr>
        <w:t>U</w:t>
      </w:r>
      <w:r>
        <w:rPr>
          <w:color w:val="000000"/>
        </w:rPr>
        <w:t>时，若滑动变阻器</w:t>
      </w:r>
      <w:r>
        <w:rPr>
          <w:rFonts w:eastAsia="Times New Roman"/>
          <w:i/>
          <w:color w:val="000000"/>
        </w:rPr>
        <w:t>a</w:t>
      </w:r>
      <w:r>
        <w:rPr>
          <w:color w:val="000000"/>
        </w:rPr>
        <w:t>端部分电阻为</w:t>
      </w:r>
      <w:r>
        <w:rPr>
          <w:rFonts w:eastAsia="Times New Roman"/>
          <w:i/>
          <w:color w:val="000000"/>
        </w:rPr>
        <w:t>R</w:t>
      </w:r>
      <w:r>
        <w:rPr>
          <w:rFonts w:eastAsia="Times New Roman"/>
          <w:i/>
          <w:color w:val="000000"/>
          <w:vertAlign w:val="subscript"/>
        </w:rPr>
        <w:t>a</w:t>
      </w:r>
      <w:r>
        <w:rPr>
          <w:color w:val="000000"/>
        </w:rPr>
        <w:t>、</w:t>
      </w:r>
      <w:r>
        <w:rPr>
          <w:rFonts w:eastAsia="Times New Roman"/>
          <w:i/>
          <w:color w:val="000000"/>
        </w:rPr>
        <w:t>b</w:t>
      </w:r>
      <w:r>
        <w:rPr>
          <w:color w:val="000000"/>
        </w:rPr>
        <w:t>端部分电阻为</w:t>
      </w:r>
      <w:r>
        <w:rPr>
          <w:rFonts w:eastAsia="Times New Roman"/>
          <w:i/>
          <w:color w:val="000000"/>
        </w:rPr>
        <w:t>R</w:t>
      </w:r>
      <w:r>
        <w:rPr>
          <w:rFonts w:eastAsia="Times New Roman"/>
          <w:i/>
          <w:color w:val="000000"/>
          <w:vertAlign w:val="subscript"/>
        </w:rPr>
        <w:t>b</w:t>
      </w:r>
      <w:r>
        <w:rPr>
          <w:color w:val="000000"/>
        </w:rPr>
        <w:t>，当电压表示数再次为</w:t>
      </w:r>
      <w:r>
        <w:rPr>
          <w:rFonts w:eastAsia="Times New Roman"/>
          <w:i/>
          <w:color w:val="000000"/>
        </w:rPr>
        <w:t>U</w:t>
      </w:r>
      <w:r>
        <w:rPr>
          <w:color w:val="000000"/>
        </w:rPr>
        <w:t>时，电流表的示数为</w:t>
      </w:r>
      <w:r>
        <w:rPr>
          <w:rFonts w:eastAsia="Times New Roman"/>
          <w:i/>
          <w:color w:val="000000"/>
        </w:rPr>
        <w:t>I</w:t>
      </w:r>
      <w:r>
        <w:rPr>
          <w:rFonts w:eastAsia="Times New Roman"/>
          <w:color w:val="000000"/>
          <w:vertAlign w:val="subscript"/>
        </w:rPr>
        <w:t>2</w:t>
      </w:r>
      <w:r>
        <w:rPr>
          <w:color w:val="000000"/>
        </w:rPr>
        <w:t>，由两次</w:t>
      </w:r>
      <w:r>
        <w:rPr>
          <w:rFonts w:eastAsia="Times New Roman"/>
          <w:i/>
          <w:color w:val="000000"/>
        </w:rPr>
        <w:t>R</w:t>
      </w:r>
      <w:r>
        <w:rPr>
          <w:color w:val="000000"/>
          <w:vertAlign w:val="subscript"/>
        </w:rPr>
        <w:t>并</w:t>
      </w:r>
      <w:r>
        <w:rPr>
          <w:color w:val="000000"/>
        </w:rPr>
        <w:t>相等，此时滑动变阻器</w:t>
      </w:r>
      <w:r>
        <w:rPr>
          <w:rFonts w:eastAsia="Times New Roman"/>
          <w:i/>
          <w:color w:val="000000"/>
        </w:rPr>
        <w:t>a</w:t>
      </w:r>
      <w:r>
        <w:rPr>
          <w:color w:val="000000"/>
        </w:rPr>
        <w:t>端部分电阻等于</w:t>
      </w:r>
      <w:r>
        <w:rPr>
          <w:rFonts w:eastAsia="Times New Roman"/>
          <w:i/>
          <w:color w:val="000000"/>
        </w:rPr>
        <w:t>R</w:t>
      </w:r>
      <w:r>
        <w:rPr>
          <w:rFonts w:eastAsia="Times New Roman"/>
          <w:i/>
          <w:color w:val="000000"/>
          <w:vertAlign w:val="subscript"/>
        </w:rPr>
        <w:t>b</w:t>
      </w:r>
      <w:r>
        <w:rPr>
          <w:color w:val="000000"/>
        </w:rPr>
        <w:t>、</w:t>
      </w:r>
      <w:r>
        <w:rPr>
          <w:rFonts w:eastAsia="Times New Roman"/>
          <w:i/>
          <w:color w:val="000000"/>
        </w:rPr>
        <w:t>b</w:t>
      </w:r>
      <w:r>
        <w:rPr>
          <w:color w:val="000000"/>
        </w:rPr>
        <w:t>端部分电阻等于</w:t>
      </w:r>
      <w:r>
        <w:rPr>
          <w:rFonts w:eastAsia="Times New Roman"/>
          <w:i/>
          <w:color w:val="000000"/>
        </w:rPr>
        <w:t>R</w:t>
      </w:r>
      <w:r>
        <w:rPr>
          <w:rFonts w:eastAsia="Times New Roman"/>
          <w:i/>
          <w:color w:val="000000"/>
          <w:vertAlign w:val="subscript"/>
        </w:rPr>
        <w:t>a</w:t>
      </w:r>
      <w:r>
        <w:rPr>
          <w:color w:val="000000"/>
        </w:rPr>
        <w:t>，两次</w:t>
      </w:r>
      <w:r>
        <w:rPr>
          <w:rFonts w:eastAsia="Times New Roman"/>
          <w:i/>
          <w:color w:val="000000"/>
        </w:rPr>
        <w:t>U</w:t>
      </w:r>
      <w:r>
        <w:rPr>
          <w:color w:val="000000"/>
          <w:vertAlign w:val="subscript"/>
        </w:rPr>
        <w:t>并</w:t>
      </w:r>
      <w:r>
        <w:rPr>
          <w:color w:val="000000"/>
        </w:rPr>
        <w:t>相等，则两次干路电流为</w:t>
      </w:r>
    </w:p>
    <w:p w14:paraId="128A237F" w14:textId="77777777" w:rsidR="00F4387C" w:rsidRDefault="00F4387C" w:rsidP="00F4387C">
      <w:pPr>
        <w:rPr>
          <w:color w:val="000000"/>
        </w:rPr>
      </w:pPr>
      <w:r>
        <w:object w:dxaOrig="1005" w:dyaOrig="367" w14:anchorId="430DF370">
          <v:shape id="_x0000_i1045" type="#_x0000_t75" alt="学科网(www.zxxk.com)--教育资源门户，提供试卷、教案、课件、论文、素材以及各类教学资源下载，还有大量而丰富的教学相关资讯！" style="width:50.2pt;height:18.15pt" o:ole="">
            <v:imagedata r:id="rId58" o:title="eqIdd9d0640dd4623d435b5e6a6551d85cc6"/>
          </v:shape>
          <o:OLEObject Type="Embed" ProgID="Equation.DSMT4" ShapeID="_x0000_i1045" DrawAspect="Content" ObjectID="_1718263106" r:id="rId59"/>
        </w:object>
      </w:r>
    </w:p>
    <w:p w14:paraId="588085CB" w14:textId="77777777" w:rsidR="00F4387C" w:rsidRDefault="00F4387C" w:rsidP="00F4387C">
      <w:pPr>
        <w:rPr>
          <w:color w:val="000000"/>
        </w:rPr>
      </w:pPr>
      <w:r>
        <w:rPr>
          <w:color w:val="000000"/>
        </w:rPr>
        <w:t>电源的输出功率等于</w:t>
      </w:r>
    </w:p>
    <w:p w14:paraId="5599A199" w14:textId="77777777" w:rsidR="00F4387C" w:rsidRDefault="00F4387C" w:rsidP="00F4387C">
      <w:pPr>
        <w:rPr>
          <w:color w:val="000000"/>
        </w:rPr>
      </w:pPr>
      <w:r>
        <w:object w:dxaOrig="1760" w:dyaOrig="340" w14:anchorId="0940ECAD">
          <v:shape id="_x0000_i1046" type="#_x0000_t75" alt="学科网(www.zxxk.com)--教育资源门户，提供试卷、教案、课件、论文、素材以及各类教学资源下载，还有大量而丰富的教学相关资讯！" style="width:87.75pt;height:16.95pt" o:ole="">
            <v:imagedata r:id="rId60" o:title="eqIdf1798148fcb17bd33d0aea8396897d02"/>
          </v:shape>
          <o:OLEObject Type="Embed" ProgID="Equation.DSMT4" ShapeID="_x0000_i1046" DrawAspect="Content" ObjectID="_1718263107" r:id="rId61"/>
        </w:object>
      </w:r>
    </w:p>
    <w:p w14:paraId="01D95728" w14:textId="77777777" w:rsidR="00F4387C" w:rsidRDefault="00F4387C" w:rsidP="00F4387C">
      <w:pPr>
        <w:rPr>
          <w:color w:val="000000"/>
        </w:rPr>
      </w:pPr>
      <w:r>
        <w:rPr>
          <w:color w:val="000000"/>
        </w:rPr>
        <w:t>故</w:t>
      </w:r>
      <w:r>
        <w:rPr>
          <w:rFonts w:eastAsia="Times New Roman"/>
          <w:color w:val="000000"/>
        </w:rPr>
        <w:t>C</w:t>
      </w:r>
      <w:r>
        <w:rPr>
          <w:color w:val="000000"/>
        </w:rPr>
        <w:t>正确；</w:t>
      </w:r>
    </w:p>
    <w:p w14:paraId="09F15494" w14:textId="77777777" w:rsidR="00F4387C" w:rsidRDefault="00F4387C" w:rsidP="00F4387C">
      <w:pPr>
        <w:rPr>
          <w:color w:val="000000"/>
        </w:rPr>
      </w:pPr>
      <w:r>
        <w:rPr>
          <w:rFonts w:eastAsia="Times New Roman"/>
          <w:color w:val="000000"/>
        </w:rPr>
        <w:t>D</w:t>
      </w:r>
      <w:r>
        <w:rPr>
          <w:color w:val="000000"/>
        </w:rPr>
        <w:t>．电源的效率为</w:t>
      </w:r>
    </w:p>
    <w:p w14:paraId="0A466A58" w14:textId="77777777" w:rsidR="00F4387C" w:rsidRDefault="00F4387C" w:rsidP="00F4387C">
      <w:pPr>
        <w:rPr>
          <w:color w:val="000000"/>
        </w:rPr>
      </w:pPr>
      <w:r>
        <w:object w:dxaOrig="2280" w:dyaOrig="560" w14:anchorId="1AC46C49">
          <v:shape id="_x0000_i1047" type="#_x0000_t75" alt="学科网(www.zxxk.com)--教育资源门户，提供试卷、教案、课件、论文、素材以及各类教学资源下载，还有大量而丰富的教学相关资讯！" style="width:113.75pt;height:27.85pt" o:ole="">
            <v:imagedata r:id="rId62" o:title="eqId3149c14cade20b3819e866833f76511b"/>
          </v:shape>
          <o:OLEObject Type="Embed" ProgID="Equation.DSMT4" ShapeID="_x0000_i1047" DrawAspect="Content" ObjectID="_1718263108" r:id="rId63"/>
        </w:object>
      </w:r>
    </w:p>
    <w:p w14:paraId="4A6A5B65" w14:textId="77777777" w:rsidR="00F4387C" w:rsidRDefault="00F4387C" w:rsidP="00F4387C">
      <w:pPr>
        <w:rPr>
          <w:color w:val="000000"/>
        </w:rPr>
      </w:pPr>
      <w:r>
        <w:rPr>
          <w:color w:val="000000"/>
        </w:rPr>
        <w:t>由上述分析</w:t>
      </w:r>
      <w:r>
        <w:rPr>
          <w:rFonts w:eastAsia="Times New Roman"/>
          <w:i/>
          <w:color w:val="000000"/>
        </w:rPr>
        <w:t>U</w:t>
      </w:r>
      <w:r>
        <w:rPr>
          <w:color w:val="000000"/>
        </w:rPr>
        <w:t>先增大后减小，则电源效率先增大后减小，故</w:t>
      </w:r>
      <w:r>
        <w:rPr>
          <w:rFonts w:eastAsia="Times New Roman"/>
          <w:color w:val="000000"/>
        </w:rPr>
        <w:t>D</w:t>
      </w:r>
      <w:r>
        <w:rPr>
          <w:color w:val="000000"/>
        </w:rPr>
        <w:t>错误。</w:t>
      </w:r>
    </w:p>
    <w:p w14:paraId="6D410D6E" w14:textId="77777777" w:rsidR="00F4387C" w:rsidRDefault="00F4387C" w:rsidP="00F4387C">
      <w:pPr>
        <w:rPr>
          <w:color w:val="000000"/>
        </w:rPr>
      </w:pPr>
      <w:r>
        <w:rPr>
          <w:color w:val="000000"/>
        </w:rPr>
        <w:t>故选</w:t>
      </w:r>
      <w:r>
        <w:rPr>
          <w:rFonts w:eastAsia="Times New Roman"/>
          <w:color w:val="000000"/>
        </w:rPr>
        <w:t>C</w:t>
      </w:r>
      <w:r>
        <w:rPr>
          <w:color w:val="000000"/>
        </w:rPr>
        <w:t>。</w:t>
      </w:r>
    </w:p>
    <w:p w14:paraId="3B2B2DFD" w14:textId="77777777" w:rsidR="00771D58" w:rsidRDefault="00771D58" w:rsidP="00F4387C">
      <w:pPr>
        <w:rPr>
          <w:color w:val="000000"/>
        </w:rPr>
      </w:pPr>
    </w:p>
    <w:p w14:paraId="683D0764" w14:textId="6D2D491C" w:rsidR="00F4387C" w:rsidRDefault="00F4387C" w:rsidP="00771D58">
      <w:pPr>
        <w:rPr>
          <w:color w:val="000000"/>
        </w:rPr>
      </w:pPr>
      <w:r>
        <w:rPr>
          <w:color w:val="000000"/>
        </w:rPr>
        <w:t xml:space="preserve">13. </w:t>
      </w:r>
      <w:r>
        <w:rPr>
          <w:color w:val="2E75B6"/>
        </w:rPr>
        <w:t>【解析】</w:t>
      </w:r>
    </w:p>
    <w:p w14:paraId="08518908" w14:textId="77777777" w:rsidR="00F4387C" w:rsidRDefault="00F4387C" w:rsidP="00F4387C">
      <w:pPr>
        <w:rPr>
          <w:color w:val="000000"/>
        </w:rPr>
      </w:pPr>
      <w:r>
        <w:rPr>
          <w:color w:val="000000"/>
        </w:rPr>
        <w:t>【详解】</w:t>
      </w:r>
      <w:r>
        <w:rPr>
          <w:rFonts w:eastAsia="Times New Roman"/>
          <w:color w:val="000000"/>
        </w:rPr>
        <w:t>[1][2]</w:t>
      </w:r>
      <w:r>
        <w:rPr>
          <w:color w:val="000000"/>
        </w:rPr>
        <w:t>研究加速度和力的关系的实验中，应保持小车的质量不变，用钩码所受的重力将作为小车受到的合力。</w:t>
      </w:r>
    </w:p>
    <w:p w14:paraId="1A96196F" w14:textId="77777777" w:rsidR="00771D58" w:rsidRDefault="00771D58" w:rsidP="00F4387C">
      <w:pPr>
        <w:rPr>
          <w:color w:val="000000"/>
        </w:rPr>
      </w:pPr>
    </w:p>
    <w:p w14:paraId="31FC801C" w14:textId="2943EF2D" w:rsidR="00F4387C" w:rsidRDefault="00F4387C" w:rsidP="00771D58">
      <w:pPr>
        <w:rPr>
          <w:color w:val="000000"/>
        </w:rPr>
      </w:pPr>
      <w:r>
        <w:rPr>
          <w:color w:val="000000"/>
        </w:rPr>
        <w:t xml:space="preserve">14. </w:t>
      </w:r>
      <w:r>
        <w:rPr>
          <w:color w:val="2E75B6"/>
        </w:rPr>
        <w:t>【解析】</w:t>
      </w:r>
    </w:p>
    <w:p w14:paraId="3ECB880A" w14:textId="77777777" w:rsidR="00F4387C" w:rsidRDefault="00F4387C" w:rsidP="00F4387C">
      <w:pPr>
        <w:rPr>
          <w:color w:val="000000"/>
        </w:rPr>
      </w:pPr>
      <w:r>
        <w:rPr>
          <w:color w:val="000000"/>
        </w:rPr>
        <w:t>【详解】</w:t>
      </w:r>
      <w:r>
        <w:rPr>
          <w:color w:val="000000"/>
        </w:rPr>
        <w:t>[1]</w:t>
      </w:r>
      <w:r>
        <w:rPr>
          <w:color w:val="000000"/>
        </w:rPr>
        <w:t>因光屏上得到的是平行不等距条纹，且条纹中间亮、两边窄，则该同学所做的实验是光的衍射实验；</w:t>
      </w:r>
    </w:p>
    <w:p w14:paraId="212EC79E" w14:textId="77777777" w:rsidR="00F4387C" w:rsidRDefault="00F4387C" w:rsidP="00F4387C">
      <w:pPr>
        <w:rPr>
          <w:color w:val="000000"/>
        </w:rPr>
      </w:pPr>
      <w:r>
        <w:rPr>
          <w:rFonts w:eastAsia="Times New Roman"/>
          <w:color w:val="000000"/>
        </w:rPr>
        <w:t>[2]</w:t>
      </w:r>
      <w:r>
        <w:rPr>
          <w:color w:val="000000"/>
        </w:rPr>
        <w:t>根据光的衍射原理，则光屏上中央亮条纹的光强分布特点是中间强两边弱。</w:t>
      </w:r>
    </w:p>
    <w:p w14:paraId="72925AA2" w14:textId="77777777" w:rsidR="001D0FBB" w:rsidRDefault="001D0FBB" w:rsidP="00F4387C">
      <w:pPr>
        <w:rPr>
          <w:color w:val="000000"/>
        </w:rPr>
      </w:pPr>
    </w:p>
    <w:p w14:paraId="381EA706" w14:textId="77777777" w:rsidR="00771D58" w:rsidRDefault="00771D58" w:rsidP="001D0FBB">
      <w:pPr>
        <w:rPr>
          <w:color w:val="000000"/>
        </w:rPr>
      </w:pPr>
    </w:p>
    <w:p w14:paraId="6A7CEDE3" w14:textId="2E3B6857" w:rsidR="00F4387C" w:rsidRDefault="00F4387C" w:rsidP="001D0FBB">
      <w:pPr>
        <w:rPr>
          <w:color w:val="000000"/>
        </w:rPr>
      </w:pPr>
      <w:r>
        <w:rPr>
          <w:color w:val="000000"/>
        </w:rPr>
        <w:t xml:space="preserve">15. </w:t>
      </w:r>
      <w:r>
        <w:rPr>
          <w:color w:val="2E75B6"/>
        </w:rPr>
        <w:t>【解析】</w:t>
      </w:r>
    </w:p>
    <w:p w14:paraId="55BF1C18" w14:textId="77777777" w:rsidR="00F4387C" w:rsidRDefault="00F4387C" w:rsidP="00F4387C">
      <w:pPr>
        <w:rPr>
          <w:color w:val="000000"/>
        </w:rPr>
      </w:pPr>
      <w:r>
        <w:rPr>
          <w:color w:val="000000"/>
        </w:rPr>
        <w:t>【详解】</w:t>
      </w:r>
      <w:r>
        <w:rPr>
          <w:rFonts w:eastAsia="Times New Roman"/>
          <w:color w:val="000000"/>
        </w:rPr>
        <w:t>[1][2]</w:t>
      </w:r>
      <w:r>
        <w:rPr>
          <w:color w:val="000000"/>
        </w:rPr>
        <w:t>由闭合电路的欧姆定律可知</w:t>
      </w:r>
    </w:p>
    <w:p w14:paraId="1FA59D83" w14:textId="77777777" w:rsidR="00F4387C" w:rsidRDefault="00F4387C" w:rsidP="00F4387C">
      <w:pPr>
        <w:rPr>
          <w:rFonts w:eastAsia="Times New Roman"/>
          <w:i/>
          <w:color w:val="000000"/>
        </w:rPr>
      </w:pPr>
      <w:r>
        <w:rPr>
          <w:rFonts w:eastAsia="Times New Roman"/>
          <w:i/>
          <w:color w:val="000000"/>
        </w:rPr>
        <w:t>U</w:t>
      </w:r>
      <w:r>
        <w:rPr>
          <w:rFonts w:eastAsia="Times New Roman"/>
          <w:color w:val="000000"/>
        </w:rPr>
        <w:t>=</w:t>
      </w:r>
      <w:r>
        <w:rPr>
          <w:rFonts w:eastAsia="Times New Roman"/>
          <w:i/>
          <w:color w:val="000000"/>
        </w:rPr>
        <w:t>E-Ir</w:t>
      </w:r>
    </w:p>
    <w:p w14:paraId="2F98676F" w14:textId="77777777" w:rsidR="00F4387C" w:rsidRDefault="00F4387C" w:rsidP="00F4387C">
      <w:pPr>
        <w:rPr>
          <w:color w:val="000000"/>
        </w:rPr>
      </w:pPr>
      <w:r>
        <w:rPr>
          <w:color w:val="000000"/>
        </w:rPr>
        <w:t>当</w:t>
      </w:r>
      <w:r>
        <w:rPr>
          <w:rFonts w:eastAsia="Times New Roman"/>
          <w:i/>
          <w:color w:val="000000"/>
        </w:rPr>
        <w:t>U</w:t>
      </w:r>
      <w:r>
        <w:rPr>
          <w:rFonts w:eastAsia="Times New Roman"/>
          <w:color w:val="000000"/>
        </w:rPr>
        <w:t>=0</w:t>
      </w:r>
      <w:r>
        <w:rPr>
          <w:color w:val="000000"/>
        </w:rPr>
        <w:t>时</w:t>
      </w:r>
      <w:r>
        <w:rPr>
          <w:rFonts w:eastAsia="Times New Roman"/>
          <w:i/>
          <w:color w:val="000000"/>
        </w:rPr>
        <w:t>I</w:t>
      </w:r>
      <w:r>
        <w:rPr>
          <w:rFonts w:eastAsia="Times New Roman"/>
          <w:color w:val="000000"/>
        </w:rPr>
        <w:t>=0.6A</w:t>
      </w:r>
      <w:r>
        <w:rPr>
          <w:color w:val="000000"/>
        </w:rPr>
        <w:t>；当</w:t>
      </w:r>
      <w:r>
        <w:rPr>
          <w:rFonts w:eastAsia="Times New Roman"/>
          <w:i/>
          <w:color w:val="000000"/>
        </w:rPr>
        <w:t>U</w:t>
      </w:r>
      <w:r>
        <w:rPr>
          <w:rFonts w:eastAsia="Times New Roman"/>
          <w:color w:val="000000"/>
        </w:rPr>
        <w:t>=2.4V</w:t>
      </w:r>
      <w:r>
        <w:rPr>
          <w:color w:val="000000"/>
        </w:rPr>
        <w:t>时</w:t>
      </w:r>
      <w:r>
        <w:rPr>
          <w:rFonts w:eastAsia="Times New Roman"/>
          <w:i/>
          <w:color w:val="000000"/>
        </w:rPr>
        <w:t>I</w:t>
      </w:r>
      <w:r>
        <w:rPr>
          <w:rFonts w:eastAsia="Times New Roman"/>
          <w:color w:val="000000"/>
        </w:rPr>
        <w:t>=0.3A</w:t>
      </w:r>
      <w:r>
        <w:rPr>
          <w:color w:val="000000"/>
        </w:rPr>
        <w:t>可得</w:t>
      </w:r>
    </w:p>
    <w:p w14:paraId="04C4D3B0" w14:textId="77777777" w:rsidR="00F4387C" w:rsidRDefault="00F4387C" w:rsidP="00F4387C">
      <w:pPr>
        <w:rPr>
          <w:rFonts w:eastAsia="Times New Roman"/>
          <w:i/>
          <w:color w:val="000000"/>
        </w:rPr>
      </w:pPr>
      <w:r>
        <w:rPr>
          <w:rFonts w:eastAsia="Times New Roman"/>
          <w:color w:val="000000"/>
        </w:rPr>
        <w:t>0=</w:t>
      </w:r>
      <w:r>
        <w:rPr>
          <w:rFonts w:eastAsia="Times New Roman"/>
          <w:i/>
          <w:color w:val="000000"/>
        </w:rPr>
        <w:t>E</w:t>
      </w:r>
      <w:r>
        <w:rPr>
          <w:rFonts w:eastAsia="Times New Roman"/>
          <w:color w:val="000000"/>
        </w:rPr>
        <w:t>-0.6</w:t>
      </w:r>
      <w:r>
        <w:rPr>
          <w:rFonts w:eastAsia="Times New Roman"/>
          <w:i/>
          <w:color w:val="000000"/>
        </w:rPr>
        <w:t>r</w:t>
      </w:r>
    </w:p>
    <w:p w14:paraId="0DF9A98F" w14:textId="77777777" w:rsidR="00F4387C" w:rsidRDefault="00F4387C" w:rsidP="00F4387C">
      <w:pPr>
        <w:rPr>
          <w:rFonts w:eastAsia="Times New Roman"/>
          <w:i/>
          <w:color w:val="000000"/>
        </w:rPr>
      </w:pPr>
      <w:r>
        <w:rPr>
          <w:rFonts w:eastAsia="Times New Roman"/>
          <w:color w:val="000000"/>
        </w:rPr>
        <w:t>2.4=</w:t>
      </w:r>
      <w:r>
        <w:rPr>
          <w:rFonts w:eastAsia="Times New Roman"/>
          <w:i/>
          <w:color w:val="000000"/>
        </w:rPr>
        <w:t>E</w:t>
      </w:r>
      <w:r>
        <w:rPr>
          <w:rFonts w:eastAsia="Times New Roman"/>
          <w:color w:val="000000"/>
        </w:rPr>
        <w:t>-0.3</w:t>
      </w:r>
      <w:r>
        <w:rPr>
          <w:rFonts w:eastAsia="Times New Roman"/>
          <w:i/>
          <w:color w:val="000000"/>
        </w:rPr>
        <w:t>r</w:t>
      </w:r>
    </w:p>
    <w:p w14:paraId="3DEA8347" w14:textId="77777777" w:rsidR="00F4387C" w:rsidRDefault="00F4387C" w:rsidP="00F4387C">
      <w:pPr>
        <w:rPr>
          <w:color w:val="000000"/>
        </w:rPr>
      </w:pPr>
      <w:r>
        <w:rPr>
          <w:color w:val="000000"/>
        </w:rPr>
        <w:t>解得</w:t>
      </w:r>
    </w:p>
    <w:p w14:paraId="68BB1AB3" w14:textId="77777777" w:rsidR="00F4387C" w:rsidRDefault="00F4387C" w:rsidP="00F4387C">
      <w:pPr>
        <w:rPr>
          <w:rFonts w:eastAsia="Times New Roman"/>
          <w:color w:val="000000"/>
        </w:rPr>
      </w:pPr>
      <w:r>
        <w:rPr>
          <w:rFonts w:eastAsia="Times New Roman"/>
          <w:i/>
          <w:color w:val="000000"/>
        </w:rPr>
        <w:t>E</w:t>
      </w:r>
      <w:r>
        <w:rPr>
          <w:rFonts w:eastAsia="Times New Roman"/>
          <w:color w:val="000000"/>
        </w:rPr>
        <w:t>=4.8V</w:t>
      </w:r>
    </w:p>
    <w:p w14:paraId="6CFC320C" w14:textId="77777777" w:rsidR="00F4387C" w:rsidRDefault="00F4387C" w:rsidP="00F4387C">
      <w:pPr>
        <w:rPr>
          <w:color w:val="000000"/>
        </w:rPr>
      </w:pPr>
      <w:r>
        <w:rPr>
          <w:rFonts w:eastAsia="Times New Roman"/>
          <w:i/>
          <w:color w:val="000000"/>
        </w:rPr>
        <w:t>r</w:t>
      </w:r>
      <w:r>
        <w:rPr>
          <w:rFonts w:eastAsia="Times New Roman"/>
          <w:color w:val="000000"/>
        </w:rPr>
        <w:t>=8</w:t>
      </w:r>
      <w:r>
        <w:rPr>
          <w:color w:val="000000"/>
        </w:rPr>
        <w:t>Ω</w:t>
      </w:r>
    </w:p>
    <w:p w14:paraId="444FEBD5" w14:textId="77777777" w:rsidR="00771D58" w:rsidRDefault="00771D58" w:rsidP="001D0FBB">
      <w:pPr>
        <w:rPr>
          <w:color w:val="000000"/>
        </w:rPr>
      </w:pPr>
    </w:p>
    <w:p w14:paraId="14873997" w14:textId="0AFA6DB8" w:rsidR="00F4387C" w:rsidRDefault="00F4387C" w:rsidP="001D0FBB">
      <w:pPr>
        <w:rPr>
          <w:color w:val="000000"/>
        </w:rPr>
      </w:pPr>
      <w:r>
        <w:rPr>
          <w:color w:val="000000"/>
        </w:rPr>
        <w:t xml:space="preserve">16. </w:t>
      </w:r>
      <w:r>
        <w:rPr>
          <w:color w:val="2E75B6"/>
        </w:rPr>
        <w:t>【解析】</w:t>
      </w:r>
    </w:p>
    <w:p w14:paraId="22B90630" w14:textId="77777777" w:rsidR="00F4387C" w:rsidRDefault="00F4387C" w:rsidP="00F4387C">
      <w:pPr>
        <w:rPr>
          <w:color w:val="000000"/>
        </w:rPr>
      </w:pPr>
      <w:r>
        <w:rPr>
          <w:color w:val="000000"/>
        </w:rPr>
        <w:t>【详解】化学中所说的燃烧是可以燃烧的物体和氧气接触之后产生的一种非常强烈的氧化反应。而太阳发生的反应是核聚变，释放出光能和热能，因此不需要用到氧气，这是一种非常高级的燃烧而且比普通的化学燃烧释放出的能量要高出好多倍。</w:t>
      </w:r>
    </w:p>
    <w:p w14:paraId="6FE255FA" w14:textId="77777777" w:rsidR="001D0FBB" w:rsidRDefault="001D0FBB" w:rsidP="00F4387C">
      <w:pPr>
        <w:rPr>
          <w:color w:val="000000"/>
        </w:rPr>
      </w:pPr>
    </w:p>
    <w:p w14:paraId="22E2CA99" w14:textId="4FE8B378" w:rsidR="00F4387C" w:rsidRDefault="00F4387C" w:rsidP="006F7FE3">
      <w:pPr>
        <w:rPr>
          <w:color w:val="000000"/>
        </w:rPr>
      </w:pPr>
      <w:r>
        <w:rPr>
          <w:color w:val="000000"/>
        </w:rPr>
        <w:t xml:space="preserve">17. </w:t>
      </w:r>
      <w:r>
        <w:rPr>
          <w:color w:val="2E75B6"/>
        </w:rPr>
        <w:t>【解析】</w:t>
      </w:r>
    </w:p>
    <w:p w14:paraId="71830A9F" w14:textId="77777777" w:rsidR="00F4387C" w:rsidRDefault="00F4387C" w:rsidP="00F4387C">
      <w:pPr>
        <w:rPr>
          <w:rFonts w:eastAsia="Times New Roman"/>
          <w:color w:val="000000"/>
        </w:rPr>
      </w:pPr>
      <w:r>
        <w:rPr>
          <w:color w:val="000000"/>
        </w:rPr>
        <w:t>【详解】</w:t>
      </w:r>
      <w:r>
        <w:rPr>
          <w:rFonts w:eastAsia="Times New Roman"/>
          <w:color w:val="000000"/>
        </w:rPr>
        <w:t>[1]</w:t>
      </w:r>
      <w:r>
        <w:rPr>
          <w:color w:val="000000"/>
        </w:rPr>
        <w:t>由图可知</w:t>
      </w:r>
      <w:r>
        <w:rPr>
          <w:rFonts w:eastAsia="Times New Roman"/>
          <w:i/>
          <w:color w:val="000000"/>
        </w:rPr>
        <w:t>x</w:t>
      </w:r>
      <w:r>
        <w:rPr>
          <w:rFonts w:eastAsia="Times New Roman"/>
          <w:color w:val="000000"/>
        </w:rPr>
        <w:t>= 1.4m</w:t>
      </w:r>
      <w:r>
        <w:rPr>
          <w:rFonts w:ascii="宋体" w:hAnsi="宋体" w:cs="宋体" w:hint="eastAsia"/>
          <w:color w:val="000000"/>
        </w:rPr>
        <w:t>处的机械能为</w:t>
      </w:r>
    </w:p>
    <w:p w14:paraId="4B3B7B0F" w14:textId="77777777" w:rsidR="00F4387C" w:rsidRDefault="00F4387C" w:rsidP="00F4387C">
      <w:pPr>
        <w:rPr>
          <w:color w:val="000000"/>
        </w:rPr>
      </w:pPr>
      <w:r>
        <w:object w:dxaOrig="1520" w:dyaOrig="380" w14:anchorId="13AD6BC2">
          <v:shape id="_x0000_i1049" type="#_x0000_t75" alt="学科网(www.zxxk.com)--教育资源门户，提供试卷、教案、课件、论文、素材以及各类教学资源下载，还有大量而丰富的教学相关资讯！" style="width:76.25pt;height:18.75pt" o:ole="">
            <v:imagedata r:id="rId64" o:title="eqId3ce81e1401e905afdfff2dd7649f82ae"/>
          </v:shape>
          <o:OLEObject Type="Embed" ProgID="Equation.DSMT4" ShapeID="_x0000_i1049" DrawAspect="Content" ObjectID="_1718263109" r:id="rId65"/>
        </w:object>
      </w:r>
    </w:p>
    <w:p w14:paraId="43ECCDAF" w14:textId="77777777" w:rsidR="00F4387C" w:rsidRDefault="00F4387C" w:rsidP="00F4387C">
      <w:pPr>
        <w:rPr>
          <w:rFonts w:eastAsia="Times New Roman"/>
          <w:color w:val="000000"/>
        </w:rPr>
      </w:pPr>
      <w:r>
        <w:rPr>
          <w:rFonts w:eastAsia="Times New Roman"/>
          <w:i/>
          <w:color w:val="000000"/>
        </w:rPr>
        <w:t>x</w:t>
      </w:r>
      <w:r>
        <w:rPr>
          <w:rFonts w:eastAsia="Times New Roman"/>
          <w:color w:val="000000"/>
        </w:rPr>
        <w:t>= 4m</w:t>
      </w:r>
      <w:r>
        <w:rPr>
          <w:rFonts w:ascii="宋体" w:hAnsi="宋体" w:cs="宋体" w:hint="eastAsia"/>
          <w:color w:val="000000"/>
        </w:rPr>
        <w:t>处的机械能为</w:t>
      </w:r>
    </w:p>
    <w:p w14:paraId="6E9B873E" w14:textId="77777777" w:rsidR="00F4387C" w:rsidRDefault="00F4387C" w:rsidP="00F4387C">
      <w:pPr>
        <w:rPr>
          <w:color w:val="000000"/>
        </w:rPr>
      </w:pPr>
      <w:r>
        <w:object w:dxaOrig="1540" w:dyaOrig="380" w14:anchorId="7F0B9C8F">
          <v:shape id="_x0000_i1050" type="#_x0000_t75" alt="学科网(www.zxxk.com)--教育资源门户，提供试卷、教案、课件、论文、素材以及各类教学资源下载，还有大量而丰富的教学相关资讯！" style="width:76.85pt;height:18.75pt" o:ole="">
            <v:imagedata r:id="rId66" o:title="eqIdc363555f00bcb2a4656507f58492a769"/>
          </v:shape>
          <o:OLEObject Type="Embed" ProgID="Equation.DSMT4" ShapeID="_x0000_i1050" DrawAspect="Content" ObjectID="_1718263110" r:id="rId67"/>
        </w:object>
      </w:r>
    </w:p>
    <w:p w14:paraId="5FA0391A" w14:textId="77777777" w:rsidR="00F4387C" w:rsidRDefault="00F4387C" w:rsidP="00F4387C">
      <w:pPr>
        <w:rPr>
          <w:color w:val="000000"/>
        </w:rPr>
      </w:pPr>
      <w:r>
        <w:rPr>
          <w:rFonts w:ascii="宋体" w:hAnsi="宋体" w:cs="宋体" w:hint="eastAsia"/>
          <w:color w:val="000000"/>
        </w:rPr>
        <w:t>则从</w:t>
      </w:r>
      <w:r>
        <w:rPr>
          <w:rFonts w:eastAsia="Times New Roman"/>
          <w:i/>
          <w:color w:val="000000"/>
        </w:rPr>
        <w:t>x</w:t>
      </w:r>
      <w:r>
        <w:rPr>
          <w:rFonts w:eastAsia="Times New Roman"/>
          <w:color w:val="000000"/>
        </w:rPr>
        <w:t>=4m</w:t>
      </w:r>
      <w:r>
        <w:rPr>
          <w:color w:val="000000"/>
        </w:rPr>
        <w:t>处到</w:t>
      </w:r>
      <w:r>
        <w:rPr>
          <w:rFonts w:eastAsia="Times New Roman"/>
          <w:i/>
          <w:color w:val="000000"/>
        </w:rPr>
        <w:t>x</w:t>
      </w:r>
      <w:r>
        <w:rPr>
          <w:rFonts w:eastAsia="Times New Roman"/>
          <w:color w:val="000000"/>
        </w:rPr>
        <w:t>=1.4m</w:t>
      </w:r>
      <w:r>
        <w:rPr>
          <w:color w:val="000000"/>
        </w:rPr>
        <w:t>处的过程中，机械能减小量等于克服电场力做功，即</w:t>
      </w:r>
    </w:p>
    <w:p w14:paraId="20BB83B9" w14:textId="77777777" w:rsidR="00F4387C" w:rsidRDefault="00F4387C" w:rsidP="00F4387C">
      <w:pPr>
        <w:rPr>
          <w:rFonts w:eastAsia="Times New Roman"/>
          <w:color w:val="000000"/>
        </w:rPr>
      </w:pPr>
      <w:r>
        <w:object w:dxaOrig="1440" w:dyaOrig="360" w14:anchorId="7B8204CB">
          <v:shape id="_x0000_i1051" type="#_x0000_t75" alt="学科网(www.zxxk.com)--教育资源门户，提供试卷、教案、课件、论文、素材以及各类教学资源下载，还有大量而丰富的教学相关资讯！" style="width:1in;height:18.15pt" o:ole="">
            <v:imagedata r:id="rId68" o:title="eqId9f4284bb5c3c9f403eaa0b7d79741b6f"/>
          </v:shape>
          <o:OLEObject Type="Embed" ProgID="Equation.DSMT4" ShapeID="_x0000_i1051" DrawAspect="Content" ObjectID="_1718263111" r:id="rId69"/>
        </w:object>
      </w:r>
      <w:r>
        <w:rPr>
          <w:rFonts w:eastAsia="Times New Roman"/>
          <w:color w:val="000000"/>
        </w:rPr>
        <w:t xml:space="preserve"> </w:t>
      </w:r>
    </w:p>
    <w:p w14:paraId="54B90B8D" w14:textId="77777777" w:rsidR="00F4387C" w:rsidRDefault="00F4387C" w:rsidP="00F4387C">
      <w:pPr>
        <w:rPr>
          <w:color w:val="000000"/>
        </w:rPr>
      </w:pPr>
      <w:r>
        <w:rPr>
          <w:color w:val="000000"/>
        </w:rPr>
        <w:t>解得</w:t>
      </w:r>
    </w:p>
    <w:p w14:paraId="59FCF4AA" w14:textId="77777777" w:rsidR="00F4387C" w:rsidRDefault="00F4387C" w:rsidP="00F4387C">
      <w:pPr>
        <w:rPr>
          <w:rFonts w:eastAsia="Times New Roman"/>
          <w:color w:val="000000"/>
        </w:rPr>
      </w:pPr>
      <w:r>
        <w:rPr>
          <w:rFonts w:ascii="Cambria Math" w:eastAsia="Cambria Math" w:hAnsi="Cambria Math" w:cs="Cambria Math"/>
          <w:color w:val="000000"/>
        </w:rPr>
        <w:t>∆φ</w:t>
      </w:r>
      <w:r>
        <w:rPr>
          <w:rFonts w:eastAsia="Times New Roman"/>
          <w:color w:val="000000"/>
        </w:rPr>
        <w:t>=-100V</w:t>
      </w:r>
    </w:p>
    <w:p w14:paraId="584312CB" w14:textId="77777777" w:rsidR="00F4387C" w:rsidRDefault="00F4387C" w:rsidP="00F4387C">
      <w:pPr>
        <w:rPr>
          <w:color w:val="000000"/>
        </w:rPr>
      </w:pPr>
      <w:r>
        <w:rPr>
          <w:rFonts w:eastAsia="Times New Roman"/>
          <w:color w:val="000000"/>
        </w:rPr>
        <w:t>[2]</w:t>
      </w:r>
      <w:r>
        <w:rPr>
          <w:color w:val="000000"/>
        </w:rPr>
        <w:t>小球在开始</w:t>
      </w:r>
      <w:r>
        <w:rPr>
          <w:rFonts w:ascii="宋体" w:hAnsi="宋体" w:cs="宋体" w:hint="eastAsia"/>
          <w:color w:val="000000"/>
        </w:rPr>
        <w:t>下落</w:t>
      </w:r>
      <w:r>
        <w:rPr>
          <w:color w:val="000000"/>
        </w:rPr>
        <w:t>处（</w:t>
      </w:r>
      <w:r>
        <w:rPr>
          <w:rFonts w:eastAsia="Times New Roman"/>
          <w:i/>
          <w:color w:val="000000"/>
        </w:rPr>
        <w:t>h</w:t>
      </w:r>
      <w:r>
        <w:rPr>
          <w:rFonts w:eastAsia="Times New Roman"/>
          <w:color w:val="000000"/>
          <w:vertAlign w:val="subscript"/>
        </w:rPr>
        <w:t>0</w:t>
      </w:r>
      <w:r>
        <w:rPr>
          <w:rFonts w:eastAsia="Times New Roman"/>
          <w:color w:val="000000"/>
        </w:rPr>
        <w:t>=6m</w:t>
      </w:r>
      <w:r>
        <w:rPr>
          <w:color w:val="000000"/>
        </w:rPr>
        <w:t>）的机械能等于重力势能，即</w:t>
      </w:r>
    </w:p>
    <w:p w14:paraId="2034EB50" w14:textId="77777777" w:rsidR="00F4387C" w:rsidRDefault="00F4387C" w:rsidP="00F4387C">
      <w:pPr>
        <w:rPr>
          <w:color w:val="000000"/>
        </w:rPr>
      </w:pPr>
      <w:r>
        <w:object w:dxaOrig="1360" w:dyaOrig="380" w14:anchorId="45FEE0D9">
          <v:shape id="_x0000_i1052" type="#_x0000_t75" alt="学科网(www.zxxk.com)--教育资源门户，提供试卷、教案、课件、论文、素材以及各类教学资源下载，还有大量而丰富的教学相关资讯！" style="width:67.75pt;height:18.75pt" o:ole="">
            <v:imagedata r:id="rId70" o:title="eqId469e77676ee971a1489ae7116eff1237"/>
          </v:shape>
          <o:OLEObject Type="Embed" ProgID="Equation.DSMT4" ShapeID="_x0000_i1052" DrawAspect="Content" ObjectID="_1718263112" r:id="rId71"/>
        </w:object>
      </w:r>
    </w:p>
    <w:p w14:paraId="29340F51" w14:textId="77777777" w:rsidR="00F4387C" w:rsidRDefault="00F4387C" w:rsidP="00F4387C">
      <w:pPr>
        <w:rPr>
          <w:color w:val="000000"/>
        </w:rPr>
      </w:pPr>
      <w:r>
        <w:rPr>
          <w:color w:val="000000"/>
        </w:rPr>
        <w:t>即</w:t>
      </w:r>
    </w:p>
    <w:p w14:paraId="4D3C5331" w14:textId="77777777" w:rsidR="00F4387C" w:rsidRDefault="00F4387C" w:rsidP="00F4387C">
      <w:pPr>
        <w:rPr>
          <w:color w:val="000000"/>
        </w:rPr>
      </w:pPr>
      <w:r>
        <w:object w:dxaOrig="3000" w:dyaOrig="720" w14:anchorId="5E04BD78">
          <v:shape id="_x0000_i1053" type="#_x0000_t75" alt="学科网(www.zxxk.com)--教育资源门户，提供试卷、教案、课件、论文、素材以及各类教学资源下载，还有大量而丰富的教学相关资讯！" style="width:150pt;height:36.3pt" o:ole="">
            <v:imagedata r:id="rId72" o:title="eqIdf0b1753c2b04b17a34fe5a470f4a1a10"/>
          </v:shape>
          <o:OLEObject Type="Embed" ProgID="Equation.DSMT4" ShapeID="_x0000_i1053" DrawAspect="Content" ObjectID="_1718263113" r:id="rId73"/>
        </w:object>
      </w:r>
    </w:p>
    <w:p w14:paraId="1E50648E" w14:textId="77777777" w:rsidR="00F4387C" w:rsidRDefault="00F4387C" w:rsidP="00F4387C">
      <w:pPr>
        <w:rPr>
          <w:color w:val="000000"/>
        </w:rPr>
      </w:pPr>
      <w:r>
        <w:rPr>
          <w:color w:val="000000"/>
        </w:rPr>
        <w:t>小球在</w:t>
      </w:r>
      <w:r>
        <w:rPr>
          <w:rFonts w:eastAsia="Times New Roman"/>
          <w:i/>
          <w:color w:val="000000"/>
        </w:rPr>
        <w:t>x</w:t>
      </w:r>
      <w:r>
        <w:rPr>
          <w:rFonts w:eastAsia="Times New Roman"/>
          <w:color w:val="000000"/>
        </w:rPr>
        <w:t>=2m</w:t>
      </w:r>
      <w:r>
        <w:rPr>
          <w:color w:val="000000"/>
        </w:rPr>
        <w:t>处（</w:t>
      </w:r>
      <w:r>
        <w:rPr>
          <w:rFonts w:eastAsia="Times New Roman"/>
          <w:i/>
          <w:color w:val="000000"/>
        </w:rPr>
        <w:t>h</w:t>
      </w:r>
      <w:r>
        <w:rPr>
          <w:rFonts w:eastAsia="Times New Roman"/>
          <w:color w:val="000000"/>
        </w:rPr>
        <w:t>=4m</w:t>
      </w:r>
      <w:r>
        <w:rPr>
          <w:color w:val="000000"/>
        </w:rPr>
        <w:t>）的重力势能</w:t>
      </w:r>
    </w:p>
    <w:p w14:paraId="0D2E68B1" w14:textId="77777777" w:rsidR="00F4387C" w:rsidRDefault="00F4387C" w:rsidP="00F4387C">
      <w:pPr>
        <w:rPr>
          <w:color w:val="000000"/>
        </w:rPr>
      </w:pPr>
      <w:r>
        <w:object w:dxaOrig="2040" w:dyaOrig="375" w14:anchorId="76E5A039">
          <v:shape id="_x0000_i1054" type="#_x0000_t75" alt="学科网(www.zxxk.com)--教育资源门户，提供试卷、教案、课件、论文、素材以及各类教学资源下载，还有大量而丰富的教学相关资讯！" style="width:102.2pt;height:18.75pt" o:ole="">
            <v:imagedata r:id="rId74" o:title="eqId20cf068202f756f110530a2235341ada"/>
          </v:shape>
          <o:OLEObject Type="Embed" ProgID="Equation.DSMT4" ShapeID="_x0000_i1054" DrawAspect="Content" ObjectID="_1718263114" r:id="rId75"/>
        </w:object>
      </w:r>
    </w:p>
    <w:p w14:paraId="4872FE41" w14:textId="77777777" w:rsidR="00F4387C" w:rsidRDefault="00F4387C" w:rsidP="00F4387C">
      <w:pPr>
        <w:rPr>
          <w:color w:val="000000"/>
        </w:rPr>
      </w:pPr>
      <w:r>
        <w:rPr>
          <w:color w:val="000000"/>
        </w:rPr>
        <w:t>动能为</w:t>
      </w:r>
    </w:p>
    <w:p w14:paraId="7E90E70A" w14:textId="77777777" w:rsidR="00F4387C" w:rsidRDefault="00F4387C" w:rsidP="00F4387C">
      <w:pPr>
        <w:rPr>
          <w:color w:val="000000"/>
        </w:rPr>
      </w:pPr>
      <w:r>
        <w:object w:dxaOrig="4380" w:dyaOrig="375" w14:anchorId="62409FAB">
          <v:shape id="_x0000_i1055" type="#_x0000_t75" alt="学科网(www.zxxk.com)--教育资源门户，提供试卷、教案、课件、论文、素材以及各类教学资源下载，还有大量而丰富的教学相关资讯！" style="width:219pt;height:18.75pt" o:ole="">
            <v:imagedata r:id="rId76" o:title="eqId410a85529f8362ad71357e909952b5ea"/>
          </v:shape>
          <o:OLEObject Type="Embed" ProgID="Equation.DSMT4" ShapeID="_x0000_i1055" DrawAspect="Content" ObjectID="_1718263115" r:id="rId77"/>
        </w:object>
      </w:r>
    </w:p>
    <w:p w14:paraId="17FC6C43" w14:textId="77777777" w:rsidR="00F4387C" w:rsidRDefault="00F4387C" w:rsidP="00F4387C">
      <w:pPr>
        <w:rPr>
          <w:color w:val="000000"/>
        </w:rPr>
      </w:pPr>
      <w:r>
        <w:rPr>
          <w:color w:val="000000"/>
        </w:rPr>
        <w:t>由</w:t>
      </w:r>
    </w:p>
    <w:p w14:paraId="49D2031B" w14:textId="77777777" w:rsidR="00F4387C" w:rsidRDefault="00F4387C" w:rsidP="00F4387C">
      <w:pPr>
        <w:rPr>
          <w:color w:val="000000"/>
        </w:rPr>
      </w:pPr>
      <w:r>
        <w:object w:dxaOrig="1155" w:dyaOrig="615" w14:anchorId="643A51CA">
          <v:shape id="_x0000_i1056" type="#_x0000_t75" alt="学科网(www.zxxk.com)--教育资源门户，提供试卷、教案、课件、论文、素材以及各类教学资源下载，还有大量而丰富的教学相关资讯！" style="width:57.5pt;height:30.85pt" o:ole="">
            <v:imagedata r:id="rId78" o:title="eqId5c4eb7eb831e8d0babda82020d8dd971"/>
          </v:shape>
          <o:OLEObject Type="Embed" ProgID="Equation.DSMT4" ShapeID="_x0000_i1056" DrawAspect="Content" ObjectID="_1718263116" r:id="rId79"/>
        </w:object>
      </w:r>
    </w:p>
    <w:p w14:paraId="18CE0890" w14:textId="77777777" w:rsidR="00F4387C" w:rsidRDefault="00F4387C" w:rsidP="00F4387C">
      <w:pPr>
        <w:rPr>
          <w:color w:val="000000"/>
        </w:rPr>
      </w:pPr>
      <w:r>
        <w:rPr>
          <w:color w:val="000000"/>
        </w:rPr>
        <w:t>可得速度</w:t>
      </w:r>
    </w:p>
    <w:p w14:paraId="332B496A" w14:textId="77777777" w:rsidR="00F4387C" w:rsidRDefault="00F4387C" w:rsidP="00F4387C">
      <w:pPr>
        <w:rPr>
          <w:color w:val="000000"/>
        </w:rPr>
      </w:pPr>
      <w:r>
        <w:object w:dxaOrig="1185" w:dyaOrig="360" w14:anchorId="2C609717">
          <v:shape id="_x0000_i1057" type="#_x0000_t75" alt="学科网(www.zxxk.com)--教育资源门户，提供试卷、教案、课件、论文、素材以及各类教学资源下载，还有大量而丰富的教学相关资讯！" style="width:59.3pt;height:18.15pt" o:ole="">
            <v:imagedata r:id="rId80" o:title="eqId8d7597085d2e1c35f6a05e4fc0ac2199"/>
          </v:shape>
          <o:OLEObject Type="Embed" ProgID="Equation.DSMT4" ShapeID="_x0000_i1057" DrawAspect="Content" ObjectID="_1718263117" r:id="rId81"/>
        </w:object>
      </w:r>
    </w:p>
    <w:p w14:paraId="18878200" w14:textId="77777777" w:rsidR="00771D58" w:rsidRDefault="00771D58" w:rsidP="00F4387C">
      <w:pPr>
        <w:rPr>
          <w:color w:val="000000"/>
        </w:rPr>
      </w:pPr>
    </w:p>
    <w:p w14:paraId="2BDE2145" w14:textId="1E0A7B99" w:rsidR="00F4387C" w:rsidRDefault="00F4387C" w:rsidP="006F7FE3">
      <w:pPr>
        <w:rPr>
          <w:color w:val="000000"/>
        </w:rPr>
      </w:pPr>
      <w:r>
        <w:rPr>
          <w:color w:val="000000"/>
        </w:rPr>
        <w:t xml:space="preserve">18. </w:t>
      </w:r>
      <w:r>
        <w:rPr>
          <w:color w:val="2E75B6"/>
        </w:rPr>
        <w:t>【解析】</w:t>
      </w:r>
    </w:p>
    <w:p w14:paraId="03AF0EAA" w14:textId="77777777" w:rsidR="00F4387C" w:rsidRDefault="00F4387C" w:rsidP="00F4387C">
      <w:pPr>
        <w:rPr>
          <w:color w:val="000000"/>
        </w:rPr>
      </w:pPr>
      <w:r>
        <w:rPr>
          <w:color w:val="000000"/>
        </w:rPr>
        <w:t>【详解】（</w:t>
      </w:r>
      <w:r>
        <w:rPr>
          <w:rFonts w:eastAsia="Times New Roman"/>
          <w:color w:val="000000"/>
        </w:rPr>
        <w:t>1</w:t>
      </w:r>
      <w:r>
        <w:rPr>
          <w:color w:val="000000"/>
        </w:rPr>
        <w:t>）</w:t>
      </w:r>
      <w:r>
        <w:rPr>
          <w:rFonts w:eastAsia="Times New Roman"/>
          <w:color w:val="000000"/>
        </w:rPr>
        <w:t>[1]</w:t>
      </w:r>
      <w:r>
        <w:rPr>
          <w:color w:val="000000"/>
        </w:rPr>
        <w:t>该同学认为此图像经过适当处理可看成单摆的振动图像，则其横坐标表示的物理量应为时间；</w:t>
      </w:r>
    </w:p>
    <w:p w14:paraId="6DD244E1" w14:textId="77777777" w:rsidR="00F4387C" w:rsidRDefault="00F4387C" w:rsidP="00F4387C">
      <w:pPr>
        <w:rPr>
          <w:color w:val="000000"/>
        </w:rPr>
      </w:pPr>
      <w:r>
        <w:rPr>
          <w:color w:val="000000"/>
        </w:rPr>
        <w:t>（</w:t>
      </w:r>
      <w:r>
        <w:rPr>
          <w:rFonts w:eastAsia="Times New Roman"/>
          <w:color w:val="000000"/>
        </w:rPr>
        <w:t>2</w:t>
      </w:r>
      <w:r>
        <w:rPr>
          <w:color w:val="000000"/>
        </w:rPr>
        <w:t>）</w:t>
      </w:r>
      <w:r>
        <w:rPr>
          <w:rFonts w:eastAsia="Times New Roman"/>
          <w:color w:val="000000"/>
        </w:rPr>
        <w:t>[2]</w:t>
      </w:r>
      <w:r>
        <w:rPr>
          <w:color w:val="000000"/>
        </w:rPr>
        <w:t>若该同学利用计时器测得沙漏摆的周期为</w:t>
      </w:r>
      <w:r>
        <w:rPr>
          <w:rFonts w:eastAsia="Times New Roman"/>
          <w:i/>
          <w:color w:val="000000"/>
        </w:rPr>
        <w:t>T</w:t>
      </w:r>
      <w:r>
        <w:rPr>
          <w:color w:val="000000"/>
        </w:rPr>
        <w:t>，则木板移动的速度表达式为</w:t>
      </w:r>
    </w:p>
    <w:p w14:paraId="36A963A0" w14:textId="77777777" w:rsidR="00F4387C" w:rsidRDefault="00F4387C" w:rsidP="00F4387C">
      <w:pPr>
        <w:rPr>
          <w:color w:val="000000"/>
        </w:rPr>
      </w:pPr>
      <w:r>
        <w:object w:dxaOrig="705" w:dyaOrig="615" w14:anchorId="2691B4C7">
          <v:shape id="_x0000_i1059" type="#_x0000_t75" alt="学科网(www.zxxk.com)--教育资源门户，提供试卷、教案、课件、论文、素材以及各类教学资源下载，还有大量而丰富的教学相关资讯！" style="width:35.1pt;height:30.85pt" o:ole="">
            <v:imagedata r:id="rId82" o:title="eqId93291f11f6e37ff3819891cd63561cfe"/>
          </v:shape>
          <o:OLEObject Type="Embed" ProgID="Equation.DSMT4" ShapeID="_x0000_i1059" DrawAspect="Content" ObjectID="_1718263118" r:id="rId83"/>
        </w:object>
      </w:r>
    </w:p>
    <w:p w14:paraId="1B5FBC95" w14:textId="77777777" w:rsidR="00F4387C" w:rsidRDefault="00F4387C" w:rsidP="00F4387C">
      <w:pPr>
        <w:rPr>
          <w:color w:val="000000"/>
        </w:rPr>
      </w:pPr>
      <w:r>
        <w:rPr>
          <w:color w:val="000000"/>
        </w:rPr>
        <w:t>（</w:t>
      </w:r>
      <w:r>
        <w:rPr>
          <w:rFonts w:eastAsia="Times New Roman"/>
          <w:color w:val="000000"/>
        </w:rPr>
        <w:t>3</w:t>
      </w:r>
      <w:r>
        <w:rPr>
          <w:color w:val="000000"/>
        </w:rPr>
        <w:t>）</w:t>
      </w:r>
      <w:r>
        <w:rPr>
          <w:rFonts w:eastAsia="Times New Roman"/>
          <w:color w:val="000000"/>
        </w:rPr>
        <w:t>[3]</w:t>
      </w:r>
      <w:r>
        <w:rPr>
          <w:color w:val="000000"/>
        </w:rPr>
        <w:t>根据</w:t>
      </w:r>
    </w:p>
    <w:p w14:paraId="42D2503C" w14:textId="77777777" w:rsidR="00F4387C" w:rsidRDefault="00F4387C" w:rsidP="00F4387C">
      <w:pPr>
        <w:rPr>
          <w:color w:val="000000"/>
        </w:rPr>
      </w:pPr>
      <w:r>
        <w:object w:dxaOrig="1125" w:dyaOrig="735" w14:anchorId="3ED0EE1D">
          <v:shape id="_x0000_i1060" type="#_x0000_t75" alt="学科网(www.zxxk.com)--教育资源门户，提供试卷、教案、课件、论文、素材以及各类教学资源下载，还有大量而丰富的教学相关资讯！" style="width:56.25pt;height:36.9pt" o:ole="">
            <v:imagedata r:id="rId84" o:title="eqId5a4710532389b6dd8090c6a9cd2c3698"/>
          </v:shape>
          <o:OLEObject Type="Embed" ProgID="Equation.DSMT4" ShapeID="_x0000_i1060" DrawAspect="Content" ObjectID="_1718263119" r:id="rId85"/>
        </w:object>
      </w:r>
    </w:p>
    <w:p w14:paraId="195CD8CE" w14:textId="77777777" w:rsidR="00F4387C" w:rsidRDefault="00F4387C" w:rsidP="00F4387C">
      <w:pPr>
        <w:rPr>
          <w:color w:val="000000"/>
        </w:rPr>
      </w:pPr>
      <w:r>
        <w:rPr>
          <w:color w:val="000000"/>
        </w:rPr>
        <w:t>可得</w:t>
      </w:r>
    </w:p>
    <w:p w14:paraId="19F6037F" w14:textId="77777777" w:rsidR="00F4387C" w:rsidRDefault="00F4387C" w:rsidP="00F4387C">
      <w:pPr>
        <w:rPr>
          <w:color w:val="000000"/>
        </w:rPr>
      </w:pPr>
      <w:r>
        <w:object w:dxaOrig="1005" w:dyaOrig="660" w14:anchorId="704BB4BC">
          <v:shape id="_x0000_i1061" type="#_x0000_t75" alt="学科网(www.zxxk.com)--教育资源门户，提供试卷、教案、课件、论文、素材以及各类教学资源下载，还有大量而丰富的教学相关资讯！" style="width:50.2pt;height:33.3pt" o:ole="">
            <v:imagedata r:id="rId86" o:title="eqId1ec08ec63a2b771d355865ce477e9f1a"/>
          </v:shape>
          <o:OLEObject Type="Embed" ProgID="Equation.DSMT4" ShapeID="_x0000_i1061" DrawAspect="Content" ObjectID="_1718263120" r:id="rId87"/>
        </w:object>
      </w:r>
    </w:p>
    <w:p w14:paraId="0DF0DC82" w14:textId="77777777" w:rsidR="00F4387C" w:rsidRDefault="00F4387C" w:rsidP="00F4387C">
      <w:pPr>
        <w:rPr>
          <w:rFonts w:eastAsia="Times New Roman"/>
          <w:color w:val="000000"/>
        </w:rPr>
      </w:pPr>
      <w:r>
        <w:rPr>
          <w:color w:val="000000"/>
        </w:rPr>
        <w:t>则只用摆线长做为单摆的摆长，则</w:t>
      </w:r>
      <w:r>
        <w:rPr>
          <w:rFonts w:eastAsia="Times New Roman"/>
          <w:i/>
          <w:color w:val="000000"/>
        </w:rPr>
        <w:t>L</w:t>
      </w:r>
      <w:r>
        <w:rPr>
          <w:color w:val="000000"/>
        </w:rPr>
        <w:t>偏小，测得的重力加速度值偏小；</w:t>
      </w:r>
      <w:r>
        <w:rPr>
          <w:rFonts w:eastAsia="Times New Roman"/>
          <w:color w:val="000000"/>
        </w:rPr>
        <w:t xml:space="preserve">  </w:t>
      </w:r>
    </w:p>
    <w:p w14:paraId="6C4811A2" w14:textId="77777777" w:rsidR="00F4387C" w:rsidRDefault="00F4387C" w:rsidP="00F4387C">
      <w:pPr>
        <w:rPr>
          <w:color w:val="000000"/>
        </w:rPr>
      </w:pPr>
      <w:r>
        <w:rPr>
          <w:rFonts w:eastAsia="Times New Roman"/>
          <w:color w:val="000000"/>
        </w:rPr>
        <w:t>[4][5]</w:t>
      </w:r>
      <w:r>
        <w:rPr>
          <w:color w:val="000000"/>
        </w:rPr>
        <w:t>若沙漏摆的重心到摆绳下端的距离为</w:t>
      </w:r>
      <w:r>
        <w:rPr>
          <w:rFonts w:eastAsia="Times New Roman"/>
          <w:i/>
          <w:color w:val="000000"/>
        </w:rPr>
        <w:t>h</w:t>
      </w:r>
      <w:r>
        <w:rPr>
          <w:color w:val="000000"/>
        </w:rPr>
        <w:t>，则摆长为</w:t>
      </w:r>
      <w:r>
        <w:rPr>
          <w:rFonts w:eastAsia="Times New Roman"/>
          <w:i/>
          <w:color w:val="000000"/>
        </w:rPr>
        <w:t>L</w:t>
      </w:r>
      <w:r>
        <w:rPr>
          <w:rFonts w:eastAsia="Times New Roman"/>
          <w:color w:val="000000"/>
        </w:rPr>
        <w:t>+</w:t>
      </w:r>
      <w:r>
        <w:rPr>
          <w:rFonts w:eastAsia="Times New Roman"/>
          <w:i/>
          <w:color w:val="000000"/>
        </w:rPr>
        <w:t>h</w:t>
      </w:r>
      <w:r>
        <w:rPr>
          <w:color w:val="000000"/>
        </w:rPr>
        <w:t>，根据</w:t>
      </w:r>
    </w:p>
    <w:p w14:paraId="23D96CB7" w14:textId="77777777" w:rsidR="00F4387C" w:rsidRDefault="00F4387C" w:rsidP="00F4387C">
      <w:pPr>
        <w:rPr>
          <w:color w:val="000000"/>
        </w:rPr>
      </w:pPr>
      <w:r>
        <w:object w:dxaOrig="1485" w:dyaOrig="735" w14:anchorId="23618736">
          <v:shape id="_x0000_i1062" type="#_x0000_t75" alt="学科网(www.zxxk.com)--教育资源门户，提供试卷、教案、课件、论文、素材以及各类教学资源下载，还有大量而丰富的教学相关资讯！" style="width:73.8pt;height:36.9pt" o:ole="">
            <v:imagedata r:id="rId88" o:title="eqIdb41a900091f4658ec2819dd2ca545062"/>
          </v:shape>
          <o:OLEObject Type="Embed" ProgID="Equation.DSMT4" ShapeID="_x0000_i1062" DrawAspect="Content" ObjectID="_1718263121" r:id="rId89"/>
        </w:object>
      </w:r>
    </w:p>
    <w:p w14:paraId="672C5B81" w14:textId="77777777" w:rsidR="00F4387C" w:rsidRDefault="00F4387C" w:rsidP="00F4387C">
      <w:pPr>
        <w:rPr>
          <w:color w:val="000000"/>
        </w:rPr>
      </w:pPr>
      <w:r>
        <w:rPr>
          <w:color w:val="000000"/>
        </w:rPr>
        <w:t>可得</w:t>
      </w:r>
    </w:p>
    <w:p w14:paraId="2BBF5874" w14:textId="77777777" w:rsidR="00F4387C" w:rsidRDefault="00F4387C" w:rsidP="00F4387C">
      <w:pPr>
        <w:rPr>
          <w:color w:val="000000"/>
        </w:rPr>
      </w:pPr>
      <w:r>
        <w:object w:dxaOrig="1900" w:dyaOrig="700" w14:anchorId="6F8CE048">
          <v:shape id="_x0000_i1063" type="#_x0000_t75" alt="学科网(www.zxxk.com)--教育资源门户，提供试卷、教案、课件、论文、素材以及各类教学资源下载，还有大量而丰富的教学相关资讯！" style="width:95pt;height:35.1pt" o:ole="">
            <v:imagedata r:id="rId90" o:title="eqIdf4966e6bef15f4c9d64413fe80e05658"/>
          </v:shape>
          <o:OLEObject Type="Embed" ProgID="Equation.DSMT4" ShapeID="_x0000_i1063" DrawAspect="Content" ObjectID="_1718263122" r:id="rId91"/>
        </w:object>
      </w:r>
    </w:p>
    <w:p w14:paraId="66B125E4" w14:textId="77777777" w:rsidR="00F4387C" w:rsidRDefault="00F4387C" w:rsidP="00AB283B">
      <w:pPr>
        <w:rPr>
          <w:color w:val="000000"/>
        </w:rPr>
      </w:pPr>
      <w:r>
        <w:rPr>
          <w:color w:val="000000"/>
        </w:rPr>
        <w:t>则可绘制</w:t>
      </w:r>
      <w:r>
        <w:rPr>
          <w:rFonts w:eastAsia="Times New Roman"/>
          <w:i/>
          <w:color w:val="000000"/>
        </w:rPr>
        <w:t>T</w:t>
      </w:r>
      <w:r>
        <w:rPr>
          <w:rFonts w:eastAsia="Times New Roman"/>
          <w:color w:val="000000"/>
          <w:vertAlign w:val="superscript"/>
        </w:rPr>
        <w:t>2</w:t>
      </w:r>
      <w:r>
        <w:rPr>
          <w:rFonts w:eastAsia="Times New Roman"/>
          <w:color w:val="000000"/>
        </w:rPr>
        <w:t>-</w:t>
      </w:r>
      <w:r>
        <w:rPr>
          <w:rFonts w:eastAsia="Times New Roman"/>
          <w:i/>
          <w:color w:val="000000"/>
        </w:rPr>
        <w:t>L</w:t>
      </w:r>
      <w:r>
        <w:rPr>
          <w:color w:val="000000"/>
        </w:rPr>
        <w:t>图像，根据图像的斜率可求得重力加速度，此时当</w:t>
      </w:r>
      <w:r>
        <w:rPr>
          <w:rFonts w:eastAsia="Times New Roman"/>
          <w:i/>
          <w:color w:val="000000"/>
        </w:rPr>
        <w:t>T</w:t>
      </w:r>
      <w:r>
        <w:rPr>
          <w:rFonts w:eastAsia="Times New Roman"/>
          <w:color w:val="000000"/>
        </w:rPr>
        <w:t>=0</w:t>
      </w:r>
      <w:r>
        <w:rPr>
          <w:color w:val="000000"/>
        </w:rPr>
        <w:t>时</w:t>
      </w:r>
      <w:r>
        <w:rPr>
          <w:rFonts w:eastAsia="Times New Roman"/>
          <w:i/>
          <w:color w:val="000000"/>
        </w:rPr>
        <w:t>L</w:t>
      </w:r>
      <w:r>
        <w:rPr>
          <w:rFonts w:eastAsia="Times New Roman"/>
          <w:color w:val="000000"/>
        </w:rPr>
        <w:t>=-</w:t>
      </w:r>
      <w:r>
        <w:rPr>
          <w:rFonts w:eastAsia="Times New Roman"/>
          <w:i/>
          <w:color w:val="000000"/>
        </w:rPr>
        <w:t>h</w:t>
      </w:r>
      <w:r>
        <w:rPr>
          <w:color w:val="000000"/>
        </w:rPr>
        <w:t>，则图像与横轴</w:t>
      </w:r>
      <w:r>
        <w:rPr>
          <w:rFonts w:eastAsia="Times New Roman"/>
          <w:i/>
          <w:color w:val="000000"/>
        </w:rPr>
        <w:t>L</w:t>
      </w:r>
      <w:r>
        <w:rPr>
          <w:color w:val="000000"/>
        </w:rPr>
        <w:t>的交点到坐标原点的距离表示沙漏摆的重心到摆绳下端的距离。</w:t>
      </w:r>
    </w:p>
    <w:sectPr w:rsidR="00F4387C" w:rsidSect="00F4387C">
      <w:headerReference w:type="default" r:id="rId92"/>
      <w:footerReference w:type="default" r:id="rId93"/>
      <w:pgSz w:w="11907" w:h="16840"/>
      <w:pgMar w:top="1440" w:right="1800" w:bottom="1440" w:left="1800" w:header="454" w:footer="1588"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 w:author="fj" w:date="2022-06-11T13:22:00Z" w:initials="fj">
    <w:p w14:paraId="2C004E6B" w14:textId="7CF852A6" w:rsidR="005C7818" w:rsidRDefault="005C7818">
      <w:pPr>
        <w:pStyle w:val="a3"/>
      </w:pPr>
      <w:r>
        <w:rPr>
          <w:rStyle w:val="af8"/>
        </w:rPr>
        <w:annotationRef/>
      </w:r>
      <w:r>
        <w:rPr>
          <w:rFonts w:hint="eastAsia"/>
        </w:rPr>
        <w:t>2</w:t>
      </w:r>
      <w:r>
        <w:t>022</w:t>
      </w:r>
      <w:r>
        <w:rPr>
          <w:rFonts w:hint="eastAsia"/>
        </w:rPr>
        <w:t>年</w:t>
      </w:r>
      <w:r>
        <w:t>6</w:t>
      </w:r>
      <w:r>
        <w:rPr>
          <w:rFonts w:hint="eastAsia"/>
        </w:rPr>
        <w:t>月</w:t>
      </w:r>
      <w:r w:rsidR="00167292">
        <w:rPr>
          <w:rFonts w:hint="eastAsia"/>
        </w:rPr>
        <w:t>1</w:t>
      </w:r>
      <w:r w:rsidR="00167292">
        <w:t>0</w:t>
      </w:r>
      <w:r w:rsidR="00167292">
        <w:rPr>
          <w:rFonts w:hint="eastAsia"/>
        </w:rPr>
        <w:t>日</w:t>
      </w:r>
    </w:p>
  </w:comment>
  <w:comment w:id="2" w:author="fj" w:date="2022-06-11T12:47:00Z" w:initials="fj">
    <w:p w14:paraId="60EE8BF6" w14:textId="77777777" w:rsidR="00AA5687" w:rsidRDefault="00AA5687">
      <w:pPr>
        <w:pStyle w:val="a3"/>
        <w:rPr>
          <w:lang w:val="en-US"/>
        </w:rPr>
      </w:pPr>
      <w:r>
        <w:rPr>
          <w:rStyle w:val="af8"/>
        </w:rPr>
        <w:annotationRef/>
      </w:r>
      <w:r w:rsidRPr="00AA5687">
        <w:rPr>
          <w:lang w:val="en-US"/>
        </w:rPr>
        <w:t>A</w:t>
      </w:r>
    </w:p>
    <w:p w14:paraId="3AAFC7D6" w14:textId="0D950419" w:rsidR="00B673C7" w:rsidRPr="00AA5687" w:rsidRDefault="005C7818">
      <w:pPr>
        <w:pStyle w:val="a3"/>
        <w:rPr>
          <w:lang w:val="en-US"/>
        </w:rPr>
      </w:pPr>
      <w:r>
        <w:rPr>
          <w:rFonts w:hint="eastAsia"/>
          <w:lang w:val="en-US"/>
        </w:rPr>
        <w:t>2</w:t>
      </w:r>
      <w:r>
        <w:rPr>
          <w:lang w:val="en-US"/>
        </w:rPr>
        <w:t>021</w:t>
      </w:r>
      <w:r>
        <w:rPr>
          <w:rFonts w:hint="eastAsia"/>
          <w:lang w:val="en-US"/>
        </w:rPr>
        <w:t>学年松江</w:t>
      </w:r>
      <w:r w:rsidR="00167292">
        <w:rPr>
          <w:rFonts w:hint="eastAsia"/>
          <w:lang w:val="en-US"/>
        </w:rPr>
        <w:t>二模</w:t>
      </w:r>
      <w:r w:rsidR="00167292">
        <w:rPr>
          <w:rFonts w:hint="eastAsia"/>
          <w:lang w:val="en-US"/>
        </w:rPr>
        <w:t>1</w:t>
      </w:r>
    </w:p>
  </w:comment>
  <w:comment w:id="3" w:author="fj" w:date="2022-06-11T12:48:00Z" w:initials="fj">
    <w:p w14:paraId="4BD4BC56" w14:textId="77777777" w:rsidR="00AA5687" w:rsidRDefault="00AA5687">
      <w:pPr>
        <w:pStyle w:val="a3"/>
        <w:rPr>
          <w:lang w:val="en-US"/>
        </w:rPr>
      </w:pPr>
      <w:r>
        <w:rPr>
          <w:rStyle w:val="af8"/>
        </w:rPr>
        <w:annotationRef/>
      </w:r>
      <w:r w:rsidRPr="00AA5687">
        <w:rPr>
          <w:lang w:val="en-US"/>
        </w:rPr>
        <w:t>B</w:t>
      </w:r>
    </w:p>
    <w:p w14:paraId="581DD686" w14:textId="6C37FE8E" w:rsidR="00167292" w:rsidRPr="00AA5687" w:rsidRDefault="00167292">
      <w:pPr>
        <w:pStyle w:val="a3"/>
        <w:rPr>
          <w:lang w:val="en-US"/>
        </w:rPr>
      </w:pPr>
      <w:r>
        <w:rPr>
          <w:rFonts w:hint="eastAsia"/>
          <w:lang w:val="en-US"/>
        </w:rPr>
        <w:t>2</w:t>
      </w:r>
      <w:r>
        <w:rPr>
          <w:lang w:val="en-US"/>
        </w:rPr>
        <w:t>021</w:t>
      </w:r>
      <w:r>
        <w:rPr>
          <w:rFonts w:hint="eastAsia"/>
          <w:lang w:val="en-US"/>
        </w:rPr>
        <w:t>学年松江二模</w:t>
      </w:r>
      <w:r>
        <w:rPr>
          <w:rFonts w:hint="eastAsia"/>
          <w:lang w:val="en-US"/>
        </w:rPr>
        <w:t>2</w:t>
      </w:r>
    </w:p>
  </w:comment>
  <w:comment w:id="5" w:author="fj" w:date="2022-06-11T12:48:00Z" w:initials="fj">
    <w:p w14:paraId="3AD1F6D7" w14:textId="77777777" w:rsidR="00AA5687" w:rsidRDefault="00AA5687">
      <w:pPr>
        <w:pStyle w:val="a3"/>
        <w:rPr>
          <w:lang w:val="en-US"/>
        </w:rPr>
      </w:pPr>
      <w:r>
        <w:rPr>
          <w:rStyle w:val="af8"/>
        </w:rPr>
        <w:annotationRef/>
      </w:r>
      <w:r w:rsidRPr="00AA5687">
        <w:rPr>
          <w:lang w:val="en-US"/>
        </w:rPr>
        <w:t>D</w:t>
      </w:r>
    </w:p>
    <w:p w14:paraId="0CCCDDAF" w14:textId="3F9222AB" w:rsidR="00167292" w:rsidRDefault="00167292">
      <w:pPr>
        <w:pStyle w:val="a3"/>
      </w:pPr>
      <w:r>
        <w:rPr>
          <w:rFonts w:hint="eastAsia"/>
          <w:lang w:val="en-US"/>
        </w:rPr>
        <w:t>2</w:t>
      </w:r>
      <w:r>
        <w:rPr>
          <w:lang w:val="en-US"/>
        </w:rPr>
        <w:t>021</w:t>
      </w:r>
      <w:r>
        <w:rPr>
          <w:rFonts w:hint="eastAsia"/>
          <w:lang w:val="en-US"/>
        </w:rPr>
        <w:t>学年松江二模</w:t>
      </w:r>
      <w:r>
        <w:rPr>
          <w:rFonts w:hint="eastAsia"/>
          <w:lang w:val="en-US"/>
        </w:rPr>
        <w:t>3</w:t>
      </w:r>
    </w:p>
  </w:comment>
  <w:comment w:id="7" w:author="fj" w:date="2022-06-11T12:48:00Z" w:initials="fj">
    <w:p w14:paraId="659A0CEA" w14:textId="77777777" w:rsidR="00AA5687" w:rsidRDefault="00AA5687">
      <w:pPr>
        <w:pStyle w:val="a3"/>
        <w:rPr>
          <w:lang w:val="en-US"/>
        </w:rPr>
      </w:pPr>
      <w:r>
        <w:rPr>
          <w:rStyle w:val="af8"/>
        </w:rPr>
        <w:annotationRef/>
      </w:r>
      <w:r w:rsidRPr="00AA5687">
        <w:rPr>
          <w:lang w:val="en-US"/>
        </w:rPr>
        <w:t>A</w:t>
      </w:r>
    </w:p>
    <w:p w14:paraId="7FBE28E6" w14:textId="4C1FC041" w:rsidR="00167292" w:rsidRDefault="00167292">
      <w:pPr>
        <w:pStyle w:val="a3"/>
      </w:pPr>
      <w:r>
        <w:rPr>
          <w:rFonts w:hint="eastAsia"/>
          <w:lang w:val="en-US"/>
        </w:rPr>
        <w:t>2</w:t>
      </w:r>
      <w:r>
        <w:rPr>
          <w:lang w:val="en-US"/>
        </w:rPr>
        <w:t>021</w:t>
      </w:r>
      <w:r>
        <w:rPr>
          <w:rFonts w:hint="eastAsia"/>
          <w:lang w:val="en-US"/>
        </w:rPr>
        <w:t>学年松江二模</w:t>
      </w:r>
      <w:r>
        <w:rPr>
          <w:rFonts w:hint="eastAsia"/>
          <w:lang w:val="en-US"/>
        </w:rPr>
        <w:t>4</w:t>
      </w:r>
    </w:p>
  </w:comment>
  <w:comment w:id="8" w:author="fj" w:date="2022-06-11T12:48:00Z" w:initials="fj">
    <w:p w14:paraId="19EFA84D" w14:textId="77777777" w:rsidR="00AA5687" w:rsidRDefault="00AA5687">
      <w:pPr>
        <w:pStyle w:val="a3"/>
        <w:rPr>
          <w:lang w:val="en-US"/>
        </w:rPr>
      </w:pPr>
      <w:r>
        <w:rPr>
          <w:rStyle w:val="af8"/>
        </w:rPr>
        <w:annotationRef/>
      </w:r>
      <w:r w:rsidRPr="00AA5687">
        <w:rPr>
          <w:lang w:val="en-US"/>
        </w:rPr>
        <w:t>C</w:t>
      </w:r>
    </w:p>
    <w:p w14:paraId="469D26A2" w14:textId="58A8DBCF" w:rsidR="00167292" w:rsidRDefault="00167292">
      <w:pPr>
        <w:pStyle w:val="a3"/>
      </w:pPr>
      <w:r>
        <w:rPr>
          <w:rFonts w:hint="eastAsia"/>
          <w:lang w:val="en-US"/>
        </w:rPr>
        <w:t>2</w:t>
      </w:r>
      <w:r>
        <w:rPr>
          <w:lang w:val="en-US"/>
        </w:rPr>
        <w:t>021</w:t>
      </w:r>
      <w:r>
        <w:rPr>
          <w:rFonts w:hint="eastAsia"/>
          <w:lang w:val="en-US"/>
        </w:rPr>
        <w:t>学年松江二模</w:t>
      </w:r>
      <w:r>
        <w:rPr>
          <w:rFonts w:hint="eastAsia"/>
          <w:lang w:val="en-US"/>
        </w:rPr>
        <w:t>5</w:t>
      </w:r>
    </w:p>
  </w:comment>
  <w:comment w:id="9" w:author="fj" w:date="2022-06-11T12:48:00Z" w:initials="fj">
    <w:p w14:paraId="0C5C5A37" w14:textId="77777777" w:rsidR="00AA5687" w:rsidRDefault="00AA5687">
      <w:pPr>
        <w:pStyle w:val="a3"/>
        <w:rPr>
          <w:lang w:val="en-US"/>
        </w:rPr>
      </w:pPr>
      <w:r>
        <w:rPr>
          <w:rStyle w:val="af8"/>
        </w:rPr>
        <w:annotationRef/>
      </w:r>
      <w:r w:rsidRPr="00AA5687">
        <w:rPr>
          <w:lang w:val="en-US"/>
        </w:rPr>
        <w:t>D</w:t>
      </w:r>
    </w:p>
    <w:p w14:paraId="6F0C155C" w14:textId="047CC9D2" w:rsidR="00167292" w:rsidRDefault="00167292">
      <w:pPr>
        <w:pStyle w:val="a3"/>
      </w:pPr>
      <w:r>
        <w:rPr>
          <w:rFonts w:hint="eastAsia"/>
          <w:lang w:val="en-US"/>
        </w:rPr>
        <w:t>2</w:t>
      </w:r>
      <w:r>
        <w:rPr>
          <w:lang w:val="en-US"/>
        </w:rPr>
        <w:t>021</w:t>
      </w:r>
      <w:r>
        <w:rPr>
          <w:rFonts w:hint="eastAsia"/>
          <w:lang w:val="en-US"/>
        </w:rPr>
        <w:t>学年松江二模</w:t>
      </w:r>
      <w:r>
        <w:rPr>
          <w:rFonts w:hint="eastAsia"/>
          <w:lang w:val="en-US"/>
        </w:rPr>
        <w:t>6</w:t>
      </w:r>
    </w:p>
  </w:comment>
  <w:comment w:id="10" w:author="fj" w:date="2022-06-11T12:48:00Z" w:initials="fj">
    <w:p w14:paraId="648A0D5F" w14:textId="77777777" w:rsidR="00AA5687" w:rsidRDefault="00AA5687">
      <w:pPr>
        <w:pStyle w:val="a3"/>
        <w:rPr>
          <w:lang w:val="en-US"/>
        </w:rPr>
      </w:pPr>
      <w:r>
        <w:rPr>
          <w:rStyle w:val="af8"/>
        </w:rPr>
        <w:annotationRef/>
      </w:r>
      <w:r w:rsidRPr="00AA5687">
        <w:rPr>
          <w:lang w:val="en-US"/>
        </w:rPr>
        <w:t>C</w:t>
      </w:r>
    </w:p>
    <w:p w14:paraId="3AB0371E" w14:textId="0F49F5ED" w:rsidR="00167292" w:rsidRDefault="00167292">
      <w:pPr>
        <w:pStyle w:val="a3"/>
      </w:pPr>
      <w:r>
        <w:rPr>
          <w:rFonts w:hint="eastAsia"/>
          <w:lang w:val="en-US"/>
        </w:rPr>
        <w:t>2</w:t>
      </w:r>
      <w:r>
        <w:rPr>
          <w:lang w:val="en-US"/>
        </w:rPr>
        <w:t>021</w:t>
      </w:r>
      <w:r>
        <w:rPr>
          <w:rFonts w:hint="eastAsia"/>
          <w:lang w:val="en-US"/>
        </w:rPr>
        <w:t>学年松江二模</w:t>
      </w:r>
      <w:r>
        <w:rPr>
          <w:rFonts w:hint="eastAsia"/>
          <w:lang w:val="en-US"/>
        </w:rPr>
        <w:t>7</w:t>
      </w:r>
    </w:p>
  </w:comment>
  <w:comment w:id="11" w:author="fj" w:date="2022-06-11T12:48:00Z" w:initials="fj">
    <w:p w14:paraId="649005EB" w14:textId="77777777" w:rsidR="00AA5687" w:rsidRDefault="00AA5687">
      <w:pPr>
        <w:pStyle w:val="a3"/>
        <w:rPr>
          <w:lang w:val="en-US"/>
        </w:rPr>
      </w:pPr>
      <w:r>
        <w:rPr>
          <w:rStyle w:val="af8"/>
        </w:rPr>
        <w:annotationRef/>
      </w:r>
      <w:r w:rsidRPr="00AA5687">
        <w:rPr>
          <w:lang w:val="en-US"/>
        </w:rPr>
        <w:t>A</w:t>
      </w:r>
    </w:p>
    <w:p w14:paraId="73E67680" w14:textId="4E9258F7" w:rsidR="00167292" w:rsidRDefault="00167292">
      <w:pPr>
        <w:pStyle w:val="a3"/>
      </w:pPr>
      <w:r>
        <w:rPr>
          <w:rFonts w:hint="eastAsia"/>
          <w:lang w:val="en-US"/>
        </w:rPr>
        <w:t>2</w:t>
      </w:r>
      <w:r>
        <w:rPr>
          <w:lang w:val="en-US"/>
        </w:rPr>
        <w:t>021</w:t>
      </w:r>
      <w:r>
        <w:rPr>
          <w:rFonts w:hint="eastAsia"/>
          <w:lang w:val="en-US"/>
        </w:rPr>
        <w:t>学年松江二模</w:t>
      </w:r>
      <w:r>
        <w:rPr>
          <w:rFonts w:hint="eastAsia"/>
          <w:lang w:val="en-US"/>
        </w:rPr>
        <w:t>8</w:t>
      </w:r>
    </w:p>
  </w:comment>
  <w:comment w:id="12" w:author="fj" w:date="2022-06-11T12:48:00Z" w:initials="fj">
    <w:p w14:paraId="3FEFBE67" w14:textId="77777777" w:rsidR="00AA5687" w:rsidRDefault="00AA5687">
      <w:pPr>
        <w:pStyle w:val="a3"/>
        <w:rPr>
          <w:lang w:val="en-US"/>
        </w:rPr>
      </w:pPr>
      <w:r>
        <w:rPr>
          <w:rStyle w:val="af8"/>
        </w:rPr>
        <w:annotationRef/>
      </w:r>
      <w:r w:rsidRPr="00AA5687">
        <w:rPr>
          <w:lang w:val="en-US"/>
        </w:rPr>
        <w:t>B</w:t>
      </w:r>
    </w:p>
    <w:p w14:paraId="43432F61" w14:textId="4938A903" w:rsidR="00167292" w:rsidRDefault="00167292">
      <w:pPr>
        <w:pStyle w:val="a3"/>
      </w:pPr>
      <w:r>
        <w:rPr>
          <w:rFonts w:hint="eastAsia"/>
          <w:lang w:val="en-US"/>
        </w:rPr>
        <w:t>2</w:t>
      </w:r>
      <w:r>
        <w:rPr>
          <w:lang w:val="en-US"/>
        </w:rPr>
        <w:t>021</w:t>
      </w:r>
      <w:r>
        <w:rPr>
          <w:rFonts w:hint="eastAsia"/>
          <w:lang w:val="en-US"/>
        </w:rPr>
        <w:t>学年松江二模</w:t>
      </w:r>
      <w:r>
        <w:rPr>
          <w:rFonts w:hint="eastAsia"/>
          <w:lang w:val="en-US"/>
        </w:rPr>
        <w:t>9</w:t>
      </w:r>
    </w:p>
  </w:comment>
  <w:comment w:id="13" w:author="fj" w:date="2022-06-11T12:48:00Z" w:initials="fj">
    <w:p w14:paraId="366F3A28" w14:textId="77777777" w:rsidR="00AA5687" w:rsidRDefault="00AA5687">
      <w:pPr>
        <w:pStyle w:val="a3"/>
        <w:rPr>
          <w:lang w:val="en-US"/>
        </w:rPr>
      </w:pPr>
      <w:r>
        <w:rPr>
          <w:rStyle w:val="af8"/>
        </w:rPr>
        <w:annotationRef/>
      </w:r>
      <w:r w:rsidRPr="00AA5687">
        <w:rPr>
          <w:lang w:val="en-US"/>
        </w:rPr>
        <w:t>B</w:t>
      </w:r>
    </w:p>
    <w:p w14:paraId="0762A2FC" w14:textId="2A929018" w:rsidR="00167292" w:rsidRDefault="00167292">
      <w:pPr>
        <w:pStyle w:val="a3"/>
      </w:pPr>
      <w:r>
        <w:rPr>
          <w:rFonts w:hint="eastAsia"/>
          <w:lang w:val="en-US"/>
        </w:rPr>
        <w:t>2</w:t>
      </w:r>
      <w:r>
        <w:rPr>
          <w:lang w:val="en-US"/>
        </w:rPr>
        <w:t>021</w:t>
      </w:r>
      <w:r>
        <w:rPr>
          <w:rFonts w:hint="eastAsia"/>
          <w:lang w:val="en-US"/>
        </w:rPr>
        <w:t>学年松江二模</w:t>
      </w:r>
      <w:r>
        <w:rPr>
          <w:rFonts w:hint="eastAsia"/>
          <w:lang w:val="en-US"/>
        </w:rPr>
        <w:t>1</w:t>
      </w:r>
      <w:r>
        <w:rPr>
          <w:lang w:val="en-US"/>
        </w:rPr>
        <w:t>0</w:t>
      </w:r>
    </w:p>
  </w:comment>
  <w:comment w:id="14" w:author="fj" w:date="2022-06-11T12:48:00Z" w:initials="fj">
    <w:p w14:paraId="7D573E30" w14:textId="77777777" w:rsidR="00AA5687" w:rsidRDefault="00AA5687">
      <w:pPr>
        <w:pStyle w:val="a3"/>
        <w:rPr>
          <w:lang w:val="en-US"/>
        </w:rPr>
      </w:pPr>
      <w:r>
        <w:rPr>
          <w:rStyle w:val="af8"/>
        </w:rPr>
        <w:annotationRef/>
      </w:r>
      <w:r w:rsidRPr="00AA5687">
        <w:rPr>
          <w:lang w:val="en-US"/>
        </w:rPr>
        <w:t>D</w:t>
      </w:r>
    </w:p>
    <w:p w14:paraId="1CD0F58E" w14:textId="5DC797B7" w:rsidR="00167292" w:rsidRDefault="00167292">
      <w:pPr>
        <w:pStyle w:val="a3"/>
      </w:pPr>
      <w:r>
        <w:rPr>
          <w:rFonts w:hint="eastAsia"/>
          <w:lang w:val="en-US"/>
        </w:rPr>
        <w:t>2</w:t>
      </w:r>
      <w:r>
        <w:rPr>
          <w:lang w:val="en-US"/>
        </w:rPr>
        <w:t>021</w:t>
      </w:r>
      <w:r>
        <w:rPr>
          <w:rFonts w:hint="eastAsia"/>
          <w:lang w:val="en-US"/>
        </w:rPr>
        <w:t>学年松江二模</w:t>
      </w:r>
      <w:r>
        <w:rPr>
          <w:rFonts w:hint="eastAsia"/>
          <w:lang w:val="en-US"/>
        </w:rPr>
        <w:t>1</w:t>
      </w:r>
      <w:r>
        <w:rPr>
          <w:lang w:val="en-US"/>
        </w:rPr>
        <w:t>1</w:t>
      </w:r>
    </w:p>
  </w:comment>
  <w:comment w:id="15" w:author="fj" w:date="2022-06-11T12:48:00Z" w:initials="fj">
    <w:p w14:paraId="41DD2B14" w14:textId="77777777" w:rsidR="00AA5687" w:rsidRDefault="00AA5687">
      <w:pPr>
        <w:pStyle w:val="a3"/>
        <w:rPr>
          <w:lang w:val="en-US"/>
        </w:rPr>
      </w:pPr>
      <w:r>
        <w:rPr>
          <w:rStyle w:val="af8"/>
        </w:rPr>
        <w:annotationRef/>
      </w:r>
      <w:r w:rsidRPr="00AA5687">
        <w:rPr>
          <w:lang w:val="en-US"/>
        </w:rPr>
        <w:t>C</w:t>
      </w:r>
    </w:p>
    <w:p w14:paraId="51446764" w14:textId="30AADDC3" w:rsidR="00167292" w:rsidRDefault="00167292">
      <w:pPr>
        <w:pStyle w:val="a3"/>
      </w:pPr>
      <w:r>
        <w:rPr>
          <w:rFonts w:hint="eastAsia"/>
          <w:lang w:val="en-US"/>
        </w:rPr>
        <w:t>2</w:t>
      </w:r>
      <w:r>
        <w:rPr>
          <w:lang w:val="en-US"/>
        </w:rPr>
        <w:t>021</w:t>
      </w:r>
      <w:r>
        <w:rPr>
          <w:rFonts w:hint="eastAsia"/>
          <w:lang w:val="en-US"/>
        </w:rPr>
        <w:t>学年松江二模</w:t>
      </w:r>
      <w:r>
        <w:rPr>
          <w:rFonts w:hint="eastAsia"/>
          <w:lang w:val="en-US"/>
        </w:rPr>
        <w:t>1</w:t>
      </w:r>
      <w:r>
        <w:rPr>
          <w:lang w:val="en-US"/>
        </w:rPr>
        <w:t>2</w:t>
      </w:r>
    </w:p>
  </w:comment>
  <w:comment w:id="16" w:author="fj" w:date="2022-06-11T12:49:00Z" w:initials="fj">
    <w:p w14:paraId="28A940F8" w14:textId="1C3E3834" w:rsidR="00AA5687" w:rsidRPr="001B571D" w:rsidRDefault="00AA5687" w:rsidP="00AA5687">
      <w:r>
        <w:rPr>
          <w:rStyle w:val="af8"/>
        </w:rPr>
        <w:annotationRef/>
      </w:r>
      <w:r w:rsidRPr="001B571D">
        <w:rPr>
          <w:lang w:val="pt-BR"/>
        </w:rPr>
        <w:t>小车总质量，小车的合外力</w:t>
      </w:r>
    </w:p>
    <w:p w14:paraId="2CE42C7F" w14:textId="74684AFC" w:rsidR="00AA5687" w:rsidRDefault="00167292" w:rsidP="00167292">
      <w:pPr>
        <w:pStyle w:val="a3"/>
      </w:pPr>
      <w:r>
        <w:rPr>
          <w:rFonts w:hint="eastAsia"/>
          <w:lang w:val="en-US"/>
        </w:rPr>
        <w:t>2</w:t>
      </w:r>
      <w:r>
        <w:rPr>
          <w:lang w:val="en-US"/>
        </w:rPr>
        <w:t>021</w:t>
      </w:r>
      <w:r>
        <w:rPr>
          <w:rFonts w:hint="eastAsia"/>
          <w:lang w:val="en-US"/>
        </w:rPr>
        <w:t>学年松江二模</w:t>
      </w:r>
      <w:r>
        <w:rPr>
          <w:rFonts w:hint="eastAsia"/>
          <w:lang w:val="en-US"/>
        </w:rPr>
        <w:t>1</w:t>
      </w:r>
      <w:r>
        <w:rPr>
          <w:lang w:val="en-US"/>
        </w:rPr>
        <w:t>3</w:t>
      </w:r>
    </w:p>
  </w:comment>
  <w:comment w:id="17" w:author="fj" w:date="2022-06-11T12:49:00Z" w:initials="fj">
    <w:p w14:paraId="571C17CB" w14:textId="23C9BB91" w:rsidR="00AA5687" w:rsidRDefault="00AA5687" w:rsidP="00AA5687">
      <w:r>
        <w:rPr>
          <w:rStyle w:val="af8"/>
        </w:rPr>
        <w:annotationRef/>
      </w:r>
      <w:r w:rsidRPr="001B571D">
        <w:t>衍射，正中央光强最强，往两侧光强迅速减弱</w:t>
      </w:r>
    </w:p>
    <w:p w14:paraId="0193D52D" w14:textId="172B465E" w:rsidR="00AA5687" w:rsidRDefault="00167292" w:rsidP="00167292">
      <w:pPr>
        <w:pStyle w:val="a3"/>
      </w:pPr>
      <w:r>
        <w:rPr>
          <w:rFonts w:hint="eastAsia"/>
          <w:lang w:val="en-US"/>
        </w:rPr>
        <w:t>2</w:t>
      </w:r>
      <w:r>
        <w:rPr>
          <w:lang w:val="en-US"/>
        </w:rPr>
        <w:t>021</w:t>
      </w:r>
      <w:r>
        <w:rPr>
          <w:rFonts w:hint="eastAsia"/>
          <w:lang w:val="en-US"/>
        </w:rPr>
        <w:t>学年松江二模</w:t>
      </w:r>
      <w:r>
        <w:rPr>
          <w:rFonts w:hint="eastAsia"/>
          <w:lang w:val="en-US"/>
        </w:rPr>
        <w:t>1</w:t>
      </w:r>
      <w:r>
        <w:rPr>
          <w:lang w:val="en-US"/>
        </w:rPr>
        <w:t>4</w:t>
      </w:r>
    </w:p>
  </w:comment>
  <w:comment w:id="18" w:author="fj" w:date="2022-06-11T12:49:00Z" w:initials="fj">
    <w:p w14:paraId="35627B93" w14:textId="77777777" w:rsidR="00AA5687" w:rsidRDefault="00AA5687" w:rsidP="00AA5687">
      <w:pPr>
        <w:rPr>
          <w:lang w:val="pt-BR"/>
        </w:rPr>
      </w:pPr>
      <w:r>
        <w:rPr>
          <w:rStyle w:val="af8"/>
        </w:rPr>
        <w:annotationRef/>
      </w:r>
      <w:r w:rsidRPr="001B571D">
        <w:rPr>
          <w:lang w:val="pt-BR"/>
        </w:rPr>
        <w:t>4.8</w:t>
      </w:r>
      <w:r w:rsidRPr="001B571D">
        <w:rPr>
          <w:lang w:val="pt-BR"/>
        </w:rPr>
        <w:t>，</w:t>
      </w:r>
      <w:r w:rsidRPr="001B571D">
        <w:rPr>
          <w:lang w:val="pt-BR"/>
        </w:rPr>
        <w:t>8</w:t>
      </w:r>
    </w:p>
    <w:p w14:paraId="4C169729" w14:textId="5D900E46" w:rsidR="00167292" w:rsidRDefault="00167292" w:rsidP="00AA5687">
      <w:r>
        <w:rPr>
          <w:rFonts w:hint="eastAsia"/>
        </w:rPr>
        <w:t>2</w:t>
      </w:r>
      <w:r>
        <w:t>021</w:t>
      </w:r>
      <w:r>
        <w:rPr>
          <w:rFonts w:hint="eastAsia"/>
        </w:rPr>
        <w:t>学年松江二模</w:t>
      </w:r>
      <w:r>
        <w:rPr>
          <w:rFonts w:hint="eastAsia"/>
        </w:rPr>
        <w:t>1</w:t>
      </w:r>
      <w:r>
        <w:t>5</w:t>
      </w:r>
    </w:p>
  </w:comment>
  <w:comment w:id="19" w:author="fj" w:date="2022-06-11T12:49:00Z" w:initials="fj">
    <w:p w14:paraId="28B5FDDF" w14:textId="7B6512C3" w:rsidR="00AA5687" w:rsidRPr="001B571D" w:rsidRDefault="00AA5687" w:rsidP="00AA5687">
      <w:pPr>
        <w:rPr>
          <w:position w:val="-24"/>
        </w:rPr>
      </w:pPr>
      <w:r>
        <w:rPr>
          <w:rStyle w:val="af8"/>
        </w:rPr>
        <w:annotationRef/>
      </w:r>
      <w:r w:rsidRPr="001B571D">
        <w:rPr>
          <w:lang w:val="pt-BR"/>
        </w:rPr>
        <w:t>不需要，在太阳的内部发生的是轻核的聚变（热核反应）</w:t>
      </w:r>
    </w:p>
    <w:p w14:paraId="76049D50" w14:textId="5D746CED" w:rsidR="00AA5687" w:rsidRDefault="00167292" w:rsidP="00167292">
      <w:pPr>
        <w:pStyle w:val="a3"/>
      </w:pPr>
      <w:r>
        <w:rPr>
          <w:rFonts w:hint="eastAsia"/>
          <w:lang w:val="en-US"/>
        </w:rPr>
        <w:t>2</w:t>
      </w:r>
      <w:r>
        <w:rPr>
          <w:lang w:val="en-US"/>
        </w:rPr>
        <w:t>021</w:t>
      </w:r>
      <w:r>
        <w:rPr>
          <w:rFonts w:hint="eastAsia"/>
          <w:lang w:val="en-US"/>
        </w:rPr>
        <w:t>学年松江二模</w:t>
      </w:r>
      <w:r>
        <w:rPr>
          <w:rFonts w:hint="eastAsia"/>
          <w:lang w:val="en-US"/>
        </w:rPr>
        <w:t>1</w:t>
      </w:r>
      <w:r>
        <w:rPr>
          <w:lang w:val="en-US"/>
        </w:rPr>
        <w:t>6</w:t>
      </w:r>
    </w:p>
  </w:comment>
  <w:comment w:id="20" w:author="fj" w:date="2022-06-11T12:49:00Z" w:initials="fj">
    <w:p w14:paraId="2C5186C2" w14:textId="77777777" w:rsidR="00AA5687" w:rsidRDefault="00AA5687">
      <w:pPr>
        <w:pStyle w:val="a3"/>
      </w:pPr>
      <w:r>
        <w:rPr>
          <w:rStyle w:val="af8"/>
        </w:rPr>
        <w:annotationRef/>
      </w:r>
      <w:r w:rsidRPr="001B571D">
        <w:t>100</w:t>
      </w:r>
      <w:r w:rsidRPr="001B571D">
        <w:t>，</w:t>
      </w:r>
      <w:r>
        <w:rPr>
          <w:rFonts w:hint="eastAsia"/>
        </w:rPr>
        <w:t>2</w:t>
      </w:r>
      <w:r>
        <w:fldChar w:fldCharType="begin"/>
      </w:r>
      <w:r>
        <w:instrText xml:space="preserve"> EQ \R(5) </w:instrText>
      </w:r>
      <w:r>
        <w:fldChar w:fldCharType="end"/>
      </w:r>
    </w:p>
    <w:p w14:paraId="1AE81B60" w14:textId="3B99CCB4" w:rsidR="00167292" w:rsidRDefault="00167292">
      <w:pPr>
        <w:pStyle w:val="a3"/>
      </w:pPr>
      <w:r>
        <w:rPr>
          <w:rFonts w:hint="eastAsia"/>
          <w:lang w:val="en-US"/>
        </w:rPr>
        <w:t>2</w:t>
      </w:r>
      <w:r>
        <w:rPr>
          <w:lang w:val="en-US"/>
        </w:rPr>
        <w:t>021</w:t>
      </w:r>
      <w:r>
        <w:rPr>
          <w:rFonts w:hint="eastAsia"/>
          <w:lang w:val="en-US"/>
        </w:rPr>
        <w:t>学年松江二模</w:t>
      </w:r>
      <w:r>
        <w:rPr>
          <w:rFonts w:hint="eastAsia"/>
          <w:lang w:val="en-US"/>
        </w:rPr>
        <w:t>1</w:t>
      </w:r>
      <w:r>
        <w:rPr>
          <w:lang w:val="en-US"/>
        </w:rPr>
        <w:t>7</w:t>
      </w:r>
    </w:p>
  </w:comment>
  <w:comment w:id="21" w:author="fj" w:date="2022-06-11T12:49:00Z" w:initials="fj">
    <w:p w14:paraId="0B668FDA" w14:textId="77777777" w:rsidR="00AA5687" w:rsidRPr="001B571D" w:rsidRDefault="00AA5687" w:rsidP="00AA5687">
      <w:r>
        <w:rPr>
          <w:rStyle w:val="af8"/>
        </w:rPr>
        <w:annotationRef/>
      </w:r>
      <w:r w:rsidRPr="001B571D">
        <w:t>（</w:t>
      </w:r>
      <w:r w:rsidRPr="001B571D">
        <w:t>1</w:t>
      </w:r>
      <w:r w:rsidRPr="001B571D">
        <w:t>）</w:t>
      </w:r>
      <w:r>
        <w:rPr>
          <w:rFonts w:hint="eastAsia"/>
        </w:rPr>
        <w:t>时间</w:t>
      </w:r>
      <w:r>
        <w:rPr>
          <w:rFonts w:hint="eastAsia"/>
        </w:rPr>
        <w:t xml:space="preserve"> </w:t>
      </w:r>
      <w:r w:rsidRPr="00BB5686">
        <w:rPr>
          <w:rFonts w:hint="eastAsia"/>
          <w:i/>
        </w:rPr>
        <w:t>t</w:t>
      </w:r>
    </w:p>
    <w:p w14:paraId="78A963CD" w14:textId="012174AF" w:rsidR="00AA5687" w:rsidRDefault="00AA5687" w:rsidP="00AF19F1">
      <w:r w:rsidRPr="001B571D">
        <w:t>（</w:t>
      </w:r>
      <w:r w:rsidRPr="001B571D">
        <w:t>2</w:t>
      </w:r>
      <w:r w:rsidRPr="001B571D">
        <w:t>）</w:t>
      </w:r>
      <w:r>
        <w:fldChar w:fldCharType="begin"/>
      </w:r>
      <w:r>
        <w:instrText xml:space="preserve"> EQ \F(2</w:instrText>
      </w:r>
      <w:r w:rsidRPr="00275CC3">
        <w:rPr>
          <w:i/>
          <w:iCs/>
        </w:rPr>
        <w:instrText>s</w:instrText>
      </w:r>
      <w:r>
        <w:instrText>,</w:instrText>
      </w:r>
      <w:r w:rsidRPr="00275CC3">
        <w:rPr>
          <w:i/>
          <w:iCs/>
        </w:rPr>
        <w:instrText>T</w:instrText>
      </w:r>
      <w:r>
        <w:instrText xml:space="preserve">) </w:instrText>
      </w:r>
      <w:r>
        <w:fldChar w:fldCharType="end"/>
      </w:r>
    </w:p>
    <w:p w14:paraId="1566A5DD" w14:textId="1154220A" w:rsidR="00AA5687" w:rsidRDefault="00AA5687" w:rsidP="00167292">
      <w:r w:rsidRPr="001B571D">
        <w:t>（</w:t>
      </w:r>
      <w:r w:rsidRPr="001B571D">
        <w:t>3</w:t>
      </w:r>
      <w:r w:rsidRPr="001B571D">
        <w:t>）偏小，</w:t>
      </w:r>
      <w:r w:rsidRPr="00275CC3">
        <w:rPr>
          <w:rFonts w:hint="eastAsia"/>
          <w:i/>
          <w:iCs/>
        </w:rPr>
        <w:t>L</w:t>
      </w:r>
      <w:r>
        <w:t>-</w:t>
      </w:r>
      <w:r w:rsidRPr="00275CC3">
        <w:rPr>
          <w:i/>
          <w:iCs/>
        </w:rPr>
        <w:t>T</w:t>
      </w:r>
      <w:r>
        <w:rPr>
          <w:vertAlign w:val="superscript"/>
        </w:rPr>
        <w:t>2</w:t>
      </w:r>
      <w:r w:rsidRPr="001B571D">
        <w:t>，图线在</w:t>
      </w:r>
      <w:r>
        <w:rPr>
          <w:rFonts w:hint="eastAsia"/>
        </w:rPr>
        <w:t xml:space="preserve"> </w:t>
      </w:r>
      <w:r w:rsidRPr="001B571D">
        <w:rPr>
          <w:i/>
        </w:rPr>
        <w:t>L</w:t>
      </w:r>
      <w:r>
        <w:rPr>
          <w:iCs/>
        </w:rPr>
        <w:t xml:space="preserve"> </w:t>
      </w:r>
      <w:r w:rsidRPr="001B571D">
        <w:t>轴上截距的绝对值</w:t>
      </w:r>
    </w:p>
    <w:p w14:paraId="2771BE6F" w14:textId="7AEFD378" w:rsidR="00AA5687" w:rsidRDefault="00167292" w:rsidP="00167292">
      <w:r>
        <w:rPr>
          <w:rFonts w:hint="eastAsia"/>
        </w:rPr>
        <w:t>2</w:t>
      </w:r>
      <w:r>
        <w:t>021</w:t>
      </w:r>
      <w:r>
        <w:rPr>
          <w:rFonts w:hint="eastAsia"/>
        </w:rPr>
        <w:t>学年松江二模</w:t>
      </w:r>
      <w:r>
        <w:rPr>
          <w:rFonts w:hint="eastAsia"/>
        </w:rPr>
        <w:t>1</w:t>
      </w:r>
      <w:r>
        <w:t>8</w:t>
      </w:r>
    </w:p>
  </w:comment>
  <w:comment w:id="22" w:author="fj" w:date="2022-06-11T12:53:00Z" w:initials="fj">
    <w:p w14:paraId="034020ED" w14:textId="623B6F99" w:rsidR="00C97572" w:rsidRPr="001B571D" w:rsidRDefault="00C97572" w:rsidP="00C97572">
      <w:pPr>
        <w:rPr>
          <w:i/>
        </w:rPr>
      </w:pPr>
      <w:r>
        <w:rPr>
          <w:rStyle w:val="af8"/>
        </w:rPr>
        <w:annotationRef/>
      </w:r>
      <w:r w:rsidRPr="001B571D">
        <w:t>（</w:t>
      </w:r>
      <w:r w:rsidRPr="001B571D">
        <w:t>1</w:t>
      </w:r>
      <w:r w:rsidRPr="001B571D">
        <w:t>）</w:t>
      </w:r>
      <w:r w:rsidRPr="00275CC3">
        <w:rPr>
          <w:i/>
          <w:iCs/>
        </w:rPr>
        <w:t>t</w:t>
      </w:r>
      <w:r>
        <w:t xml:space="preserve"> = 0.5 s</w:t>
      </w:r>
    </w:p>
    <w:p w14:paraId="3C721B85" w14:textId="0BC306CE" w:rsidR="00C97572" w:rsidRPr="001B571D" w:rsidRDefault="00C97572" w:rsidP="00167292">
      <w:pPr>
        <w:rPr>
          <w:i/>
        </w:rPr>
      </w:pPr>
      <w:r w:rsidRPr="001B571D">
        <w:t>（</w:t>
      </w:r>
      <w:r w:rsidRPr="001B571D">
        <w:t>2</w:t>
      </w:r>
      <w:r w:rsidRPr="001B571D">
        <w:t>）</w:t>
      </w:r>
      <w:r w:rsidRPr="00C97572">
        <w:rPr>
          <w:rFonts w:ascii="Cambria Math" w:hAnsi="Cambria Math"/>
          <w:i/>
          <w:iCs/>
        </w:rPr>
        <w:t>μ</w:t>
      </w:r>
      <w:r>
        <w:rPr>
          <w:rFonts w:hint="eastAsia"/>
        </w:rPr>
        <w:t xml:space="preserve"> </w:t>
      </w:r>
      <w:r>
        <w:t>= 0.25</w:t>
      </w:r>
    </w:p>
    <w:p w14:paraId="2E8E7304" w14:textId="1C1C731E" w:rsidR="00C97572" w:rsidRPr="001B571D" w:rsidRDefault="00C97572" w:rsidP="00167292">
      <w:r w:rsidRPr="001B571D">
        <w:t>（</w:t>
      </w:r>
      <w:r w:rsidRPr="001B571D">
        <w:t>3</w:t>
      </w:r>
      <w:r w:rsidRPr="001B571D">
        <w:t>）物体在到达</w:t>
      </w:r>
      <w:r>
        <w:rPr>
          <w:rFonts w:hint="eastAsia"/>
        </w:rPr>
        <w:t xml:space="preserve"> </w:t>
      </w:r>
      <w:r w:rsidRPr="001B571D">
        <w:t>D</w:t>
      </w:r>
      <w:r>
        <w:t xml:space="preserve"> </w:t>
      </w:r>
      <w:r w:rsidRPr="001B571D">
        <w:t>处之前已脱离轨道。</w:t>
      </w:r>
      <w:r>
        <w:rPr>
          <w:rFonts w:hint="eastAsia"/>
        </w:rPr>
        <w:t>不能到达。</w:t>
      </w:r>
    </w:p>
    <w:p w14:paraId="2E95BB1E" w14:textId="1BD7C40A" w:rsidR="00C97572" w:rsidRDefault="00167292" w:rsidP="00167292">
      <w:pPr>
        <w:pStyle w:val="a3"/>
      </w:pPr>
      <w:r>
        <w:rPr>
          <w:rFonts w:hint="eastAsia"/>
          <w:lang w:val="en-US"/>
        </w:rPr>
        <w:t>2</w:t>
      </w:r>
      <w:r>
        <w:rPr>
          <w:lang w:val="en-US"/>
        </w:rPr>
        <w:t>021</w:t>
      </w:r>
      <w:r>
        <w:rPr>
          <w:rFonts w:hint="eastAsia"/>
          <w:lang w:val="en-US"/>
        </w:rPr>
        <w:t>学年松江二模</w:t>
      </w:r>
      <w:r>
        <w:rPr>
          <w:rFonts w:hint="eastAsia"/>
          <w:lang w:val="en-US"/>
        </w:rPr>
        <w:t>1</w:t>
      </w:r>
      <w:r>
        <w:rPr>
          <w:lang w:val="en-US"/>
        </w:rPr>
        <w:t>9</w:t>
      </w:r>
    </w:p>
  </w:comment>
  <w:comment w:id="28" w:author="fj" w:date="2022-06-11T13:18:00Z" w:initials="fj">
    <w:p w14:paraId="74ACDF71" w14:textId="079B9396" w:rsidR="00B673C7" w:rsidRPr="00A9015E" w:rsidRDefault="00B673C7" w:rsidP="00B673C7">
      <w:r>
        <w:rPr>
          <w:rStyle w:val="af8"/>
        </w:rPr>
        <w:annotationRef/>
      </w:r>
      <w:r w:rsidRPr="00A9015E">
        <w:rPr>
          <w:rFonts w:hint="eastAsia"/>
        </w:rPr>
        <w:t>（</w:t>
      </w:r>
      <w:r w:rsidRPr="00A9015E">
        <w:rPr>
          <w:rFonts w:hint="eastAsia"/>
        </w:rPr>
        <w:t>1</w:t>
      </w:r>
      <w:r w:rsidRPr="00A9015E">
        <w:rPr>
          <w:rFonts w:hint="eastAsia"/>
        </w:rPr>
        <w:t>）</w:t>
      </w:r>
      <w:r w:rsidRPr="00C97572">
        <w:rPr>
          <w:rFonts w:ascii="Book Antiqua" w:hAnsi="Book Antiqua"/>
          <w:i/>
        </w:rPr>
        <w:t>v</w:t>
      </w:r>
      <w:r>
        <w:rPr>
          <w:iCs/>
          <w:vertAlign w:val="subscript"/>
        </w:rPr>
        <w:t>1</w:t>
      </w:r>
      <w:r>
        <w:rPr>
          <w:iCs/>
        </w:rPr>
        <w:t xml:space="preserve"> = </w:t>
      </w:r>
      <w:r>
        <w:rPr>
          <w:iCs/>
        </w:rPr>
        <w:fldChar w:fldCharType="begin"/>
      </w:r>
      <w:r>
        <w:rPr>
          <w:iCs/>
        </w:rPr>
        <w:instrText xml:space="preserve"> </w:instrText>
      </w:r>
      <w:r>
        <w:rPr>
          <w:rFonts w:hint="eastAsia"/>
          <w:iCs/>
        </w:rPr>
        <w:instrText>EQ</w:instrText>
      </w:r>
      <w:r>
        <w:rPr>
          <w:iCs/>
        </w:rPr>
        <w:instrText xml:space="preserve"> \R(2</w:instrText>
      </w:r>
      <w:r w:rsidRPr="00C97572">
        <w:rPr>
          <w:i/>
        </w:rPr>
        <w:instrText>gL</w:instrText>
      </w:r>
      <w:r>
        <w:rPr>
          <w:iCs/>
        </w:rPr>
        <w:instrText xml:space="preserve">) </w:instrText>
      </w:r>
      <w:r>
        <w:rPr>
          <w:iCs/>
        </w:rPr>
        <w:fldChar w:fldCharType="end"/>
      </w:r>
      <w:r>
        <w:rPr>
          <w:rFonts w:hint="eastAsia"/>
          <w:iCs/>
        </w:rPr>
        <w:t>，</w:t>
      </w:r>
      <w:r w:rsidRPr="00A9015E">
        <w:rPr>
          <w:rFonts w:hint="eastAsia"/>
        </w:rPr>
        <w:t>方向水平向右</w:t>
      </w:r>
    </w:p>
    <w:p w14:paraId="2704F973" w14:textId="7077B1ED" w:rsidR="00B673C7" w:rsidRPr="00A9015E" w:rsidRDefault="00B673C7" w:rsidP="00167292">
      <w:pPr>
        <w:rPr>
          <w:iCs/>
        </w:rPr>
      </w:pPr>
      <w:r w:rsidRPr="00A9015E">
        <w:rPr>
          <w:rFonts w:hint="eastAsia"/>
        </w:rPr>
        <w:t>（</w:t>
      </w:r>
      <w:r w:rsidRPr="00A9015E">
        <w:rPr>
          <w:rFonts w:hint="eastAsia"/>
        </w:rPr>
        <w:t>2</w:t>
      </w:r>
      <w:r w:rsidRPr="00A9015E">
        <w:rPr>
          <w:rFonts w:hint="eastAsia"/>
        </w:rPr>
        <w:t>）</w:t>
      </w:r>
      <w:r w:rsidRPr="00B673C7">
        <w:rPr>
          <w:rFonts w:hint="eastAsia"/>
          <w:i/>
          <w:iCs/>
          <w:szCs w:val="21"/>
        </w:rPr>
        <w:t>I</w:t>
      </w:r>
      <w:r>
        <w:rPr>
          <w:szCs w:val="21"/>
        </w:rPr>
        <w:t xml:space="preserve"> = </w:t>
      </w:r>
      <w:r>
        <w:rPr>
          <w:szCs w:val="21"/>
        </w:rPr>
        <w:fldChar w:fldCharType="begin"/>
      </w:r>
      <w:r>
        <w:rPr>
          <w:szCs w:val="21"/>
        </w:rPr>
        <w:instrText xml:space="preserve"> </w:instrText>
      </w:r>
      <w:r>
        <w:rPr>
          <w:rFonts w:hint="eastAsia"/>
          <w:szCs w:val="21"/>
        </w:rPr>
        <w:instrText>EQ</w:instrText>
      </w:r>
      <w:r>
        <w:rPr>
          <w:szCs w:val="21"/>
        </w:rPr>
        <w:instrText xml:space="preserve"> \F(</w:instrText>
      </w:r>
      <w:r w:rsidRPr="00B673C7">
        <w:rPr>
          <w:i/>
          <w:iCs/>
          <w:szCs w:val="21"/>
        </w:rPr>
        <w:instrText>BL</w:instrText>
      </w:r>
      <w:r>
        <w:rPr>
          <w:szCs w:val="21"/>
        </w:rPr>
        <w:instrText>\R(2</w:instrText>
      </w:r>
      <w:r w:rsidRPr="00B673C7">
        <w:rPr>
          <w:i/>
          <w:iCs/>
          <w:szCs w:val="21"/>
        </w:rPr>
        <w:instrText>gL</w:instrText>
      </w:r>
      <w:r>
        <w:rPr>
          <w:szCs w:val="21"/>
        </w:rPr>
        <w:instrText>),</w:instrText>
      </w:r>
      <w:r w:rsidRPr="00B673C7">
        <w:rPr>
          <w:i/>
          <w:iCs/>
          <w:szCs w:val="21"/>
        </w:rPr>
        <w:instrText>R</w:instrText>
      </w:r>
      <w:r>
        <w:rPr>
          <w:szCs w:val="21"/>
        </w:rPr>
        <w:instrText xml:space="preserve">) </w:instrText>
      </w:r>
      <w:r>
        <w:rPr>
          <w:szCs w:val="21"/>
        </w:rPr>
        <w:fldChar w:fldCharType="end"/>
      </w:r>
      <w:r>
        <w:rPr>
          <w:rFonts w:hint="eastAsia"/>
          <w:szCs w:val="21"/>
        </w:rPr>
        <w:t>，</w:t>
      </w:r>
      <w:r w:rsidRPr="00A9015E">
        <w:rPr>
          <w:rFonts w:hint="eastAsia"/>
          <w:szCs w:val="21"/>
        </w:rPr>
        <w:t>方向</w:t>
      </w:r>
      <w:r>
        <w:rPr>
          <w:rFonts w:hint="eastAsia"/>
          <w:szCs w:val="21"/>
        </w:rPr>
        <w:t xml:space="preserve"> c</w:t>
      </w:r>
      <w:r>
        <w:rPr>
          <w:szCs w:val="21"/>
        </w:rPr>
        <w:t xml:space="preserve"> </w:t>
      </w:r>
      <w:r>
        <w:rPr>
          <w:rFonts w:hint="eastAsia"/>
          <w:szCs w:val="21"/>
        </w:rPr>
        <w:t>→</w:t>
      </w:r>
      <w:r>
        <w:rPr>
          <w:rFonts w:hint="eastAsia"/>
          <w:szCs w:val="21"/>
        </w:rPr>
        <w:t xml:space="preserve"> d</w:t>
      </w:r>
    </w:p>
    <w:p w14:paraId="04E26CF3" w14:textId="4E5649F3" w:rsidR="00B673C7" w:rsidRPr="00A9015E" w:rsidRDefault="00B673C7" w:rsidP="00167292">
      <w:r w:rsidRPr="00C97572">
        <w:rPr>
          <w:rFonts w:hint="eastAsia"/>
          <w:i/>
          <w:iCs/>
        </w:rPr>
        <w:t>U</w:t>
      </w:r>
      <w:r>
        <w:t xml:space="preserve"> = </w:t>
      </w:r>
      <w:r>
        <w:rPr>
          <w:rFonts w:asciiTheme="majorBidi" w:hAnsiTheme="majorBidi" w:cstheme="majorBidi"/>
        </w:rPr>
        <w:t xml:space="preserve"> </w:t>
      </w:r>
      <w:r>
        <w:rPr>
          <w:rFonts w:asciiTheme="majorBidi" w:hAnsiTheme="majorBidi" w:cstheme="majorBidi"/>
        </w:rPr>
        <w:fldChar w:fldCharType="begin"/>
      </w:r>
      <w:r>
        <w:rPr>
          <w:rFonts w:asciiTheme="majorBidi" w:hAnsiTheme="majorBidi" w:cstheme="majorBidi"/>
        </w:rPr>
        <w:instrText xml:space="preserve"> EQ \F(3</w:instrText>
      </w:r>
      <w:r w:rsidRPr="006F0B5E">
        <w:rPr>
          <w:rFonts w:asciiTheme="majorBidi" w:hAnsiTheme="majorBidi" w:cstheme="majorBidi"/>
          <w:i/>
          <w:iCs/>
        </w:rPr>
        <w:instrText>BL</w:instrText>
      </w:r>
      <w:r>
        <w:rPr>
          <w:rFonts w:asciiTheme="majorBidi" w:hAnsiTheme="majorBidi" w:cstheme="majorBidi"/>
        </w:rPr>
        <w:instrText>\R(2</w:instrText>
      </w:r>
      <w:r w:rsidRPr="006F0B5E">
        <w:rPr>
          <w:rFonts w:asciiTheme="majorBidi" w:hAnsiTheme="majorBidi" w:cstheme="majorBidi"/>
          <w:i/>
          <w:iCs/>
        </w:rPr>
        <w:instrText>gL</w:instrText>
      </w:r>
      <w:r>
        <w:rPr>
          <w:rFonts w:asciiTheme="majorBidi" w:hAnsiTheme="majorBidi" w:cstheme="majorBidi"/>
        </w:rPr>
        <w:instrText xml:space="preserve">),4) </w:instrText>
      </w:r>
      <w:r>
        <w:rPr>
          <w:rFonts w:asciiTheme="majorBidi" w:hAnsiTheme="majorBidi" w:cstheme="majorBidi"/>
        </w:rPr>
        <w:fldChar w:fldCharType="end"/>
      </w:r>
    </w:p>
    <w:p w14:paraId="41DC04CA" w14:textId="1C527B58" w:rsidR="00B673C7" w:rsidRDefault="00B673C7" w:rsidP="00167292">
      <w:pPr>
        <w:rPr>
          <w:szCs w:val="21"/>
        </w:rPr>
      </w:pPr>
      <w:r w:rsidRPr="00A9015E">
        <w:rPr>
          <w:rFonts w:hint="eastAsia"/>
        </w:rPr>
        <w:t>（</w:t>
      </w:r>
      <w:r w:rsidRPr="00A9015E">
        <w:t>3</w:t>
      </w:r>
      <w:r w:rsidRPr="00A9015E">
        <w:rPr>
          <w:rFonts w:hint="eastAsia"/>
        </w:rPr>
        <w:t>）</w:t>
      </w:r>
      <w:r w:rsidRPr="00A9015E">
        <w:rPr>
          <w:rFonts w:hint="eastAsia"/>
          <w:iCs/>
        </w:rPr>
        <w:t>线框</w:t>
      </w:r>
      <w:r>
        <w:rPr>
          <w:rFonts w:hint="eastAsia"/>
          <w:iCs/>
        </w:rPr>
        <w:t>会</w:t>
      </w:r>
      <w:r w:rsidRPr="00A9015E">
        <w:rPr>
          <w:rFonts w:hint="eastAsia"/>
          <w:iCs/>
        </w:rPr>
        <w:t>停下时，</w:t>
      </w:r>
      <w:r w:rsidRPr="00A9015E">
        <w:rPr>
          <w:iCs/>
        </w:rPr>
        <w:t>cd</w:t>
      </w:r>
      <w:r w:rsidRPr="00A9015E">
        <w:rPr>
          <w:rFonts w:hint="eastAsia"/>
          <w:iCs/>
        </w:rPr>
        <w:t>边刚好在磁场的右边界</w:t>
      </w:r>
      <w:r>
        <w:rPr>
          <w:rFonts w:hint="eastAsia"/>
          <w:iCs/>
        </w:rPr>
        <w:t xml:space="preserve"> DD</w:t>
      </w:r>
      <w:r>
        <w:rPr>
          <w:iCs/>
        </w:rPr>
        <w:t xml:space="preserve">′ </w:t>
      </w:r>
      <w:r w:rsidRPr="00A9015E">
        <w:rPr>
          <w:rFonts w:hint="eastAsia"/>
          <w:iCs/>
        </w:rPr>
        <w:t>处。</w:t>
      </w:r>
    </w:p>
    <w:p w14:paraId="15EBC695" w14:textId="7CBB037E" w:rsidR="00B673C7" w:rsidRDefault="00167292" w:rsidP="00167292">
      <w:pPr>
        <w:pStyle w:val="a3"/>
      </w:pPr>
      <w:r>
        <w:rPr>
          <w:rFonts w:hint="eastAsia"/>
          <w:lang w:val="en-US"/>
        </w:rPr>
        <w:t>2</w:t>
      </w:r>
      <w:r>
        <w:rPr>
          <w:lang w:val="en-US"/>
        </w:rPr>
        <w:t>021</w:t>
      </w:r>
      <w:r>
        <w:rPr>
          <w:rFonts w:hint="eastAsia"/>
          <w:lang w:val="en-US"/>
        </w:rPr>
        <w:t>学年松江二模</w:t>
      </w:r>
      <w:r>
        <w:rPr>
          <w:rFonts w:hint="eastAsia"/>
          <w:lang w:val="en-US"/>
        </w:rPr>
        <w:t>2</w:t>
      </w:r>
      <w:r>
        <w:rPr>
          <w:lang w:val="en-US"/>
        </w:rPr>
        <w:t>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C004E6B" w15:done="0"/>
  <w15:commentEx w15:paraId="3AAFC7D6" w15:done="0"/>
  <w15:commentEx w15:paraId="581DD686" w15:done="0"/>
  <w15:commentEx w15:paraId="0CCCDDAF" w15:done="0"/>
  <w15:commentEx w15:paraId="7FBE28E6" w15:done="0"/>
  <w15:commentEx w15:paraId="469D26A2" w15:done="0"/>
  <w15:commentEx w15:paraId="6F0C155C" w15:done="0"/>
  <w15:commentEx w15:paraId="3AB0371E" w15:done="0"/>
  <w15:commentEx w15:paraId="73E67680" w15:done="0"/>
  <w15:commentEx w15:paraId="43432F61" w15:done="0"/>
  <w15:commentEx w15:paraId="0762A2FC" w15:done="0"/>
  <w15:commentEx w15:paraId="1CD0F58E" w15:done="0"/>
  <w15:commentEx w15:paraId="51446764" w15:done="0"/>
  <w15:commentEx w15:paraId="2CE42C7F" w15:done="0"/>
  <w15:commentEx w15:paraId="0193D52D" w15:done="0"/>
  <w15:commentEx w15:paraId="4C169729" w15:done="0"/>
  <w15:commentEx w15:paraId="76049D50" w15:done="0"/>
  <w15:commentEx w15:paraId="1AE81B60" w15:done="0"/>
  <w15:commentEx w15:paraId="2771BE6F" w15:done="0"/>
  <w15:commentEx w15:paraId="2E95BB1E" w15:done="0"/>
  <w15:commentEx w15:paraId="15EBC69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4F158D" w16cex:dateUtc="2022-06-11T05:22:00Z"/>
  <w16cex:commentExtensible w16cex:durableId="264F0D47" w16cex:dateUtc="2022-06-11T04:47:00Z"/>
  <w16cex:commentExtensible w16cex:durableId="264F0D80" w16cex:dateUtc="2022-06-11T04:48:00Z"/>
  <w16cex:commentExtensible w16cex:durableId="264F0D86" w16cex:dateUtc="2022-06-11T04:48:00Z"/>
  <w16cex:commentExtensible w16cex:durableId="264F0D8E" w16cex:dateUtc="2022-06-11T04:48:00Z"/>
  <w16cex:commentExtensible w16cex:durableId="264F0D92" w16cex:dateUtc="2022-06-11T04:48:00Z"/>
  <w16cex:commentExtensible w16cex:durableId="264F0D97" w16cex:dateUtc="2022-06-11T04:48:00Z"/>
  <w16cex:commentExtensible w16cex:durableId="264F0D9C" w16cex:dateUtc="2022-06-11T04:48:00Z"/>
  <w16cex:commentExtensible w16cex:durableId="264F0DA1" w16cex:dateUtc="2022-06-11T04:48:00Z"/>
  <w16cex:commentExtensible w16cex:durableId="264F0DA8" w16cex:dateUtc="2022-06-11T04:48:00Z"/>
  <w16cex:commentExtensible w16cex:durableId="264F0DAC" w16cex:dateUtc="2022-06-11T04:48:00Z"/>
  <w16cex:commentExtensible w16cex:durableId="264F0DB2" w16cex:dateUtc="2022-06-11T04:48:00Z"/>
  <w16cex:commentExtensible w16cex:durableId="264F0DB7" w16cex:dateUtc="2022-06-11T04:48:00Z"/>
  <w16cex:commentExtensible w16cex:durableId="264F0DC3" w16cex:dateUtc="2022-06-11T04:49:00Z"/>
  <w16cex:commentExtensible w16cex:durableId="264F0DC9" w16cex:dateUtc="2022-06-11T04:49:00Z"/>
  <w16cex:commentExtensible w16cex:durableId="264F0DCF" w16cex:dateUtc="2022-06-11T04:49:00Z"/>
  <w16cex:commentExtensible w16cex:durableId="264F0DD3" w16cex:dateUtc="2022-06-11T04:49:00Z"/>
  <w16cex:commentExtensible w16cex:durableId="264F0DD9" w16cex:dateUtc="2022-06-11T04:49:00Z"/>
  <w16cex:commentExtensible w16cex:durableId="264F0DF4" w16cex:dateUtc="2022-06-11T04:49:00Z"/>
  <w16cex:commentExtensible w16cex:durableId="264F0EB7" w16cex:dateUtc="2022-06-11T04:53:00Z"/>
  <w16cex:commentExtensible w16cex:durableId="264F14A2" w16cex:dateUtc="2022-06-11T05: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C004E6B" w16cid:durableId="264F158D"/>
  <w16cid:commentId w16cid:paraId="3AAFC7D6" w16cid:durableId="264F0D47"/>
  <w16cid:commentId w16cid:paraId="581DD686" w16cid:durableId="264F0D80"/>
  <w16cid:commentId w16cid:paraId="0CCCDDAF" w16cid:durableId="264F0D86"/>
  <w16cid:commentId w16cid:paraId="7FBE28E6" w16cid:durableId="264F0D8E"/>
  <w16cid:commentId w16cid:paraId="469D26A2" w16cid:durableId="264F0D92"/>
  <w16cid:commentId w16cid:paraId="6F0C155C" w16cid:durableId="264F0D97"/>
  <w16cid:commentId w16cid:paraId="3AB0371E" w16cid:durableId="264F0D9C"/>
  <w16cid:commentId w16cid:paraId="73E67680" w16cid:durableId="264F0DA1"/>
  <w16cid:commentId w16cid:paraId="43432F61" w16cid:durableId="264F0DA8"/>
  <w16cid:commentId w16cid:paraId="0762A2FC" w16cid:durableId="264F0DAC"/>
  <w16cid:commentId w16cid:paraId="1CD0F58E" w16cid:durableId="264F0DB2"/>
  <w16cid:commentId w16cid:paraId="51446764" w16cid:durableId="264F0DB7"/>
  <w16cid:commentId w16cid:paraId="2CE42C7F" w16cid:durableId="264F0DC3"/>
  <w16cid:commentId w16cid:paraId="0193D52D" w16cid:durableId="264F0DC9"/>
  <w16cid:commentId w16cid:paraId="4C169729" w16cid:durableId="264F0DCF"/>
  <w16cid:commentId w16cid:paraId="76049D50" w16cid:durableId="264F0DD3"/>
  <w16cid:commentId w16cid:paraId="1AE81B60" w16cid:durableId="264F0DD9"/>
  <w16cid:commentId w16cid:paraId="2771BE6F" w16cid:durableId="264F0DF4"/>
  <w16cid:commentId w16cid:paraId="2E95BB1E" w16cid:durableId="264F0EB7"/>
  <w16cid:commentId w16cid:paraId="15EBC695" w16cid:durableId="264F14A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F62A00" w14:textId="77777777" w:rsidR="00D91038" w:rsidRDefault="00D91038">
      <w:r>
        <w:separator/>
      </w:r>
    </w:p>
  </w:endnote>
  <w:endnote w:type="continuationSeparator" w:id="0">
    <w:p w14:paraId="312F1D1E" w14:textId="77777777" w:rsidR="00D91038" w:rsidRDefault="00D910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ngLiU">
    <w:altName w:val="細明體"/>
    <w:panose1 w:val="02020509000000000000"/>
    <w:charset w:val="88"/>
    <w:family w:val="modern"/>
    <w:pitch w:val="fixed"/>
    <w:sig w:usb0="A00002FF" w:usb1="28CFFCFA" w:usb2="00000016" w:usb3="00000000" w:csb0="0010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A0000287" w:usb1="28CF3C52"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B27D80" w14:textId="4763D608" w:rsidR="00773ACC" w:rsidRDefault="00773ACC">
    <w:pPr>
      <w:pStyle w:val="ab"/>
      <w:jc w:val="center"/>
    </w:pPr>
    <w:r>
      <w:rPr>
        <w:rFonts w:ascii="宋体" w:hAnsi="宋体"/>
        <w:sz w:val="21"/>
        <w:szCs w:val="21"/>
      </w:rPr>
      <w:t>高</w:t>
    </w:r>
    <w:r>
      <w:rPr>
        <w:rFonts w:ascii="宋体" w:hAnsi="宋体" w:hint="eastAsia"/>
        <w:sz w:val="21"/>
        <w:szCs w:val="21"/>
      </w:rPr>
      <w:t>三</w:t>
    </w:r>
    <w:r>
      <w:rPr>
        <w:rFonts w:ascii="宋体" w:hAnsi="宋体" w:hint="eastAsia"/>
        <w:color w:val="000000"/>
        <w:sz w:val="21"/>
        <w:szCs w:val="21"/>
      </w:rPr>
      <w:t>物理</w:t>
    </w:r>
    <w:r>
      <w:rPr>
        <w:rFonts w:ascii="宋体" w:hAnsi="宋体"/>
        <w:sz w:val="21"/>
        <w:szCs w:val="21"/>
      </w:rPr>
      <w:t xml:space="preserve">  第</w:t>
    </w:r>
    <w:r>
      <w:rPr>
        <w:sz w:val="21"/>
        <w:szCs w:val="21"/>
      </w:rPr>
      <w:fldChar w:fldCharType="begin"/>
    </w:r>
    <w:r>
      <w:rPr>
        <w:sz w:val="21"/>
        <w:szCs w:val="21"/>
      </w:rPr>
      <w:instrText xml:space="preserve"> PAGE </w:instrText>
    </w:r>
    <w:r>
      <w:rPr>
        <w:sz w:val="21"/>
        <w:szCs w:val="21"/>
      </w:rPr>
      <w:fldChar w:fldCharType="separate"/>
    </w:r>
    <w:r w:rsidR="0078552D">
      <w:rPr>
        <w:noProof/>
        <w:sz w:val="21"/>
        <w:szCs w:val="21"/>
      </w:rPr>
      <w:t>2</w:t>
    </w:r>
    <w:r>
      <w:rPr>
        <w:sz w:val="21"/>
        <w:szCs w:val="21"/>
      </w:rPr>
      <w:fldChar w:fldCharType="end"/>
    </w:r>
    <w:r>
      <w:rPr>
        <w:rFonts w:ascii="宋体" w:hAnsi="宋体"/>
        <w:sz w:val="21"/>
        <w:szCs w:val="21"/>
      </w:rPr>
      <w:t>页 共</w:t>
    </w:r>
    <w:r>
      <w:rPr>
        <w:rFonts w:ascii="宋体" w:hAnsi="宋体" w:hint="eastAsia"/>
        <w:sz w:val="21"/>
        <w:szCs w:val="21"/>
      </w:rPr>
      <w:t>4</w:t>
    </w:r>
    <w:r>
      <w:rPr>
        <w:rFonts w:ascii="宋体" w:hAnsi="宋体"/>
        <w:sz w:val="21"/>
        <w:szCs w:val="21"/>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77BC22" w14:textId="5136B772" w:rsidR="00F4387C" w:rsidRDefault="00D91038">
    <w:pPr>
      <w:tabs>
        <w:tab w:val="center" w:pos="4153"/>
        <w:tab w:val="right" w:pos="8306"/>
      </w:tabs>
      <w:snapToGrid w:val="0"/>
      <w:jc w:val="left"/>
      <w:rPr>
        <w:kern w:val="0"/>
        <w:sz w:val="2"/>
        <w:szCs w:val="2"/>
      </w:rPr>
    </w:pPr>
    <w:r>
      <w:rPr>
        <w:rFonts w:cs="宋体"/>
        <w:color w:val="FFFFFF"/>
        <w:sz w:val="2"/>
        <w:szCs w:val="2"/>
      </w:rPr>
      <w:pict w14:anchorId="089BCCB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5"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F4387C">
      <w:rPr>
        <w:rFonts w:cs="宋体"/>
        <w:noProof/>
        <w:color w:val="FFFFFF"/>
        <w:sz w:val="2"/>
        <w:szCs w:val="2"/>
      </w:rPr>
      <w:drawing>
        <wp:anchor distT="0" distB="0" distL="114300" distR="114300" simplePos="0" relativeHeight="251657216" behindDoc="0" locked="0" layoutInCell="1" allowOverlap="1" wp14:anchorId="5C085DDE" wp14:editId="4B172016">
          <wp:simplePos x="0" y="0"/>
          <wp:positionH relativeFrom="column">
            <wp:posOffset>813435</wp:posOffset>
          </wp:positionH>
          <wp:positionV relativeFrom="paragraph">
            <wp:posOffset>-263525</wp:posOffset>
          </wp:positionV>
          <wp:extent cx="635" cy="635"/>
          <wp:effectExtent l="0" t="0" r="0" b="0"/>
          <wp:wrapNone/>
          <wp:docPr id="38" name="图片 38"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sidR="00F4387C">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14B783" w14:textId="77777777" w:rsidR="00D91038" w:rsidRDefault="00D91038">
      <w:r>
        <w:separator/>
      </w:r>
    </w:p>
  </w:footnote>
  <w:footnote w:type="continuationSeparator" w:id="0">
    <w:p w14:paraId="6CFD23ED" w14:textId="77777777" w:rsidR="00D91038" w:rsidRDefault="00D9103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913664" w14:textId="3EC39A55" w:rsidR="00F4387C" w:rsidRPr="00F4387C" w:rsidRDefault="00F4387C" w:rsidP="00F4387C">
    <w:pPr>
      <w:pStyle w:val="ad"/>
      <w:pBdr>
        <w:bottom w:val="none" w:sz="0" w:space="0" w:color="auto"/>
      </w:pBdr>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singleLevel"/>
    <w:tmpl w:val="00000005"/>
    <w:lvl w:ilvl="0">
      <w:start w:val="1"/>
      <w:numFmt w:val="upperLetter"/>
      <w:suff w:val="nothing"/>
      <w:lvlText w:val="%1．"/>
      <w:lvlJc w:val="left"/>
    </w:lvl>
  </w:abstractNum>
  <w:abstractNum w:abstractNumId="1" w15:restartNumberingAfterBreak="0">
    <w:nsid w:val="00000006"/>
    <w:multiLevelType w:val="singleLevel"/>
    <w:tmpl w:val="00000006"/>
    <w:lvl w:ilvl="0">
      <w:start w:val="1"/>
      <w:numFmt w:val="upperLetter"/>
      <w:suff w:val="space"/>
      <w:lvlText w:val="%1."/>
      <w:lvlJc w:val="left"/>
    </w:lvl>
  </w:abstractNum>
  <w:abstractNum w:abstractNumId="2" w15:restartNumberingAfterBreak="0">
    <w:nsid w:val="006F473A"/>
    <w:multiLevelType w:val="hybridMultilevel"/>
    <w:tmpl w:val="8312AF28"/>
    <w:lvl w:ilvl="0" w:tplc="B4E4141A">
      <w:start w:val="1"/>
      <w:numFmt w:val="bullet"/>
      <w:lvlText w:val=""/>
      <w:lvlJc w:val="left"/>
      <w:pPr>
        <w:ind w:left="420" w:hanging="420"/>
      </w:pPr>
      <w:rPr>
        <w:rFonts w:ascii="Wingdings" w:hAnsi="Wingdings" w:hint="default"/>
      </w:rPr>
    </w:lvl>
    <w:lvl w:ilvl="1" w:tplc="98DEF2F0" w:tentative="1">
      <w:start w:val="1"/>
      <w:numFmt w:val="bullet"/>
      <w:lvlText w:val=""/>
      <w:lvlJc w:val="left"/>
      <w:pPr>
        <w:ind w:left="840" w:hanging="420"/>
      </w:pPr>
      <w:rPr>
        <w:rFonts w:ascii="Wingdings" w:hAnsi="Wingdings" w:hint="default"/>
      </w:rPr>
    </w:lvl>
    <w:lvl w:ilvl="2" w:tplc="AA4A5DE2" w:tentative="1">
      <w:start w:val="1"/>
      <w:numFmt w:val="bullet"/>
      <w:lvlText w:val=""/>
      <w:lvlJc w:val="left"/>
      <w:pPr>
        <w:ind w:left="1260" w:hanging="420"/>
      </w:pPr>
      <w:rPr>
        <w:rFonts w:ascii="Wingdings" w:hAnsi="Wingdings" w:hint="default"/>
      </w:rPr>
    </w:lvl>
    <w:lvl w:ilvl="3" w:tplc="0DF84E10" w:tentative="1">
      <w:start w:val="1"/>
      <w:numFmt w:val="bullet"/>
      <w:lvlText w:val=""/>
      <w:lvlJc w:val="left"/>
      <w:pPr>
        <w:ind w:left="1680" w:hanging="420"/>
      </w:pPr>
      <w:rPr>
        <w:rFonts w:ascii="Wingdings" w:hAnsi="Wingdings" w:hint="default"/>
      </w:rPr>
    </w:lvl>
    <w:lvl w:ilvl="4" w:tplc="0F82685A" w:tentative="1">
      <w:start w:val="1"/>
      <w:numFmt w:val="bullet"/>
      <w:lvlText w:val=""/>
      <w:lvlJc w:val="left"/>
      <w:pPr>
        <w:ind w:left="2100" w:hanging="420"/>
      </w:pPr>
      <w:rPr>
        <w:rFonts w:ascii="Wingdings" w:hAnsi="Wingdings" w:hint="default"/>
      </w:rPr>
    </w:lvl>
    <w:lvl w:ilvl="5" w:tplc="E5383CCC" w:tentative="1">
      <w:start w:val="1"/>
      <w:numFmt w:val="bullet"/>
      <w:lvlText w:val=""/>
      <w:lvlJc w:val="left"/>
      <w:pPr>
        <w:ind w:left="2520" w:hanging="420"/>
      </w:pPr>
      <w:rPr>
        <w:rFonts w:ascii="Wingdings" w:hAnsi="Wingdings" w:hint="default"/>
      </w:rPr>
    </w:lvl>
    <w:lvl w:ilvl="6" w:tplc="C85AB8B4" w:tentative="1">
      <w:start w:val="1"/>
      <w:numFmt w:val="bullet"/>
      <w:lvlText w:val=""/>
      <w:lvlJc w:val="left"/>
      <w:pPr>
        <w:ind w:left="2940" w:hanging="420"/>
      </w:pPr>
      <w:rPr>
        <w:rFonts w:ascii="Wingdings" w:hAnsi="Wingdings" w:hint="default"/>
      </w:rPr>
    </w:lvl>
    <w:lvl w:ilvl="7" w:tplc="50F4199A" w:tentative="1">
      <w:start w:val="1"/>
      <w:numFmt w:val="bullet"/>
      <w:lvlText w:val=""/>
      <w:lvlJc w:val="left"/>
      <w:pPr>
        <w:ind w:left="3360" w:hanging="420"/>
      </w:pPr>
      <w:rPr>
        <w:rFonts w:ascii="Wingdings" w:hAnsi="Wingdings" w:hint="default"/>
      </w:rPr>
    </w:lvl>
    <w:lvl w:ilvl="8" w:tplc="B180F020" w:tentative="1">
      <w:start w:val="1"/>
      <w:numFmt w:val="bullet"/>
      <w:lvlText w:val=""/>
      <w:lvlJc w:val="left"/>
      <w:pPr>
        <w:ind w:left="3780" w:hanging="420"/>
      </w:pPr>
      <w:rPr>
        <w:rFonts w:ascii="Wingdings" w:hAnsi="Wingdings" w:hint="default"/>
      </w:rPr>
    </w:lvl>
  </w:abstractNum>
  <w:abstractNum w:abstractNumId="3" w15:restartNumberingAfterBreak="0">
    <w:nsid w:val="00B25356"/>
    <w:multiLevelType w:val="hybridMultilevel"/>
    <w:tmpl w:val="B628955C"/>
    <w:lvl w:ilvl="0" w:tplc="C0A2AA74">
      <w:start w:val="1"/>
      <w:numFmt w:val="upperLetter"/>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54E0F24"/>
    <w:multiLevelType w:val="hybridMultilevel"/>
    <w:tmpl w:val="C0F8815C"/>
    <w:lvl w:ilvl="0" w:tplc="DF16F544">
      <w:start w:val="1"/>
      <w:numFmt w:val="decimal"/>
      <w:lvlText w:val="（%1）"/>
      <w:lvlJc w:val="left"/>
      <w:pPr>
        <w:ind w:left="720" w:hanging="720"/>
      </w:pPr>
      <w:rPr>
        <w:rFonts w:asciiTheme="minorHAnsi" w:hAnsiTheme="minorHAnsi" w:cstheme="minorBidi"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1197407"/>
    <w:multiLevelType w:val="hybridMultilevel"/>
    <w:tmpl w:val="E6AC177C"/>
    <w:lvl w:ilvl="0" w:tplc="DA42A70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D161AC"/>
    <w:multiLevelType w:val="hybridMultilevel"/>
    <w:tmpl w:val="5B7C2496"/>
    <w:lvl w:ilvl="0" w:tplc="BA76C942">
      <w:start w:val="4"/>
      <w:numFmt w:val="upperLetter"/>
      <w:lvlText w:val="%1．"/>
      <w:lvlJc w:val="left"/>
      <w:pPr>
        <w:ind w:left="1068" w:hanging="360"/>
      </w:pPr>
      <w:rPr>
        <w:rFonts w:hint="default"/>
      </w:rPr>
    </w:lvl>
    <w:lvl w:ilvl="1" w:tplc="04090019" w:tentative="1">
      <w:start w:val="1"/>
      <w:numFmt w:val="lowerLetter"/>
      <w:lvlText w:val="%2)"/>
      <w:lvlJc w:val="left"/>
      <w:pPr>
        <w:ind w:left="1523" w:hanging="420"/>
      </w:pPr>
    </w:lvl>
    <w:lvl w:ilvl="2" w:tplc="0409001B" w:tentative="1">
      <w:start w:val="1"/>
      <w:numFmt w:val="lowerRoman"/>
      <w:lvlText w:val="%3."/>
      <w:lvlJc w:val="right"/>
      <w:pPr>
        <w:ind w:left="1943" w:hanging="420"/>
      </w:pPr>
    </w:lvl>
    <w:lvl w:ilvl="3" w:tplc="0409000F" w:tentative="1">
      <w:start w:val="1"/>
      <w:numFmt w:val="decimal"/>
      <w:lvlText w:val="%4."/>
      <w:lvlJc w:val="left"/>
      <w:pPr>
        <w:ind w:left="2363" w:hanging="420"/>
      </w:pPr>
    </w:lvl>
    <w:lvl w:ilvl="4" w:tplc="04090019" w:tentative="1">
      <w:start w:val="1"/>
      <w:numFmt w:val="lowerLetter"/>
      <w:lvlText w:val="%5)"/>
      <w:lvlJc w:val="left"/>
      <w:pPr>
        <w:ind w:left="2783" w:hanging="420"/>
      </w:pPr>
    </w:lvl>
    <w:lvl w:ilvl="5" w:tplc="0409001B" w:tentative="1">
      <w:start w:val="1"/>
      <w:numFmt w:val="lowerRoman"/>
      <w:lvlText w:val="%6."/>
      <w:lvlJc w:val="right"/>
      <w:pPr>
        <w:ind w:left="3203" w:hanging="420"/>
      </w:pPr>
    </w:lvl>
    <w:lvl w:ilvl="6" w:tplc="0409000F" w:tentative="1">
      <w:start w:val="1"/>
      <w:numFmt w:val="decimal"/>
      <w:lvlText w:val="%7."/>
      <w:lvlJc w:val="left"/>
      <w:pPr>
        <w:ind w:left="3623" w:hanging="420"/>
      </w:pPr>
    </w:lvl>
    <w:lvl w:ilvl="7" w:tplc="04090019" w:tentative="1">
      <w:start w:val="1"/>
      <w:numFmt w:val="lowerLetter"/>
      <w:lvlText w:val="%8)"/>
      <w:lvlJc w:val="left"/>
      <w:pPr>
        <w:ind w:left="4043" w:hanging="420"/>
      </w:pPr>
    </w:lvl>
    <w:lvl w:ilvl="8" w:tplc="0409001B" w:tentative="1">
      <w:start w:val="1"/>
      <w:numFmt w:val="lowerRoman"/>
      <w:lvlText w:val="%9."/>
      <w:lvlJc w:val="right"/>
      <w:pPr>
        <w:ind w:left="4463" w:hanging="420"/>
      </w:pPr>
    </w:lvl>
  </w:abstractNum>
  <w:abstractNum w:abstractNumId="7" w15:restartNumberingAfterBreak="0">
    <w:nsid w:val="4B077E6A"/>
    <w:multiLevelType w:val="hybridMultilevel"/>
    <w:tmpl w:val="F28A3938"/>
    <w:lvl w:ilvl="0" w:tplc="1C1C9E8C">
      <w:start w:val="1"/>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E9C799E"/>
    <w:multiLevelType w:val="hybridMultilevel"/>
    <w:tmpl w:val="B1603994"/>
    <w:lvl w:ilvl="0" w:tplc="4F3E53E4">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4B623D4"/>
    <w:multiLevelType w:val="hybridMultilevel"/>
    <w:tmpl w:val="F6F26E3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709334E"/>
    <w:multiLevelType w:val="hybridMultilevel"/>
    <w:tmpl w:val="6B86573C"/>
    <w:lvl w:ilvl="0" w:tplc="BD04F8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9AC4B60"/>
    <w:multiLevelType w:val="singleLevel"/>
    <w:tmpl w:val="69AC4B60"/>
    <w:lvl w:ilvl="0">
      <w:start w:val="4"/>
      <w:numFmt w:val="decimal"/>
      <w:suff w:val="nothing"/>
      <w:lvlText w:val="%1、"/>
      <w:lvlJc w:val="left"/>
    </w:lvl>
  </w:abstractNum>
  <w:abstractNum w:abstractNumId="12" w15:restartNumberingAfterBreak="0">
    <w:nsid w:val="6E701A99"/>
    <w:multiLevelType w:val="hybridMultilevel"/>
    <w:tmpl w:val="A23A2328"/>
    <w:lvl w:ilvl="0" w:tplc="AA2874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062556273">
    <w:abstractNumId w:val="12"/>
  </w:num>
  <w:num w:numId="2" w16cid:durableId="1427070806">
    <w:abstractNumId w:val="10"/>
  </w:num>
  <w:num w:numId="3" w16cid:durableId="1485899989">
    <w:abstractNumId w:val="7"/>
  </w:num>
  <w:num w:numId="4" w16cid:durableId="1696422784">
    <w:abstractNumId w:val="6"/>
  </w:num>
  <w:num w:numId="5" w16cid:durableId="1725063925">
    <w:abstractNumId w:val="0"/>
  </w:num>
  <w:num w:numId="6" w16cid:durableId="1883592978">
    <w:abstractNumId w:val="3"/>
  </w:num>
  <w:num w:numId="7" w16cid:durableId="1007292566">
    <w:abstractNumId w:val="9"/>
  </w:num>
  <w:num w:numId="8" w16cid:durableId="578440910">
    <w:abstractNumId w:val="1"/>
  </w:num>
  <w:num w:numId="9" w16cid:durableId="1993365310">
    <w:abstractNumId w:val="11"/>
  </w:num>
  <w:num w:numId="10" w16cid:durableId="186454839">
    <w:abstractNumId w:val="4"/>
  </w:num>
  <w:num w:numId="11" w16cid:durableId="463156286">
    <w:abstractNumId w:val="5"/>
  </w:num>
  <w:num w:numId="12" w16cid:durableId="1521505627">
    <w:abstractNumId w:val="8"/>
  </w:num>
  <w:num w:numId="13" w16cid:durableId="657004151">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50" fillcolor="white" stroke="f">
      <v:fill color="white"/>
      <v:stroke on="f"/>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3EAB"/>
    <w:rsid w:val="0000138E"/>
    <w:rsid w:val="000072B1"/>
    <w:rsid w:val="000074EA"/>
    <w:rsid w:val="00010D69"/>
    <w:rsid w:val="00015E52"/>
    <w:rsid w:val="00015FEF"/>
    <w:rsid w:val="0002121D"/>
    <w:rsid w:val="000224C8"/>
    <w:rsid w:val="000240CA"/>
    <w:rsid w:val="0002422F"/>
    <w:rsid w:val="00024489"/>
    <w:rsid w:val="00024567"/>
    <w:rsid w:val="0002488B"/>
    <w:rsid w:val="00024C49"/>
    <w:rsid w:val="00024F04"/>
    <w:rsid w:val="00024F14"/>
    <w:rsid w:val="00026667"/>
    <w:rsid w:val="00030002"/>
    <w:rsid w:val="00031EA8"/>
    <w:rsid w:val="0003366A"/>
    <w:rsid w:val="00034F56"/>
    <w:rsid w:val="00035C2F"/>
    <w:rsid w:val="00035CEF"/>
    <w:rsid w:val="00036CD7"/>
    <w:rsid w:val="00040061"/>
    <w:rsid w:val="00040C5C"/>
    <w:rsid w:val="000415AE"/>
    <w:rsid w:val="0004234C"/>
    <w:rsid w:val="00042D3E"/>
    <w:rsid w:val="000435A9"/>
    <w:rsid w:val="00045212"/>
    <w:rsid w:val="00045C0C"/>
    <w:rsid w:val="0005039F"/>
    <w:rsid w:val="00052A6D"/>
    <w:rsid w:val="00053D23"/>
    <w:rsid w:val="00054387"/>
    <w:rsid w:val="000545CE"/>
    <w:rsid w:val="00054AF5"/>
    <w:rsid w:val="000558EA"/>
    <w:rsid w:val="0005661B"/>
    <w:rsid w:val="00060520"/>
    <w:rsid w:val="000615F2"/>
    <w:rsid w:val="00062DFC"/>
    <w:rsid w:val="000633E3"/>
    <w:rsid w:val="0006428F"/>
    <w:rsid w:val="00064C8F"/>
    <w:rsid w:val="00065144"/>
    <w:rsid w:val="00065FCA"/>
    <w:rsid w:val="0006684A"/>
    <w:rsid w:val="0006696D"/>
    <w:rsid w:val="00070D3C"/>
    <w:rsid w:val="00071970"/>
    <w:rsid w:val="00073B80"/>
    <w:rsid w:val="00085971"/>
    <w:rsid w:val="00085F12"/>
    <w:rsid w:val="00086EA1"/>
    <w:rsid w:val="000873E3"/>
    <w:rsid w:val="00087A1E"/>
    <w:rsid w:val="00087B0A"/>
    <w:rsid w:val="0009267E"/>
    <w:rsid w:val="000939FF"/>
    <w:rsid w:val="00094FC6"/>
    <w:rsid w:val="0009574F"/>
    <w:rsid w:val="000967FB"/>
    <w:rsid w:val="000978BC"/>
    <w:rsid w:val="00097E0A"/>
    <w:rsid w:val="000A046D"/>
    <w:rsid w:val="000A0C5E"/>
    <w:rsid w:val="000A1315"/>
    <w:rsid w:val="000A15E5"/>
    <w:rsid w:val="000A1CD0"/>
    <w:rsid w:val="000A29A7"/>
    <w:rsid w:val="000A3352"/>
    <w:rsid w:val="000A3883"/>
    <w:rsid w:val="000A4D25"/>
    <w:rsid w:val="000A4E8C"/>
    <w:rsid w:val="000A60FF"/>
    <w:rsid w:val="000B1553"/>
    <w:rsid w:val="000B179B"/>
    <w:rsid w:val="000B1808"/>
    <w:rsid w:val="000B1F67"/>
    <w:rsid w:val="000B26D7"/>
    <w:rsid w:val="000B36D3"/>
    <w:rsid w:val="000B3E2C"/>
    <w:rsid w:val="000B45F5"/>
    <w:rsid w:val="000B4B59"/>
    <w:rsid w:val="000B6329"/>
    <w:rsid w:val="000C16F3"/>
    <w:rsid w:val="000C1B55"/>
    <w:rsid w:val="000C3118"/>
    <w:rsid w:val="000C395A"/>
    <w:rsid w:val="000C47A2"/>
    <w:rsid w:val="000C4A33"/>
    <w:rsid w:val="000C6208"/>
    <w:rsid w:val="000C6604"/>
    <w:rsid w:val="000C6B01"/>
    <w:rsid w:val="000C6C5D"/>
    <w:rsid w:val="000C6C66"/>
    <w:rsid w:val="000D0BBB"/>
    <w:rsid w:val="000D0BD9"/>
    <w:rsid w:val="000D0D32"/>
    <w:rsid w:val="000D10FD"/>
    <w:rsid w:val="000D27C4"/>
    <w:rsid w:val="000D2A61"/>
    <w:rsid w:val="000D6008"/>
    <w:rsid w:val="000D6813"/>
    <w:rsid w:val="000D6C99"/>
    <w:rsid w:val="000E1E20"/>
    <w:rsid w:val="000E3C42"/>
    <w:rsid w:val="000E48BD"/>
    <w:rsid w:val="000E6624"/>
    <w:rsid w:val="000E679B"/>
    <w:rsid w:val="000E6C25"/>
    <w:rsid w:val="000E6DC1"/>
    <w:rsid w:val="000F2FA5"/>
    <w:rsid w:val="000F39ED"/>
    <w:rsid w:val="000F5E7F"/>
    <w:rsid w:val="001017FE"/>
    <w:rsid w:val="00101EAE"/>
    <w:rsid w:val="00103FCD"/>
    <w:rsid w:val="001055E3"/>
    <w:rsid w:val="00106B05"/>
    <w:rsid w:val="001100C5"/>
    <w:rsid w:val="001109F9"/>
    <w:rsid w:val="001115F4"/>
    <w:rsid w:val="001206C4"/>
    <w:rsid w:val="00120EB2"/>
    <w:rsid w:val="00121424"/>
    <w:rsid w:val="001230AD"/>
    <w:rsid w:val="001264A2"/>
    <w:rsid w:val="00126906"/>
    <w:rsid w:val="0012737D"/>
    <w:rsid w:val="00127472"/>
    <w:rsid w:val="00127C83"/>
    <w:rsid w:val="00130E0E"/>
    <w:rsid w:val="00130F14"/>
    <w:rsid w:val="00133B87"/>
    <w:rsid w:val="001345D2"/>
    <w:rsid w:val="00134D9A"/>
    <w:rsid w:val="00136174"/>
    <w:rsid w:val="0013639E"/>
    <w:rsid w:val="00136CE0"/>
    <w:rsid w:val="0014031A"/>
    <w:rsid w:val="00140B9C"/>
    <w:rsid w:val="00143A0E"/>
    <w:rsid w:val="00143BEE"/>
    <w:rsid w:val="00144FD7"/>
    <w:rsid w:val="00145036"/>
    <w:rsid w:val="00147775"/>
    <w:rsid w:val="00150AA1"/>
    <w:rsid w:val="00152EA3"/>
    <w:rsid w:val="00153C67"/>
    <w:rsid w:val="00154F61"/>
    <w:rsid w:val="00155CE8"/>
    <w:rsid w:val="001561E2"/>
    <w:rsid w:val="00157875"/>
    <w:rsid w:val="001607CD"/>
    <w:rsid w:val="00163230"/>
    <w:rsid w:val="0016339E"/>
    <w:rsid w:val="00165716"/>
    <w:rsid w:val="00165DA6"/>
    <w:rsid w:val="00167292"/>
    <w:rsid w:val="001707BF"/>
    <w:rsid w:val="00172C7B"/>
    <w:rsid w:val="001751AE"/>
    <w:rsid w:val="00175E2E"/>
    <w:rsid w:val="00180FF0"/>
    <w:rsid w:val="0018171C"/>
    <w:rsid w:val="001833F9"/>
    <w:rsid w:val="00185439"/>
    <w:rsid w:val="00192734"/>
    <w:rsid w:val="00196C72"/>
    <w:rsid w:val="001A0FC1"/>
    <w:rsid w:val="001A2E77"/>
    <w:rsid w:val="001A398C"/>
    <w:rsid w:val="001A3F40"/>
    <w:rsid w:val="001A6588"/>
    <w:rsid w:val="001A6DBD"/>
    <w:rsid w:val="001A6F48"/>
    <w:rsid w:val="001B08DB"/>
    <w:rsid w:val="001B3FC9"/>
    <w:rsid w:val="001B6BF9"/>
    <w:rsid w:val="001B6E37"/>
    <w:rsid w:val="001B7C9A"/>
    <w:rsid w:val="001C05C1"/>
    <w:rsid w:val="001C0C72"/>
    <w:rsid w:val="001C23FE"/>
    <w:rsid w:val="001C2E24"/>
    <w:rsid w:val="001C2E7F"/>
    <w:rsid w:val="001C382B"/>
    <w:rsid w:val="001C3929"/>
    <w:rsid w:val="001C401F"/>
    <w:rsid w:val="001D0BEB"/>
    <w:rsid w:val="001D0FBB"/>
    <w:rsid w:val="001D1D69"/>
    <w:rsid w:val="001D24DD"/>
    <w:rsid w:val="001D4002"/>
    <w:rsid w:val="001D4CD8"/>
    <w:rsid w:val="001E0D87"/>
    <w:rsid w:val="001E1BFA"/>
    <w:rsid w:val="001E238F"/>
    <w:rsid w:val="001E3C0D"/>
    <w:rsid w:val="001E5177"/>
    <w:rsid w:val="001E5482"/>
    <w:rsid w:val="001F0547"/>
    <w:rsid w:val="001F09F3"/>
    <w:rsid w:val="001F1371"/>
    <w:rsid w:val="001F17A6"/>
    <w:rsid w:val="001F4236"/>
    <w:rsid w:val="001F5EBC"/>
    <w:rsid w:val="002003B7"/>
    <w:rsid w:val="00204FDA"/>
    <w:rsid w:val="00205F42"/>
    <w:rsid w:val="00206243"/>
    <w:rsid w:val="0020785F"/>
    <w:rsid w:val="00211821"/>
    <w:rsid w:val="002127B6"/>
    <w:rsid w:val="00212D0A"/>
    <w:rsid w:val="002168F3"/>
    <w:rsid w:val="0021776A"/>
    <w:rsid w:val="00221525"/>
    <w:rsid w:val="002239AE"/>
    <w:rsid w:val="00224C2C"/>
    <w:rsid w:val="00224D4A"/>
    <w:rsid w:val="00224DCE"/>
    <w:rsid w:val="002310A4"/>
    <w:rsid w:val="00232569"/>
    <w:rsid w:val="00233306"/>
    <w:rsid w:val="00233A96"/>
    <w:rsid w:val="00233C12"/>
    <w:rsid w:val="002379AE"/>
    <w:rsid w:val="00241EDA"/>
    <w:rsid w:val="00241F8F"/>
    <w:rsid w:val="0024516F"/>
    <w:rsid w:val="00245293"/>
    <w:rsid w:val="002456D4"/>
    <w:rsid w:val="0024677B"/>
    <w:rsid w:val="00246F0E"/>
    <w:rsid w:val="00247B9A"/>
    <w:rsid w:val="00247DFE"/>
    <w:rsid w:val="00250BAA"/>
    <w:rsid w:val="00251FA7"/>
    <w:rsid w:val="00252282"/>
    <w:rsid w:val="00252440"/>
    <w:rsid w:val="00254167"/>
    <w:rsid w:val="00256371"/>
    <w:rsid w:val="00257257"/>
    <w:rsid w:val="002600BF"/>
    <w:rsid w:val="002600C0"/>
    <w:rsid w:val="00264A57"/>
    <w:rsid w:val="00264DCE"/>
    <w:rsid w:val="00266241"/>
    <w:rsid w:val="00267A45"/>
    <w:rsid w:val="00267C05"/>
    <w:rsid w:val="00270D71"/>
    <w:rsid w:val="0027146B"/>
    <w:rsid w:val="002722A2"/>
    <w:rsid w:val="00273ED8"/>
    <w:rsid w:val="00274688"/>
    <w:rsid w:val="002748D7"/>
    <w:rsid w:val="002756E0"/>
    <w:rsid w:val="00275CC3"/>
    <w:rsid w:val="00282B45"/>
    <w:rsid w:val="002836BF"/>
    <w:rsid w:val="00284F6B"/>
    <w:rsid w:val="002866B4"/>
    <w:rsid w:val="00287A84"/>
    <w:rsid w:val="002940EA"/>
    <w:rsid w:val="002A2BCB"/>
    <w:rsid w:val="002A3781"/>
    <w:rsid w:val="002A402A"/>
    <w:rsid w:val="002A4441"/>
    <w:rsid w:val="002B0F14"/>
    <w:rsid w:val="002B133E"/>
    <w:rsid w:val="002B1D68"/>
    <w:rsid w:val="002B2433"/>
    <w:rsid w:val="002B26A0"/>
    <w:rsid w:val="002B5C0A"/>
    <w:rsid w:val="002B7818"/>
    <w:rsid w:val="002C06C4"/>
    <w:rsid w:val="002C6B60"/>
    <w:rsid w:val="002D00FB"/>
    <w:rsid w:val="002D0ADB"/>
    <w:rsid w:val="002D0E50"/>
    <w:rsid w:val="002D241F"/>
    <w:rsid w:val="002D3A9D"/>
    <w:rsid w:val="002D5222"/>
    <w:rsid w:val="002D5D9D"/>
    <w:rsid w:val="002D5F3A"/>
    <w:rsid w:val="002D627C"/>
    <w:rsid w:val="002D7948"/>
    <w:rsid w:val="002E0013"/>
    <w:rsid w:val="002E12B9"/>
    <w:rsid w:val="002E16D2"/>
    <w:rsid w:val="002E3397"/>
    <w:rsid w:val="002E36EF"/>
    <w:rsid w:val="002E4833"/>
    <w:rsid w:val="002F316A"/>
    <w:rsid w:val="002F3450"/>
    <w:rsid w:val="002F352D"/>
    <w:rsid w:val="002F4FC8"/>
    <w:rsid w:val="002F5AB6"/>
    <w:rsid w:val="00301DDE"/>
    <w:rsid w:val="003039EB"/>
    <w:rsid w:val="00303BBC"/>
    <w:rsid w:val="0030543A"/>
    <w:rsid w:val="00306AE5"/>
    <w:rsid w:val="003076EC"/>
    <w:rsid w:val="00313C6F"/>
    <w:rsid w:val="00315979"/>
    <w:rsid w:val="0031656C"/>
    <w:rsid w:val="003200A5"/>
    <w:rsid w:val="003203D4"/>
    <w:rsid w:val="003214A3"/>
    <w:rsid w:val="0032169D"/>
    <w:rsid w:val="00321FAA"/>
    <w:rsid w:val="003222E4"/>
    <w:rsid w:val="003241CC"/>
    <w:rsid w:val="00325228"/>
    <w:rsid w:val="003303DE"/>
    <w:rsid w:val="003325B5"/>
    <w:rsid w:val="003335B2"/>
    <w:rsid w:val="0033476C"/>
    <w:rsid w:val="00337574"/>
    <w:rsid w:val="00340EBF"/>
    <w:rsid w:val="00340ED5"/>
    <w:rsid w:val="00341483"/>
    <w:rsid w:val="00342311"/>
    <w:rsid w:val="00342E7D"/>
    <w:rsid w:val="00343252"/>
    <w:rsid w:val="00345A2E"/>
    <w:rsid w:val="00345C02"/>
    <w:rsid w:val="00345D8D"/>
    <w:rsid w:val="00345DD3"/>
    <w:rsid w:val="00345F47"/>
    <w:rsid w:val="00346573"/>
    <w:rsid w:val="003468D2"/>
    <w:rsid w:val="00346BC7"/>
    <w:rsid w:val="0034714A"/>
    <w:rsid w:val="00350F3C"/>
    <w:rsid w:val="00351D95"/>
    <w:rsid w:val="003521BE"/>
    <w:rsid w:val="0035456E"/>
    <w:rsid w:val="00357F66"/>
    <w:rsid w:val="003604BA"/>
    <w:rsid w:val="00360953"/>
    <w:rsid w:val="003634B5"/>
    <w:rsid w:val="003638E6"/>
    <w:rsid w:val="0036603F"/>
    <w:rsid w:val="0036631E"/>
    <w:rsid w:val="003666E5"/>
    <w:rsid w:val="00373046"/>
    <w:rsid w:val="00376247"/>
    <w:rsid w:val="00376570"/>
    <w:rsid w:val="00376DA3"/>
    <w:rsid w:val="00377C17"/>
    <w:rsid w:val="0038033C"/>
    <w:rsid w:val="00384BD4"/>
    <w:rsid w:val="003908F4"/>
    <w:rsid w:val="003911B9"/>
    <w:rsid w:val="003911C7"/>
    <w:rsid w:val="0039200D"/>
    <w:rsid w:val="003929AD"/>
    <w:rsid w:val="00392D0A"/>
    <w:rsid w:val="003A381E"/>
    <w:rsid w:val="003A459A"/>
    <w:rsid w:val="003B2879"/>
    <w:rsid w:val="003B33A7"/>
    <w:rsid w:val="003C0B30"/>
    <w:rsid w:val="003C1B75"/>
    <w:rsid w:val="003C2FDF"/>
    <w:rsid w:val="003C4DC4"/>
    <w:rsid w:val="003C5DDA"/>
    <w:rsid w:val="003C6138"/>
    <w:rsid w:val="003C7EF6"/>
    <w:rsid w:val="003D0714"/>
    <w:rsid w:val="003D0E7E"/>
    <w:rsid w:val="003D26BE"/>
    <w:rsid w:val="003D42AC"/>
    <w:rsid w:val="003D48AE"/>
    <w:rsid w:val="003D4FAE"/>
    <w:rsid w:val="003D62AF"/>
    <w:rsid w:val="003D791B"/>
    <w:rsid w:val="003E08F7"/>
    <w:rsid w:val="003E2A89"/>
    <w:rsid w:val="003E2E9B"/>
    <w:rsid w:val="003E3515"/>
    <w:rsid w:val="003E7363"/>
    <w:rsid w:val="003F0D7D"/>
    <w:rsid w:val="003F10F1"/>
    <w:rsid w:val="003F28ED"/>
    <w:rsid w:val="003F33C9"/>
    <w:rsid w:val="003F3BDC"/>
    <w:rsid w:val="003F3D23"/>
    <w:rsid w:val="003F656F"/>
    <w:rsid w:val="00400F2D"/>
    <w:rsid w:val="00401E0B"/>
    <w:rsid w:val="00402D65"/>
    <w:rsid w:val="004048D0"/>
    <w:rsid w:val="00405E20"/>
    <w:rsid w:val="00406D03"/>
    <w:rsid w:val="004077B4"/>
    <w:rsid w:val="004134D8"/>
    <w:rsid w:val="00414926"/>
    <w:rsid w:val="00416E3C"/>
    <w:rsid w:val="00423C30"/>
    <w:rsid w:val="00423E0E"/>
    <w:rsid w:val="004242A2"/>
    <w:rsid w:val="00425A05"/>
    <w:rsid w:val="004328C6"/>
    <w:rsid w:val="00437AC4"/>
    <w:rsid w:val="00440183"/>
    <w:rsid w:val="004402F1"/>
    <w:rsid w:val="00440794"/>
    <w:rsid w:val="00440B06"/>
    <w:rsid w:val="004430D3"/>
    <w:rsid w:val="00446175"/>
    <w:rsid w:val="004467C5"/>
    <w:rsid w:val="004474BA"/>
    <w:rsid w:val="00450379"/>
    <w:rsid w:val="00450692"/>
    <w:rsid w:val="00450CCC"/>
    <w:rsid w:val="00451853"/>
    <w:rsid w:val="00451DD9"/>
    <w:rsid w:val="00451E19"/>
    <w:rsid w:val="004543D0"/>
    <w:rsid w:val="0045446D"/>
    <w:rsid w:val="00456C3D"/>
    <w:rsid w:val="00456F6B"/>
    <w:rsid w:val="0045754E"/>
    <w:rsid w:val="00461569"/>
    <w:rsid w:val="00461CEB"/>
    <w:rsid w:val="00463CB6"/>
    <w:rsid w:val="00466956"/>
    <w:rsid w:val="00466DD5"/>
    <w:rsid w:val="0046773D"/>
    <w:rsid w:val="0047144C"/>
    <w:rsid w:val="00471B41"/>
    <w:rsid w:val="00471B46"/>
    <w:rsid w:val="004720FB"/>
    <w:rsid w:val="00472ECF"/>
    <w:rsid w:val="004737C6"/>
    <w:rsid w:val="004746B2"/>
    <w:rsid w:val="00474F89"/>
    <w:rsid w:val="004762EE"/>
    <w:rsid w:val="0048029B"/>
    <w:rsid w:val="004802F5"/>
    <w:rsid w:val="00480CC3"/>
    <w:rsid w:val="00481B16"/>
    <w:rsid w:val="004821B9"/>
    <w:rsid w:val="004834EE"/>
    <w:rsid w:val="00484EF3"/>
    <w:rsid w:val="00486954"/>
    <w:rsid w:val="00492EA7"/>
    <w:rsid w:val="00493B45"/>
    <w:rsid w:val="0049592C"/>
    <w:rsid w:val="00495F9D"/>
    <w:rsid w:val="00496EB9"/>
    <w:rsid w:val="004A0353"/>
    <w:rsid w:val="004A051D"/>
    <w:rsid w:val="004A06DF"/>
    <w:rsid w:val="004A0E83"/>
    <w:rsid w:val="004A243B"/>
    <w:rsid w:val="004A431B"/>
    <w:rsid w:val="004A4F41"/>
    <w:rsid w:val="004A562A"/>
    <w:rsid w:val="004A5B38"/>
    <w:rsid w:val="004A5D56"/>
    <w:rsid w:val="004A75F6"/>
    <w:rsid w:val="004B050A"/>
    <w:rsid w:val="004B16F0"/>
    <w:rsid w:val="004C1030"/>
    <w:rsid w:val="004C1FB7"/>
    <w:rsid w:val="004C3D26"/>
    <w:rsid w:val="004C6F0E"/>
    <w:rsid w:val="004C75AB"/>
    <w:rsid w:val="004D03ED"/>
    <w:rsid w:val="004D239A"/>
    <w:rsid w:val="004D3752"/>
    <w:rsid w:val="004D4A32"/>
    <w:rsid w:val="004E0473"/>
    <w:rsid w:val="004E2677"/>
    <w:rsid w:val="004E54D4"/>
    <w:rsid w:val="004F0BBD"/>
    <w:rsid w:val="004F176F"/>
    <w:rsid w:val="004F1A89"/>
    <w:rsid w:val="004F3AD8"/>
    <w:rsid w:val="004F716D"/>
    <w:rsid w:val="005011EF"/>
    <w:rsid w:val="005018AB"/>
    <w:rsid w:val="00503ACC"/>
    <w:rsid w:val="005056DD"/>
    <w:rsid w:val="0050584F"/>
    <w:rsid w:val="00507C23"/>
    <w:rsid w:val="00510C96"/>
    <w:rsid w:val="0051168E"/>
    <w:rsid w:val="005118F5"/>
    <w:rsid w:val="00511E67"/>
    <w:rsid w:val="00513562"/>
    <w:rsid w:val="00513EF1"/>
    <w:rsid w:val="0051695D"/>
    <w:rsid w:val="00516C53"/>
    <w:rsid w:val="00517002"/>
    <w:rsid w:val="005216DE"/>
    <w:rsid w:val="00523826"/>
    <w:rsid w:val="00527C83"/>
    <w:rsid w:val="00530144"/>
    <w:rsid w:val="00530D2F"/>
    <w:rsid w:val="0053147C"/>
    <w:rsid w:val="005334DF"/>
    <w:rsid w:val="00533A42"/>
    <w:rsid w:val="0053415F"/>
    <w:rsid w:val="005373C7"/>
    <w:rsid w:val="00537931"/>
    <w:rsid w:val="00541284"/>
    <w:rsid w:val="005415CC"/>
    <w:rsid w:val="00542AC1"/>
    <w:rsid w:val="00542EF1"/>
    <w:rsid w:val="0054392E"/>
    <w:rsid w:val="00544B50"/>
    <w:rsid w:val="00544E81"/>
    <w:rsid w:val="00545DCA"/>
    <w:rsid w:val="0055031C"/>
    <w:rsid w:val="00550BBB"/>
    <w:rsid w:val="00553571"/>
    <w:rsid w:val="005549EA"/>
    <w:rsid w:val="005567EA"/>
    <w:rsid w:val="0055698E"/>
    <w:rsid w:val="00557710"/>
    <w:rsid w:val="00557A52"/>
    <w:rsid w:val="00562C0E"/>
    <w:rsid w:val="005631C3"/>
    <w:rsid w:val="00564A0E"/>
    <w:rsid w:val="00565DA5"/>
    <w:rsid w:val="00567D6B"/>
    <w:rsid w:val="00571B68"/>
    <w:rsid w:val="00573C64"/>
    <w:rsid w:val="00573D13"/>
    <w:rsid w:val="0057505B"/>
    <w:rsid w:val="0057522B"/>
    <w:rsid w:val="00576730"/>
    <w:rsid w:val="0058169F"/>
    <w:rsid w:val="005831B1"/>
    <w:rsid w:val="00583A06"/>
    <w:rsid w:val="00583DC9"/>
    <w:rsid w:val="00584901"/>
    <w:rsid w:val="00584B48"/>
    <w:rsid w:val="00587922"/>
    <w:rsid w:val="00590648"/>
    <w:rsid w:val="00593007"/>
    <w:rsid w:val="00593388"/>
    <w:rsid w:val="00594AE3"/>
    <w:rsid w:val="00595C30"/>
    <w:rsid w:val="00595DFC"/>
    <w:rsid w:val="00595ED0"/>
    <w:rsid w:val="005969E6"/>
    <w:rsid w:val="00597D8D"/>
    <w:rsid w:val="005A19D8"/>
    <w:rsid w:val="005A32EE"/>
    <w:rsid w:val="005A4853"/>
    <w:rsid w:val="005A4EC0"/>
    <w:rsid w:val="005A5D91"/>
    <w:rsid w:val="005B29F6"/>
    <w:rsid w:val="005B49E2"/>
    <w:rsid w:val="005B4F97"/>
    <w:rsid w:val="005B7B48"/>
    <w:rsid w:val="005C3FCF"/>
    <w:rsid w:val="005C7279"/>
    <w:rsid w:val="005C7818"/>
    <w:rsid w:val="005D4C88"/>
    <w:rsid w:val="005D5EF9"/>
    <w:rsid w:val="005D7130"/>
    <w:rsid w:val="005E05BD"/>
    <w:rsid w:val="005E082B"/>
    <w:rsid w:val="005E42E4"/>
    <w:rsid w:val="005E7499"/>
    <w:rsid w:val="005F2ED7"/>
    <w:rsid w:val="005F3CB3"/>
    <w:rsid w:val="005F5312"/>
    <w:rsid w:val="005F6334"/>
    <w:rsid w:val="005F65CC"/>
    <w:rsid w:val="005F7E05"/>
    <w:rsid w:val="006005F4"/>
    <w:rsid w:val="006009D8"/>
    <w:rsid w:val="00602608"/>
    <w:rsid w:val="006033F3"/>
    <w:rsid w:val="006043AC"/>
    <w:rsid w:val="006054B1"/>
    <w:rsid w:val="006125AE"/>
    <w:rsid w:val="0061277C"/>
    <w:rsid w:val="0061547E"/>
    <w:rsid w:val="0061735E"/>
    <w:rsid w:val="00621AD3"/>
    <w:rsid w:val="006241DB"/>
    <w:rsid w:val="0062684F"/>
    <w:rsid w:val="0062708A"/>
    <w:rsid w:val="00631045"/>
    <w:rsid w:val="00633126"/>
    <w:rsid w:val="00636D0D"/>
    <w:rsid w:val="006370D3"/>
    <w:rsid w:val="006375D3"/>
    <w:rsid w:val="00637BF7"/>
    <w:rsid w:val="0064066B"/>
    <w:rsid w:val="006409DF"/>
    <w:rsid w:val="006415EA"/>
    <w:rsid w:val="00641C1E"/>
    <w:rsid w:val="00641FA7"/>
    <w:rsid w:val="00642668"/>
    <w:rsid w:val="006426C7"/>
    <w:rsid w:val="00643619"/>
    <w:rsid w:val="00643D34"/>
    <w:rsid w:val="006446F1"/>
    <w:rsid w:val="006461ED"/>
    <w:rsid w:val="00647EDB"/>
    <w:rsid w:val="0065349F"/>
    <w:rsid w:val="006534E6"/>
    <w:rsid w:val="00653662"/>
    <w:rsid w:val="00656DF2"/>
    <w:rsid w:val="0065727A"/>
    <w:rsid w:val="00660B58"/>
    <w:rsid w:val="00661FA3"/>
    <w:rsid w:val="00663E9F"/>
    <w:rsid w:val="0066451B"/>
    <w:rsid w:val="00666A04"/>
    <w:rsid w:val="00666A9A"/>
    <w:rsid w:val="00670284"/>
    <w:rsid w:val="00670C64"/>
    <w:rsid w:val="00671F54"/>
    <w:rsid w:val="00673405"/>
    <w:rsid w:val="00681310"/>
    <w:rsid w:val="00684340"/>
    <w:rsid w:val="00685839"/>
    <w:rsid w:val="00690D04"/>
    <w:rsid w:val="00692A5D"/>
    <w:rsid w:val="0069459D"/>
    <w:rsid w:val="00694746"/>
    <w:rsid w:val="00696498"/>
    <w:rsid w:val="00697100"/>
    <w:rsid w:val="006979AA"/>
    <w:rsid w:val="006979E1"/>
    <w:rsid w:val="006A016E"/>
    <w:rsid w:val="006A0E88"/>
    <w:rsid w:val="006A33DB"/>
    <w:rsid w:val="006A3F03"/>
    <w:rsid w:val="006A4B3B"/>
    <w:rsid w:val="006A4EDA"/>
    <w:rsid w:val="006A5C30"/>
    <w:rsid w:val="006A78F6"/>
    <w:rsid w:val="006A7A6E"/>
    <w:rsid w:val="006A7E02"/>
    <w:rsid w:val="006A7FC1"/>
    <w:rsid w:val="006B0277"/>
    <w:rsid w:val="006B073E"/>
    <w:rsid w:val="006B105A"/>
    <w:rsid w:val="006B240F"/>
    <w:rsid w:val="006B3048"/>
    <w:rsid w:val="006B370C"/>
    <w:rsid w:val="006B4806"/>
    <w:rsid w:val="006B4C1F"/>
    <w:rsid w:val="006B601C"/>
    <w:rsid w:val="006B67A6"/>
    <w:rsid w:val="006B7DCF"/>
    <w:rsid w:val="006B7FA8"/>
    <w:rsid w:val="006C03F4"/>
    <w:rsid w:val="006C1692"/>
    <w:rsid w:val="006C290D"/>
    <w:rsid w:val="006C2A4A"/>
    <w:rsid w:val="006C45E7"/>
    <w:rsid w:val="006D0D9C"/>
    <w:rsid w:val="006D0E96"/>
    <w:rsid w:val="006D2181"/>
    <w:rsid w:val="006D27CD"/>
    <w:rsid w:val="006D2A8B"/>
    <w:rsid w:val="006D5231"/>
    <w:rsid w:val="006E745F"/>
    <w:rsid w:val="006F0B1F"/>
    <w:rsid w:val="006F0B5E"/>
    <w:rsid w:val="006F26D8"/>
    <w:rsid w:val="006F26EF"/>
    <w:rsid w:val="006F2A1E"/>
    <w:rsid w:val="006F2C44"/>
    <w:rsid w:val="006F3E14"/>
    <w:rsid w:val="006F4FCB"/>
    <w:rsid w:val="006F567E"/>
    <w:rsid w:val="006F5946"/>
    <w:rsid w:val="006F71BD"/>
    <w:rsid w:val="006F7FE3"/>
    <w:rsid w:val="00701494"/>
    <w:rsid w:val="00701517"/>
    <w:rsid w:val="00701B4A"/>
    <w:rsid w:val="00702A8F"/>
    <w:rsid w:val="00704CE0"/>
    <w:rsid w:val="007058BC"/>
    <w:rsid w:val="007060F3"/>
    <w:rsid w:val="00706E7C"/>
    <w:rsid w:val="0071164C"/>
    <w:rsid w:val="00713C86"/>
    <w:rsid w:val="00713DED"/>
    <w:rsid w:val="00714B1C"/>
    <w:rsid w:val="007154B4"/>
    <w:rsid w:val="007220CF"/>
    <w:rsid w:val="007225DF"/>
    <w:rsid w:val="00722E02"/>
    <w:rsid w:val="00730AA0"/>
    <w:rsid w:val="007325BE"/>
    <w:rsid w:val="00733AB1"/>
    <w:rsid w:val="007341CA"/>
    <w:rsid w:val="0073544A"/>
    <w:rsid w:val="00735A68"/>
    <w:rsid w:val="00735EF0"/>
    <w:rsid w:val="00736021"/>
    <w:rsid w:val="007367DC"/>
    <w:rsid w:val="0073795D"/>
    <w:rsid w:val="007400BE"/>
    <w:rsid w:val="007414B8"/>
    <w:rsid w:val="007421F9"/>
    <w:rsid w:val="0074287D"/>
    <w:rsid w:val="00743882"/>
    <w:rsid w:val="007446EE"/>
    <w:rsid w:val="00745CA7"/>
    <w:rsid w:val="007464E5"/>
    <w:rsid w:val="0074677A"/>
    <w:rsid w:val="00750103"/>
    <w:rsid w:val="00750275"/>
    <w:rsid w:val="00750591"/>
    <w:rsid w:val="00750824"/>
    <w:rsid w:val="007516E3"/>
    <w:rsid w:val="00751718"/>
    <w:rsid w:val="00752B75"/>
    <w:rsid w:val="00752FCB"/>
    <w:rsid w:val="007530F8"/>
    <w:rsid w:val="00754A14"/>
    <w:rsid w:val="0075551E"/>
    <w:rsid w:val="00762AA3"/>
    <w:rsid w:val="00762C6C"/>
    <w:rsid w:val="007642EB"/>
    <w:rsid w:val="00764668"/>
    <w:rsid w:val="00765775"/>
    <w:rsid w:val="00767A7A"/>
    <w:rsid w:val="00770940"/>
    <w:rsid w:val="00770FB2"/>
    <w:rsid w:val="0077120A"/>
    <w:rsid w:val="00771D58"/>
    <w:rsid w:val="00773487"/>
    <w:rsid w:val="00773ACC"/>
    <w:rsid w:val="00775961"/>
    <w:rsid w:val="007773F9"/>
    <w:rsid w:val="00777E99"/>
    <w:rsid w:val="0078462F"/>
    <w:rsid w:val="0078552D"/>
    <w:rsid w:val="00785597"/>
    <w:rsid w:val="00786BE1"/>
    <w:rsid w:val="00787ADC"/>
    <w:rsid w:val="007907CB"/>
    <w:rsid w:val="00790F77"/>
    <w:rsid w:val="0079110E"/>
    <w:rsid w:val="00794B8B"/>
    <w:rsid w:val="00795E16"/>
    <w:rsid w:val="007962F7"/>
    <w:rsid w:val="00796C0E"/>
    <w:rsid w:val="007A27BC"/>
    <w:rsid w:val="007A307B"/>
    <w:rsid w:val="007A4C85"/>
    <w:rsid w:val="007A7967"/>
    <w:rsid w:val="007B40DD"/>
    <w:rsid w:val="007B5D9F"/>
    <w:rsid w:val="007B71BE"/>
    <w:rsid w:val="007C083D"/>
    <w:rsid w:val="007C207F"/>
    <w:rsid w:val="007C2C15"/>
    <w:rsid w:val="007C3D66"/>
    <w:rsid w:val="007C4993"/>
    <w:rsid w:val="007C6D82"/>
    <w:rsid w:val="007C7A9D"/>
    <w:rsid w:val="007D35C0"/>
    <w:rsid w:val="007D37BA"/>
    <w:rsid w:val="007D3E8F"/>
    <w:rsid w:val="007D43F4"/>
    <w:rsid w:val="007D45E6"/>
    <w:rsid w:val="007D720C"/>
    <w:rsid w:val="007E22B3"/>
    <w:rsid w:val="007E3375"/>
    <w:rsid w:val="007E369E"/>
    <w:rsid w:val="007E3E83"/>
    <w:rsid w:val="007E4156"/>
    <w:rsid w:val="007E76FE"/>
    <w:rsid w:val="007F1567"/>
    <w:rsid w:val="007F1E71"/>
    <w:rsid w:val="007F6117"/>
    <w:rsid w:val="00802061"/>
    <w:rsid w:val="00802F41"/>
    <w:rsid w:val="008039AA"/>
    <w:rsid w:val="00804BA3"/>
    <w:rsid w:val="00805A75"/>
    <w:rsid w:val="008067B7"/>
    <w:rsid w:val="008113B3"/>
    <w:rsid w:val="00813525"/>
    <w:rsid w:val="00814353"/>
    <w:rsid w:val="0081527E"/>
    <w:rsid w:val="0082288B"/>
    <w:rsid w:val="0082304A"/>
    <w:rsid w:val="00823D86"/>
    <w:rsid w:val="008246CF"/>
    <w:rsid w:val="008256CA"/>
    <w:rsid w:val="00825BB8"/>
    <w:rsid w:val="00826316"/>
    <w:rsid w:val="00826B9F"/>
    <w:rsid w:val="008308A1"/>
    <w:rsid w:val="00832BA2"/>
    <w:rsid w:val="0083379D"/>
    <w:rsid w:val="0083456E"/>
    <w:rsid w:val="00834744"/>
    <w:rsid w:val="008358A9"/>
    <w:rsid w:val="008379A4"/>
    <w:rsid w:val="00840FF6"/>
    <w:rsid w:val="0084230E"/>
    <w:rsid w:val="00844490"/>
    <w:rsid w:val="00847FB5"/>
    <w:rsid w:val="00850801"/>
    <w:rsid w:val="008524CD"/>
    <w:rsid w:val="00854D99"/>
    <w:rsid w:val="00855420"/>
    <w:rsid w:val="00855956"/>
    <w:rsid w:val="00856D0D"/>
    <w:rsid w:val="00862B8D"/>
    <w:rsid w:val="0086378F"/>
    <w:rsid w:val="0086395B"/>
    <w:rsid w:val="008674B5"/>
    <w:rsid w:val="00867BDA"/>
    <w:rsid w:val="00871063"/>
    <w:rsid w:val="0087246E"/>
    <w:rsid w:val="008737EA"/>
    <w:rsid w:val="00874455"/>
    <w:rsid w:val="0087646B"/>
    <w:rsid w:val="00877EBD"/>
    <w:rsid w:val="00883E43"/>
    <w:rsid w:val="00890750"/>
    <w:rsid w:val="00891F5F"/>
    <w:rsid w:val="00892567"/>
    <w:rsid w:val="00892DA4"/>
    <w:rsid w:val="008951A0"/>
    <w:rsid w:val="00897184"/>
    <w:rsid w:val="008A29CC"/>
    <w:rsid w:val="008A386D"/>
    <w:rsid w:val="008A42DD"/>
    <w:rsid w:val="008A47F3"/>
    <w:rsid w:val="008A54C0"/>
    <w:rsid w:val="008A6AAE"/>
    <w:rsid w:val="008B0D8F"/>
    <w:rsid w:val="008B0F36"/>
    <w:rsid w:val="008B10A0"/>
    <w:rsid w:val="008B20F1"/>
    <w:rsid w:val="008B3ED7"/>
    <w:rsid w:val="008B467E"/>
    <w:rsid w:val="008B6CC9"/>
    <w:rsid w:val="008C2A7F"/>
    <w:rsid w:val="008C54C9"/>
    <w:rsid w:val="008D1B53"/>
    <w:rsid w:val="008D463A"/>
    <w:rsid w:val="008E0552"/>
    <w:rsid w:val="008E0E07"/>
    <w:rsid w:val="008E1EC2"/>
    <w:rsid w:val="008E2BC5"/>
    <w:rsid w:val="008E2CC4"/>
    <w:rsid w:val="008E515E"/>
    <w:rsid w:val="008E5F4A"/>
    <w:rsid w:val="008E7392"/>
    <w:rsid w:val="008F0DBC"/>
    <w:rsid w:val="008F21CB"/>
    <w:rsid w:val="008F2506"/>
    <w:rsid w:val="008F278A"/>
    <w:rsid w:val="008F2B51"/>
    <w:rsid w:val="008F411F"/>
    <w:rsid w:val="008F7F73"/>
    <w:rsid w:val="00902CB2"/>
    <w:rsid w:val="0090336E"/>
    <w:rsid w:val="0090402F"/>
    <w:rsid w:val="00904969"/>
    <w:rsid w:val="0090659B"/>
    <w:rsid w:val="00906BA0"/>
    <w:rsid w:val="00907DED"/>
    <w:rsid w:val="0091064E"/>
    <w:rsid w:val="00910684"/>
    <w:rsid w:val="00915ADA"/>
    <w:rsid w:val="00915F6C"/>
    <w:rsid w:val="00916C65"/>
    <w:rsid w:val="0092354E"/>
    <w:rsid w:val="00924F4C"/>
    <w:rsid w:val="00925F09"/>
    <w:rsid w:val="009265B2"/>
    <w:rsid w:val="00927FC5"/>
    <w:rsid w:val="00930085"/>
    <w:rsid w:val="009300E1"/>
    <w:rsid w:val="00930797"/>
    <w:rsid w:val="009327E1"/>
    <w:rsid w:val="0093289F"/>
    <w:rsid w:val="009368D0"/>
    <w:rsid w:val="0094074D"/>
    <w:rsid w:val="0094146C"/>
    <w:rsid w:val="0094165F"/>
    <w:rsid w:val="009419A0"/>
    <w:rsid w:val="00943AEC"/>
    <w:rsid w:val="00944831"/>
    <w:rsid w:val="00946946"/>
    <w:rsid w:val="009513AC"/>
    <w:rsid w:val="00957E7C"/>
    <w:rsid w:val="00961128"/>
    <w:rsid w:val="0096183E"/>
    <w:rsid w:val="009627C4"/>
    <w:rsid w:val="00967F40"/>
    <w:rsid w:val="009700C0"/>
    <w:rsid w:val="00971462"/>
    <w:rsid w:val="009737AD"/>
    <w:rsid w:val="009748D1"/>
    <w:rsid w:val="009771DD"/>
    <w:rsid w:val="00981969"/>
    <w:rsid w:val="00982881"/>
    <w:rsid w:val="00983C0C"/>
    <w:rsid w:val="00983EC1"/>
    <w:rsid w:val="00984F4E"/>
    <w:rsid w:val="0098613D"/>
    <w:rsid w:val="00986199"/>
    <w:rsid w:val="009901B1"/>
    <w:rsid w:val="0099069A"/>
    <w:rsid w:val="00993257"/>
    <w:rsid w:val="00993E98"/>
    <w:rsid w:val="009950AA"/>
    <w:rsid w:val="00996A58"/>
    <w:rsid w:val="009970CE"/>
    <w:rsid w:val="00997189"/>
    <w:rsid w:val="00997F8C"/>
    <w:rsid w:val="009A3AC7"/>
    <w:rsid w:val="009A5249"/>
    <w:rsid w:val="009A5B15"/>
    <w:rsid w:val="009B05A5"/>
    <w:rsid w:val="009B1B36"/>
    <w:rsid w:val="009B2BA2"/>
    <w:rsid w:val="009B327E"/>
    <w:rsid w:val="009B3DF8"/>
    <w:rsid w:val="009B4247"/>
    <w:rsid w:val="009B6F6D"/>
    <w:rsid w:val="009B7012"/>
    <w:rsid w:val="009C2FF5"/>
    <w:rsid w:val="009C3C10"/>
    <w:rsid w:val="009C506C"/>
    <w:rsid w:val="009C6FD6"/>
    <w:rsid w:val="009C705F"/>
    <w:rsid w:val="009C7125"/>
    <w:rsid w:val="009D0D4C"/>
    <w:rsid w:val="009D29E1"/>
    <w:rsid w:val="009D3D8C"/>
    <w:rsid w:val="009D64AE"/>
    <w:rsid w:val="009E0B92"/>
    <w:rsid w:val="009E0CD0"/>
    <w:rsid w:val="009E1990"/>
    <w:rsid w:val="009E1B51"/>
    <w:rsid w:val="009E1D2F"/>
    <w:rsid w:val="009E2957"/>
    <w:rsid w:val="009E38AF"/>
    <w:rsid w:val="009E51F2"/>
    <w:rsid w:val="009E68D9"/>
    <w:rsid w:val="009E6B2B"/>
    <w:rsid w:val="009F1222"/>
    <w:rsid w:val="009F175F"/>
    <w:rsid w:val="009F1815"/>
    <w:rsid w:val="009F2B5B"/>
    <w:rsid w:val="009F44C1"/>
    <w:rsid w:val="009F6CA1"/>
    <w:rsid w:val="00A00A6F"/>
    <w:rsid w:val="00A01594"/>
    <w:rsid w:val="00A03E0E"/>
    <w:rsid w:val="00A04645"/>
    <w:rsid w:val="00A05FB5"/>
    <w:rsid w:val="00A07BD7"/>
    <w:rsid w:val="00A07F7F"/>
    <w:rsid w:val="00A11A4F"/>
    <w:rsid w:val="00A130B7"/>
    <w:rsid w:val="00A133FF"/>
    <w:rsid w:val="00A139CE"/>
    <w:rsid w:val="00A13BC8"/>
    <w:rsid w:val="00A13F6F"/>
    <w:rsid w:val="00A143A0"/>
    <w:rsid w:val="00A15C5C"/>
    <w:rsid w:val="00A1791A"/>
    <w:rsid w:val="00A200A6"/>
    <w:rsid w:val="00A21054"/>
    <w:rsid w:val="00A2134F"/>
    <w:rsid w:val="00A21489"/>
    <w:rsid w:val="00A230AE"/>
    <w:rsid w:val="00A23294"/>
    <w:rsid w:val="00A32E3C"/>
    <w:rsid w:val="00A338CD"/>
    <w:rsid w:val="00A361B3"/>
    <w:rsid w:val="00A372D5"/>
    <w:rsid w:val="00A403D3"/>
    <w:rsid w:val="00A40CD0"/>
    <w:rsid w:val="00A42B9E"/>
    <w:rsid w:val="00A47314"/>
    <w:rsid w:val="00A51719"/>
    <w:rsid w:val="00A52E84"/>
    <w:rsid w:val="00A53825"/>
    <w:rsid w:val="00A54D68"/>
    <w:rsid w:val="00A55D3E"/>
    <w:rsid w:val="00A56C01"/>
    <w:rsid w:val="00A623FF"/>
    <w:rsid w:val="00A63CFE"/>
    <w:rsid w:val="00A64C85"/>
    <w:rsid w:val="00A64F9E"/>
    <w:rsid w:val="00A66547"/>
    <w:rsid w:val="00A6740D"/>
    <w:rsid w:val="00A67430"/>
    <w:rsid w:val="00A736BE"/>
    <w:rsid w:val="00A7432B"/>
    <w:rsid w:val="00A759DB"/>
    <w:rsid w:val="00A75A77"/>
    <w:rsid w:val="00A7643D"/>
    <w:rsid w:val="00A768F0"/>
    <w:rsid w:val="00A76AC8"/>
    <w:rsid w:val="00A77B28"/>
    <w:rsid w:val="00A81F4B"/>
    <w:rsid w:val="00A83B0C"/>
    <w:rsid w:val="00A840C3"/>
    <w:rsid w:val="00A84FC5"/>
    <w:rsid w:val="00A86D6D"/>
    <w:rsid w:val="00A86F45"/>
    <w:rsid w:val="00A91A3E"/>
    <w:rsid w:val="00A91C93"/>
    <w:rsid w:val="00A9227A"/>
    <w:rsid w:val="00A936B0"/>
    <w:rsid w:val="00A949DD"/>
    <w:rsid w:val="00A95B64"/>
    <w:rsid w:val="00A96404"/>
    <w:rsid w:val="00A96F23"/>
    <w:rsid w:val="00A97B23"/>
    <w:rsid w:val="00AA0965"/>
    <w:rsid w:val="00AA1458"/>
    <w:rsid w:val="00AA1A20"/>
    <w:rsid w:val="00AA1C13"/>
    <w:rsid w:val="00AA22ED"/>
    <w:rsid w:val="00AA33D4"/>
    <w:rsid w:val="00AA38D9"/>
    <w:rsid w:val="00AA3ADD"/>
    <w:rsid w:val="00AA4839"/>
    <w:rsid w:val="00AA4856"/>
    <w:rsid w:val="00AA5687"/>
    <w:rsid w:val="00AA5BB3"/>
    <w:rsid w:val="00AA63B9"/>
    <w:rsid w:val="00AA63D9"/>
    <w:rsid w:val="00AA7A0E"/>
    <w:rsid w:val="00AB0A55"/>
    <w:rsid w:val="00AB0C2A"/>
    <w:rsid w:val="00AB0CFB"/>
    <w:rsid w:val="00AB18C4"/>
    <w:rsid w:val="00AB283B"/>
    <w:rsid w:val="00AB2CDD"/>
    <w:rsid w:val="00AB5DD3"/>
    <w:rsid w:val="00AB6D88"/>
    <w:rsid w:val="00AB7149"/>
    <w:rsid w:val="00AC0C8B"/>
    <w:rsid w:val="00AC4A13"/>
    <w:rsid w:val="00AC5F2F"/>
    <w:rsid w:val="00AC69E7"/>
    <w:rsid w:val="00AC72D4"/>
    <w:rsid w:val="00AC789C"/>
    <w:rsid w:val="00AD0A32"/>
    <w:rsid w:val="00AD0F91"/>
    <w:rsid w:val="00AD2C1F"/>
    <w:rsid w:val="00AD392E"/>
    <w:rsid w:val="00AD42D8"/>
    <w:rsid w:val="00AD455F"/>
    <w:rsid w:val="00AD6F0C"/>
    <w:rsid w:val="00AE01DB"/>
    <w:rsid w:val="00AE06ED"/>
    <w:rsid w:val="00AE388D"/>
    <w:rsid w:val="00AE3AC6"/>
    <w:rsid w:val="00AE3D93"/>
    <w:rsid w:val="00AE3F05"/>
    <w:rsid w:val="00AE43E6"/>
    <w:rsid w:val="00AE5A1C"/>
    <w:rsid w:val="00AE7871"/>
    <w:rsid w:val="00AF01BC"/>
    <w:rsid w:val="00AF113B"/>
    <w:rsid w:val="00AF19F1"/>
    <w:rsid w:val="00AF2229"/>
    <w:rsid w:val="00AF6E5B"/>
    <w:rsid w:val="00B003B9"/>
    <w:rsid w:val="00B02BAC"/>
    <w:rsid w:val="00B04B8A"/>
    <w:rsid w:val="00B05221"/>
    <w:rsid w:val="00B0636E"/>
    <w:rsid w:val="00B07B03"/>
    <w:rsid w:val="00B14791"/>
    <w:rsid w:val="00B15DFE"/>
    <w:rsid w:val="00B16435"/>
    <w:rsid w:val="00B21570"/>
    <w:rsid w:val="00B223C6"/>
    <w:rsid w:val="00B23CB5"/>
    <w:rsid w:val="00B2497F"/>
    <w:rsid w:val="00B32BF9"/>
    <w:rsid w:val="00B33110"/>
    <w:rsid w:val="00B33DA0"/>
    <w:rsid w:val="00B34482"/>
    <w:rsid w:val="00B36943"/>
    <w:rsid w:val="00B40446"/>
    <w:rsid w:val="00B449C6"/>
    <w:rsid w:val="00B473C3"/>
    <w:rsid w:val="00B50021"/>
    <w:rsid w:val="00B51E4E"/>
    <w:rsid w:val="00B523DA"/>
    <w:rsid w:val="00B5486A"/>
    <w:rsid w:val="00B55BCD"/>
    <w:rsid w:val="00B563FF"/>
    <w:rsid w:val="00B56C1F"/>
    <w:rsid w:val="00B5716F"/>
    <w:rsid w:val="00B5754F"/>
    <w:rsid w:val="00B57835"/>
    <w:rsid w:val="00B600BB"/>
    <w:rsid w:val="00B61FED"/>
    <w:rsid w:val="00B6387C"/>
    <w:rsid w:val="00B6393F"/>
    <w:rsid w:val="00B673C7"/>
    <w:rsid w:val="00B7145A"/>
    <w:rsid w:val="00B73D1D"/>
    <w:rsid w:val="00B77522"/>
    <w:rsid w:val="00B801DC"/>
    <w:rsid w:val="00B80DA2"/>
    <w:rsid w:val="00B80E0D"/>
    <w:rsid w:val="00B811BB"/>
    <w:rsid w:val="00B813AC"/>
    <w:rsid w:val="00B81E64"/>
    <w:rsid w:val="00B846FC"/>
    <w:rsid w:val="00B91A19"/>
    <w:rsid w:val="00B9232E"/>
    <w:rsid w:val="00B92E79"/>
    <w:rsid w:val="00B94AB5"/>
    <w:rsid w:val="00B94AF1"/>
    <w:rsid w:val="00B95AE2"/>
    <w:rsid w:val="00B96E04"/>
    <w:rsid w:val="00B97826"/>
    <w:rsid w:val="00BA09E8"/>
    <w:rsid w:val="00BA104C"/>
    <w:rsid w:val="00BA4890"/>
    <w:rsid w:val="00BA6E57"/>
    <w:rsid w:val="00BB08C4"/>
    <w:rsid w:val="00BB3BEE"/>
    <w:rsid w:val="00BC2139"/>
    <w:rsid w:val="00BC3D41"/>
    <w:rsid w:val="00BC5618"/>
    <w:rsid w:val="00BC6DC5"/>
    <w:rsid w:val="00BD19CB"/>
    <w:rsid w:val="00BD2574"/>
    <w:rsid w:val="00BD6CDC"/>
    <w:rsid w:val="00BE044F"/>
    <w:rsid w:val="00BE06FD"/>
    <w:rsid w:val="00BE1EC1"/>
    <w:rsid w:val="00BE270E"/>
    <w:rsid w:val="00BE2AA8"/>
    <w:rsid w:val="00BE31F9"/>
    <w:rsid w:val="00BE34AE"/>
    <w:rsid w:val="00BE361D"/>
    <w:rsid w:val="00BE3EDA"/>
    <w:rsid w:val="00BE684A"/>
    <w:rsid w:val="00BE7163"/>
    <w:rsid w:val="00BF1713"/>
    <w:rsid w:val="00BF185C"/>
    <w:rsid w:val="00BF206B"/>
    <w:rsid w:val="00BF3426"/>
    <w:rsid w:val="00BF6B09"/>
    <w:rsid w:val="00BF6CD3"/>
    <w:rsid w:val="00C003F9"/>
    <w:rsid w:val="00C01CE5"/>
    <w:rsid w:val="00C020E7"/>
    <w:rsid w:val="00C04FE7"/>
    <w:rsid w:val="00C05219"/>
    <w:rsid w:val="00C06147"/>
    <w:rsid w:val="00C07AFF"/>
    <w:rsid w:val="00C105AB"/>
    <w:rsid w:val="00C10B9D"/>
    <w:rsid w:val="00C122FA"/>
    <w:rsid w:val="00C12CF4"/>
    <w:rsid w:val="00C16848"/>
    <w:rsid w:val="00C215F6"/>
    <w:rsid w:val="00C21750"/>
    <w:rsid w:val="00C2335E"/>
    <w:rsid w:val="00C239C5"/>
    <w:rsid w:val="00C25D44"/>
    <w:rsid w:val="00C3001C"/>
    <w:rsid w:val="00C30F5A"/>
    <w:rsid w:val="00C320BB"/>
    <w:rsid w:val="00C3238D"/>
    <w:rsid w:val="00C3347B"/>
    <w:rsid w:val="00C36C16"/>
    <w:rsid w:val="00C370A6"/>
    <w:rsid w:val="00C41DB4"/>
    <w:rsid w:val="00C420B0"/>
    <w:rsid w:val="00C435DD"/>
    <w:rsid w:val="00C442D1"/>
    <w:rsid w:val="00C469EF"/>
    <w:rsid w:val="00C53DF7"/>
    <w:rsid w:val="00C57FF4"/>
    <w:rsid w:val="00C6074D"/>
    <w:rsid w:val="00C62379"/>
    <w:rsid w:val="00C62774"/>
    <w:rsid w:val="00C63A0B"/>
    <w:rsid w:val="00C63A31"/>
    <w:rsid w:val="00C6465D"/>
    <w:rsid w:val="00C658E7"/>
    <w:rsid w:val="00C66C4C"/>
    <w:rsid w:val="00C700A0"/>
    <w:rsid w:val="00C70443"/>
    <w:rsid w:val="00C717EA"/>
    <w:rsid w:val="00C74351"/>
    <w:rsid w:val="00C7621D"/>
    <w:rsid w:val="00C762A0"/>
    <w:rsid w:val="00C7726F"/>
    <w:rsid w:val="00C81C57"/>
    <w:rsid w:val="00C82EEB"/>
    <w:rsid w:val="00C8550E"/>
    <w:rsid w:val="00C85FD9"/>
    <w:rsid w:val="00C862D3"/>
    <w:rsid w:val="00C92566"/>
    <w:rsid w:val="00C926CD"/>
    <w:rsid w:val="00C95B2F"/>
    <w:rsid w:val="00C961C9"/>
    <w:rsid w:val="00C97308"/>
    <w:rsid w:val="00C97572"/>
    <w:rsid w:val="00C978B6"/>
    <w:rsid w:val="00CA16BC"/>
    <w:rsid w:val="00CA1AF5"/>
    <w:rsid w:val="00CA1B0C"/>
    <w:rsid w:val="00CA3EAB"/>
    <w:rsid w:val="00CA4567"/>
    <w:rsid w:val="00CA45F1"/>
    <w:rsid w:val="00CB33EE"/>
    <w:rsid w:val="00CB5285"/>
    <w:rsid w:val="00CB648F"/>
    <w:rsid w:val="00CB7BB3"/>
    <w:rsid w:val="00CC2016"/>
    <w:rsid w:val="00CC3326"/>
    <w:rsid w:val="00CC3B5A"/>
    <w:rsid w:val="00CC50E8"/>
    <w:rsid w:val="00CC5115"/>
    <w:rsid w:val="00CC52EB"/>
    <w:rsid w:val="00CC5A31"/>
    <w:rsid w:val="00CC5BD0"/>
    <w:rsid w:val="00CD0D2D"/>
    <w:rsid w:val="00CD33FF"/>
    <w:rsid w:val="00CD4059"/>
    <w:rsid w:val="00CD5A99"/>
    <w:rsid w:val="00CD5D80"/>
    <w:rsid w:val="00CD6083"/>
    <w:rsid w:val="00CD64FA"/>
    <w:rsid w:val="00CD6807"/>
    <w:rsid w:val="00CE220A"/>
    <w:rsid w:val="00CE72F7"/>
    <w:rsid w:val="00CF38A6"/>
    <w:rsid w:val="00CF554F"/>
    <w:rsid w:val="00CF6290"/>
    <w:rsid w:val="00CF6468"/>
    <w:rsid w:val="00CF78BB"/>
    <w:rsid w:val="00D00D86"/>
    <w:rsid w:val="00D00F3F"/>
    <w:rsid w:val="00D02247"/>
    <w:rsid w:val="00D02AD2"/>
    <w:rsid w:val="00D02D32"/>
    <w:rsid w:val="00D0320E"/>
    <w:rsid w:val="00D050B3"/>
    <w:rsid w:val="00D0560E"/>
    <w:rsid w:val="00D079AF"/>
    <w:rsid w:val="00D10822"/>
    <w:rsid w:val="00D10D49"/>
    <w:rsid w:val="00D10D6C"/>
    <w:rsid w:val="00D135F0"/>
    <w:rsid w:val="00D17122"/>
    <w:rsid w:val="00D203AB"/>
    <w:rsid w:val="00D204D7"/>
    <w:rsid w:val="00D209CE"/>
    <w:rsid w:val="00D21D33"/>
    <w:rsid w:val="00D222BB"/>
    <w:rsid w:val="00D224ED"/>
    <w:rsid w:val="00D23D26"/>
    <w:rsid w:val="00D26F43"/>
    <w:rsid w:val="00D32077"/>
    <w:rsid w:val="00D33CF6"/>
    <w:rsid w:val="00D35016"/>
    <w:rsid w:val="00D36156"/>
    <w:rsid w:val="00D36E72"/>
    <w:rsid w:val="00D404B8"/>
    <w:rsid w:val="00D4065B"/>
    <w:rsid w:val="00D40BDB"/>
    <w:rsid w:val="00D40D2B"/>
    <w:rsid w:val="00D42081"/>
    <w:rsid w:val="00D42B35"/>
    <w:rsid w:val="00D44E52"/>
    <w:rsid w:val="00D45590"/>
    <w:rsid w:val="00D50277"/>
    <w:rsid w:val="00D52436"/>
    <w:rsid w:val="00D560D8"/>
    <w:rsid w:val="00D563FB"/>
    <w:rsid w:val="00D56D17"/>
    <w:rsid w:val="00D6030A"/>
    <w:rsid w:val="00D60C17"/>
    <w:rsid w:val="00D61D85"/>
    <w:rsid w:val="00D623C6"/>
    <w:rsid w:val="00D643F9"/>
    <w:rsid w:val="00D70C88"/>
    <w:rsid w:val="00D71B1A"/>
    <w:rsid w:val="00D71FAE"/>
    <w:rsid w:val="00D75627"/>
    <w:rsid w:val="00D766D6"/>
    <w:rsid w:val="00D76744"/>
    <w:rsid w:val="00D82367"/>
    <w:rsid w:val="00D8590F"/>
    <w:rsid w:val="00D861FB"/>
    <w:rsid w:val="00D865FE"/>
    <w:rsid w:val="00D87273"/>
    <w:rsid w:val="00D90016"/>
    <w:rsid w:val="00D909DA"/>
    <w:rsid w:val="00D91038"/>
    <w:rsid w:val="00D921DB"/>
    <w:rsid w:val="00D9252F"/>
    <w:rsid w:val="00D93E31"/>
    <w:rsid w:val="00D94A35"/>
    <w:rsid w:val="00DA0042"/>
    <w:rsid w:val="00DA1D54"/>
    <w:rsid w:val="00DA1DB7"/>
    <w:rsid w:val="00DA2769"/>
    <w:rsid w:val="00DA4CBB"/>
    <w:rsid w:val="00DA4F04"/>
    <w:rsid w:val="00DA564C"/>
    <w:rsid w:val="00DA7A6F"/>
    <w:rsid w:val="00DB2700"/>
    <w:rsid w:val="00DB2CE2"/>
    <w:rsid w:val="00DB481C"/>
    <w:rsid w:val="00DB5481"/>
    <w:rsid w:val="00DB5ECE"/>
    <w:rsid w:val="00DB5FFA"/>
    <w:rsid w:val="00DB6038"/>
    <w:rsid w:val="00DC0CB5"/>
    <w:rsid w:val="00DC1352"/>
    <w:rsid w:val="00DC2BA9"/>
    <w:rsid w:val="00DC2C71"/>
    <w:rsid w:val="00DC30D1"/>
    <w:rsid w:val="00DC3258"/>
    <w:rsid w:val="00DC4233"/>
    <w:rsid w:val="00DC4F6E"/>
    <w:rsid w:val="00DC5783"/>
    <w:rsid w:val="00DC6528"/>
    <w:rsid w:val="00DC6616"/>
    <w:rsid w:val="00DD2B35"/>
    <w:rsid w:val="00DD5838"/>
    <w:rsid w:val="00DE1652"/>
    <w:rsid w:val="00DE2F54"/>
    <w:rsid w:val="00DE6C1A"/>
    <w:rsid w:val="00DF15AE"/>
    <w:rsid w:val="00DF268C"/>
    <w:rsid w:val="00DF2901"/>
    <w:rsid w:val="00DF29D9"/>
    <w:rsid w:val="00DF2CF2"/>
    <w:rsid w:val="00DF2DBA"/>
    <w:rsid w:val="00DF318F"/>
    <w:rsid w:val="00DF5407"/>
    <w:rsid w:val="00E003D1"/>
    <w:rsid w:val="00E00CD0"/>
    <w:rsid w:val="00E0235D"/>
    <w:rsid w:val="00E0295B"/>
    <w:rsid w:val="00E0426E"/>
    <w:rsid w:val="00E04C32"/>
    <w:rsid w:val="00E05CB9"/>
    <w:rsid w:val="00E06916"/>
    <w:rsid w:val="00E06F7E"/>
    <w:rsid w:val="00E07B3E"/>
    <w:rsid w:val="00E13521"/>
    <w:rsid w:val="00E13AC7"/>
    <w:rsid w:val="00E14072"/>
    <w:rsid w:val="00E15A5D"/>
    <w:rsid w:val="00E16051"/>
    <w:rsid w:val="00E2064D"/>
    <w:rsid w:val="00E20E60"/>
    <w:rsid w:val="00E21757"/>
    <w:rsid w:val="00E22E48"/>
    <w:rsid w:val="00E230ED"/>
    <w:rsid w:val="00E245C6"/>
    <w:rsid w:val="00E26048"/>
    <w:rsid w:val="00E262FE"/>
    <w:rsid w:val="00E26F18"/>
    <w:rsid w:val="00E27AB9"/>
    <w:rsid w:val="00E27C36"/>
    <w:rsid w:val="00E27CEB"/>
    <w:rsid w:val="00E306D5"/>
    <w:rsid w:val="00E31C8F"/>
    <w:rsid w:val="00E352FE"/>
    <w:rsid w:val="00E36C59"/>
    <w:rsid w:val="00E41804"/>
    <w:rsid w:val="00E43AD3"/>
    <w:rsid w:val="00E51574"/>
    <w:rsid w:val="00E52DF9"/>
    <w:rsid w:val="00E5521E"/>
    <w:rsid w:val="00E574EC"/>
    <w:rsid w:val="00E57CA5"/>
    <w:rsid w:val="00E6014E"/>
    <w:rsid w:val="00E64675"/>
    <w:rsid w:val="00E6534B"/>
    <w:rsid w:val="00E65724"/>
    <w:rsid w:val="00E661E1"/>
    <w:rsid w:val="00E67B99"/>
    <w:rsid w:val="00E7009D"/>
    <w:rsid w:val="00E7047D"/>
    <w:rsid w:val="00E70681"/>
    <w:rsid w:val="00E70AB7"/>
    <w:rsid w:val="00E73682"/>
    <w:rsid w:val="00E76BAE"/>
    <w:rsid w:val="00E810AE"/>
    <w:rsid w:val="00E8433C"/>
    <w:rsid w:val="00E866E0"/>
    <w:rsid w:val="00E86842"/>
    <w:rsid w:val="00E879EB"/>
    <w:rsid w:val="00E90430"/>
    <w:rsid w:val="00E930DD"/>
    <w:rsid w:val="00E95CE3"/>
    <w:rsid w:val="00E97005"/>
    <w:rsid w:val="00E97ADD"/>
    <w:rsid w:val="00EA08DC"/>
    <w:rsid w:val="00EA10E6"/>
    <w:rsid w:val="00EA1E84"/>
    <w:rsid w:val="00EA5B09"/>
    <w:rsid w:val="00EA69FD"/>
    <w:rsid w:val="00EA725A"/>
    <w:rsid w:val="00EA7AEC"/>
    <w:rsid w:val="00EA7E54"/>
    <w:rsid w:val="00EB0C80"/>
    <w:rsid w:val="00EB3F40"/>
    <w:rsid w:val="00EB403D"/>
    <w:rsid w:val="00EB5709"/>
    <w:rsid w:val="00EB57CF"/>
    <w:rsid w:val="00EB6463"/>
    <w:rsid w:val="00EB68B4"/>
    <w:rsid w:val="00EB6B4A"/>
    <w:rsid w:val="00EB6C12"/>
    <w:rsid w:val="00EB7807"/>
    <w:rsid w:val="00EC1723"/>
    <w:rsid w:val="00EC1F4B"/>
    <w:rsid w:val="00EC4F54"/>
    <w:rsid w:val="00EC771F"/>
    <w:rsid w:val="00EC7D86"/>
    <w:rsid w:val="00ED0D6B"/>
    <w:rsid w:val="00ED2A8B"/>
    <w:rsid w:val="00ED39D4"/>
    <w:rsid w:val="00ED44E5"/>
    <w:rsid w:val="00ED64D4"/>
    <w:rsid w:val="00EE125A"/>
    <w:rsid w:val="00EE1CD4"/>
    <w:rsid w:val="00EE26C1"/>
    <w:rsid w:val="00EE4042"/>
    <w:rsid w:val="00EE4975"/>
    <w:rsid w:val="00EE4BBD"/>
    <w:rsid w:val="00EE6D7F"/>
    <w:rsid w:val="00EE7901"/>
    <w:rsid w:val="00EF06DA"/>
    <w:rsid w:val="00EF28C0"/>
    <w:rsid w:val="00EF32FE"/>
    <w:rsid w:val="00EF425D"/>
    <w:rsid w:val="00EF5774"/>
    <w:rsid w:val="00EF742E"/>
    <w:rsid w:val="00F01044"/>
    <w:rsid w:val="00F03649"/>
    <w:rsid w:val="00F03755"/>
    <w:rsid w:val="00F05109"/>
    <w:rsid w:val="00F05986"/>
    <w:rsid w:val="00F05BB5"/>
    <w:rsid w:val="00F06301"/>
    <w:rsid w:val="00F06FF0"/>
    <w:rsid w:val="00F07634"/>
    <w:rsid w:val="00F111B5"/>
    <w:rsid w:val="00F13FD2"/>
    <w:rsid w:val="00F15EF8"/>
    <w:rsid w:val="00F20E82"/>
    <w:rsid w:val="00F222C2"/>
    <w:rsid w:val="00F22D99"/>
    <w:rsid w:val="00F25BE5"/>
    <w:rsid w:val="00F27537"/>
    <w:rsid w:val="00F27ADB"/>
    <w:rsid w:val="00F32A31"/>
    <w:rsid w:val="00F342F9"/>
    <w:rsid w:val="00F34BBE"/>
    <w:rsid w:val="00F350E9"/>
    <w:rsid w:val="00F35618"/>
    <w:rsid w:val="00F3592E"/>
    <w:rsid w:val="00F35B90"/>
    <w:rsid w:val="00F40313"/>
    <w:rsid w:val="00F4387C"/>
    <w:rsid w:val="00F45994"/>
    <w:rsid w:val="00F55609"/>
    <w:rsid w:val="00F567DE"/>
    <w:rsid w:val="00F57BCE"/>
    <w:rsid w:val="00F6214D"/>
    <w:rsid w:val="00F62818"/>
    <w:rsid w:val="00F63724"/>
    <w:rsid w:val="00F63938"/>
    <w:rsid w:val="00F65488"/>
    <w:rsid w:val="00F658A5"/>
    <w:rsid w:val="00F668FB"/>
    <w:rsid w:val="00F6746E"/>
    <w:rsid w:val="00F70D38"/>
    <w:rsid w:val="00F711CD"/>
    <w:rsid w:val="00F71CF1"/>
    <w:rsid w:val="00F7220A"/>
    <w:rsid w:val="00F74993"/>
    <w:rsid w:val="00F74B04"/>
    <w:rsid w:val="00F76610"/>
    <w:rsid w:val="00F810DC"/>
    <w:rsid w:val="00F85535"/>
    <w:rsid w:val="00F85E7D"/>
    <w:rsid w:val="00F86EC8"/>
    <w:rsid w:val="00F92110"/>
    <w:rsid w:val="00F92F86"/>
    <w:rsid w:val="00F94721"/>
    <w:rsid w:val="00F95B68"/>
    <w:rsid w:val="00F95E86"/>
    <w:rsid w:val="00F9662A"/>
    <w:rsid w:val="00F9781F"/>
    <w:rsid w:val="00FA3770"/>
    <w:rsid w:val="00FA52C4"/>
    <w:rsid w:val="00FA59EE"/>
    <w:rsid w:val="00FA6208"/>
    <w:rsid w:val="00FB1759"/>
    <w:rsid w:val="00FB336B"/>
    <w:rsid w:val="00FB3D1E"/>
    <w:rsid w:val="00FB7CC0"/>
    <w:rsid w:val="00FC14F0"/>
    <w:rsid w:val="00FC1D14"/>
    <w:rsid w:val="00FC2093"/>
    <w:rsid w:val="00FC271B"/>
    <w:rsid w:val="00FC4B05"/>
    <w:rsid w:val="00FC5264"/>
    <w:rsid w:val="00FC5AFE"/>
    <w:rsid w:val="00FC6C97"/>
    <w:rsid w:val="00FC7235"/>
    <w:rsid w:val="00FD004D"/>
    <w:rsid w:val="00FD0DDD"/>
    <w:rsid w:val="00FD5587"/>
    <w:rsid w:val="00FE0508"/>
    <w:rsid w:val="00FE0B20"/>
    <w:rsid w:val="00FE10E5"/>
    <w:rsid w:val="00FE17CC"/>
    <w:rsid w:val="00FE1E99"/>
    <w:rsid w:val="00FE236F"/>
    <w:rsid w:val="00FE4449"/>
    <w:rsid w:val="00FE62CC"/>
    <w:rsid w:val="00FE6E51"/>
    <w:rsid w:val="00FE72CF"/>
    <w:rsid w:val="00FE73C4"/>
    <w:rsid w:val="00FF15BB"/>
    <w:rsid w:val="00FF1CDD"/>
    <w:rsid w:val="00FF242B"/>
    <w:rsid w:val="00FF631B"/>
    <w:rsid w:val="00FF6414"/>
    <w:rsid w:val="00FF695C"/>
    <w:rsid w:val="00FF6964"/>
    <w:rsid w:val="00FF6AA1"/>
    <w:rsid w:val="00FF795C"/>
    <w:rsid w:val="060454BA"/>
    <w:rsid w:val="158705F8"/>
    <w:rsid w:val="37FD08D0"/>
    <w:rsid w:val="70FB3DD4"/>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on="f"/>
    </o:shapedefaults>
    <o:shapelayout v:ext="edit">
      <o:idmap v:ext="edit" data="2"/>
    </o:shapelayout>
  </w:shapeDefaults>
  <w:decimalSymbol w:val="."/>
  <w:listSeparator w:val=","/>
  <w14:docId w14:val="7EDA0248"/>
  <w15:docId w15:val="{487E6AFE-63E4-4A6F-A752-EAC9C83DDE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qFormat="1"/>
    <w:lsdException w:name="header" w:unhideWhenUsed="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F1222"/>
    <w:pPr>
      <w:widowControl w:val="0"/>
      <w:jc w:val="both"/>
    </w:pPr>
    <w:rPr>
      <w:rFonts w:ascii="Times New Roman" w:eastAsia="宋体" w:hAnsi="Times New Roman" w:cs="Times New Roman"/>
      <w:kern w:val="2"/>
      <w:sz w:val="21"/>
      <w:szCs w:val="24"/>
    </w:rPr>
  </w:style>
  <w:style w:type="paragraph" w:styleId="1">
    <w:name w:val="heading 1"/>
    <w:basedOn w:val="a"/>
    <w:next w:val="a"/>
    <w:link w:val="10"/>
    <w:uiPriority w:val="9"/>
    <w:qFormat/>
    <w:rsid w:val="008C2A7F"/>
    <w:pPr>
      <w:keepNext/>
      <w:keepLines/>
      <w:spacing w:before="75" w:after="75"/>
      <w:jc w:val="center"/>
      <w:outlineLvl w:val="0"/>
    </w:pPr>
    <w:rPr>
      <w:rFonts w:eastAsia="黑体"/>
      <w:bCs/>
      <w:kern w:val="44"/>
      <w:sz w:val="32"/>
      <w:szCs w:val="44"/>
    </w:rPr>
  </w:style>
  <w:style w:type="paragraph" w:styleId="2">
    <w:name w:val="heading 2"/>
    <w:basedOn w:val="a"/>
    <w:next w:val="a"/>
    <w:link w:val="20"/>
    <w:qFormat/>
    <w:rsid w:val="001D4002"/>
    <w:pPr>
      <w:keepNext/>
      <w:jc w:val="left"/>
      <w:outlineLvl w:val="1"/>
    </w:pPr>
    <w:rPr>
      <w:rFonts w:eastAsia="黑体"/>
      <w:b/>
      <w:bCs/>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qFormat/>
    <w:rsid w:val="00AA5687"/>
    <w:pPr>
      <w:jc w:val="left"/>
    </w:pPr>
    <w:rPr>
      <w:lang w:val="zh-CN"/>
    </w:rPr>
  </w:style>
  <w:style w:type="paragraph" w:styleId="a5">
    <w:name w:val="Body Text Indent"/>
    <w:basedOn w:val="a"/>
    <w:link w:val="a6"/>
    <w:rsid w:val="009F1222"/>
    <w:pPr>
      <w:ind w:firstLineChars="200" w:firstLine="420"/>
    </w:pPr>
    <w:rPr>
      <w:rFonts w:ascii="Calibri" w:hAnsi="Calibri"/>
      <w:kern w:val="0"/>
      <w:sz w:val="20"/>
      <w:lang w:val="zh-CN"/>
    </w:rPr>
  </w:style>
  <w:style w:type="paragraph" w:styleId="a7">
    <w:name w:val="Plain Text"/>
    <w:basedOn w:val="a"/>
    <w:link w:val="a8"/>
    <w:uiPriority w:val="99"/>
    <w:rsid w:val="009F1222"/>
    <w:rPr>
      <w:rFonts w:ascii="宋体" w:hAnsi="Courier New"/>
      <w:kern w:val="0"/>
      <w:sz w:val="20"/>
      <w:szCs w:val="21"/>
      <w:lang w:val="zh-CN"/>
    </w:rPr>
  </w:style>
  <w:style w:type="paragraph" w:styleId="a9">
    <w:name w:val="Balloon Text"/>
    <w:basedOn w:val="a"/>
    <w:link w:val="aa"/>
    <w:uiPriority w:val="99"/>
    <w:semiHidden/>
    <w:unhideWhenUsed/>
    <w:rsid w:val="009F1222"/>
    <w:rPr>
      <w:kern w:val="0"/>
      <w:sz w:val="18"/>
      <w:szCs w:val="18"/>
      <w:lang w:val="zh-CN"/>
    </w:rPr>
  </w:style>
  <w:style w:type="paragraph" w:styleId="ab">
    <w:name w:val="footer"/>
    <w:basedOn w:val="a"/>
    <w:link w:val="ac"/>
    <w:unhideWhenUsed/>
    <w:rsid w:val="009F1222"/>
    <w:pPr>
      <w:tabs>
        <w:tab w:val="center" w:pos="4153"/>
        <w:tab w:val="right" w:pos="8306"/>
      </w:tabs>
      <w:snapToGrid w:val="0"/>
      <w:jc w:val="left"/>
    </w:pPr>
    <w:rPr>
      <w:kern w:val="0"/>
      <w:sz w:val="18"/>
      <w:szCs w:val="18"/>
      <w:lang w:val="zh-CN"/>
    </w:rPr>
  </w:style>
  <w:style w:type="paragraph" w:styleId="ad">
    <w:name w:val="header"/>
    <w:basedOn w:val="a"/>
    <w:link w:val="ae"/>
    <w:uiPriority w:val="99"/>
    <w:unhideWhenUsed/>
    <w:rsid w:val="009F1222"/>
    <w:pPr>
      <w:pBdr>
        <w:bottom w:val="single" w:sz="6" w:space="1" w:color="auto"/>
      </w:pBdr>
      <w:tabs>
        <w:tab w:val="center" w:pos="4153"/>
        <w:tab w:val="right" w:pos="8306"/>
      </w:tabs>
      <w:snapToGrid w:val="0"/>
      <w:jc w:val="center"/>
    </w:pPr>
    <w:rPr>
      <w:kern w:val="0"/>
      <w:sz w:val="18"/>
      <w:szCs w:val="18"/>
      <w:lang w:val="zh-CN"/>
    </w:rPr>
  </w:style>
  <w:style w:type="paragraph" w:styleId="HTML">
    <w:name w:val="HTML Preformatted"/>
    <w:basedOn w:val="a"/>
    <w:link w:val="HTML0"/>
    <w:rsid w:val="009F12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
    <w:name w:val="Normal (Web)"/>
    <w:basedOn w:val="a"/>
    <w:link w:val="af0"/>
    <w:rsid w:val="009F1222"/>
    <w:pPr>
      <w:widowControl/>
      <w:spacing w:before="100" w:beforeAutospacing="1" w:after="100" w:afterAutospacing="1"/>
      <w:jc w:val="left"/>
    </w:pPr>
    <w:rPr>
      <w:rFonts w:ascii="宋体" w:hAnsi="宋体"/>
      <w:kern w:val="0"/>
      <w:sz w:val="24"/>
      <w:lang w:val="zh-CN"/>
    </w:rPr>
  </w:style>
  <w:style w:type="paragraph" w:styleId="af1">
    <w:name w:val="annotation subject"/>
    <w:basedOn w:val="a3"/>
    <w:next w:val="a3"/>
    <w:link w:val="af2"/>
    <w:uiPriority w:val="99"/>
    <w:semiHidden/>
    <w:unhideWhenUsed/>
    <w:rsid w:val="009F1222"/>
    <w:rPr>
      <w:b/>
      <w:bCs/>
    </w:rPr>
  </w:style>
  <w:style w:type="table" w:styleId="af3">
    <w:name w:val="Table Grid"/>
    <w:basedOn w:val="a1"/>
    <w:rsid w:val="009F1222"/>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0"/>
    <w:uiPriority w:val="22"/>
    <w:qFormat/>
    <w:rsid w:val="009F1222"/>
  </w:style>
  <w:style w:type="character" w:styleId="af5">
    <w:name w:val="page number"/>
    <w:basedOn w:val="a0"/>
    <w:rsid w:val="009F1222"/>
  </w:style>
  <w:style w:type="character" w:styleId="af6">
    <w:name w:val="FollowedHyperlink"/>
    <w:uiPriority w:val="99"/>
    <w:semiHidden/>
    <w:unhideWhenUsed/>
    <w:rsid w:val="009F1222"/>
    <w:rPr>
      <w:color w:val="954F72"/>
      <w:u w:val="single"/>
    </w:rPr>
  </w:style>
  <w:style w:type="character" w:styleId="af7">
    <w:name w:val="Hyperlink"/>
    <w:uiPriority w:val="99"/>
    <w:unhideWhenUsed/>
    <w:rsid w:val="009F1222"/>
    <w:rPr>
      <w:color w:val="5CB43F"/>
      <w:u w:val="none"/>
    </w:rPr>
  </w:style>
  <w:style w:type="character" w:styleId="af8">
    <w:name w:val="annotation reference"/>
    <w:uiPriority w:val="99"/>
    <w:qFormat/>
    <w:rsid w:val="009F1222"/>
    <w:rPr>
      <w:sz w:val="21"/>
      <w:szCs w:val="21"/>
    </w:rPr>
  </w:style>
  <w:style w:type="character" w:customStyle="1" w:styleId="a8">
    <w:name w:val="纯文本 字符"/>
    <w:link w:val="a7"/>
    <w:uiPriority w:val="99"/>
    <w:locked/>
    <w:rsid w:val="009F1222"/>
    <w:rPr>
      <w:rFonts w:ascii="宋体" w:eastAsia="宋体" w:hAnsi="Courier New" w:cs="Courier New"/>
      <w:szCs w:val="21"/>
    </w:rPr>
  </w:style>
  <w:style w:type="character" w:customStyle="1" w:styleId="Char">
    <w:name w:val="纯文本 Char"/>
    <w:uiPriority w:val="99"/>
    <w:rsid w:val="009F1222"/>
    <w:rPr>
      <w:rFonts w:ascii="宋体" w:eastAsia="宋体" w:hAnsi="Courier New" w:cs="Courier New"/>
      <w:szCs w:val="21"/>
    </w:rPr>
  </w:style>
  <w:style w:type="character" w:customStyle="1" w:styleId="a6">
    <w:name w:val="正文文本缩进 字符"/>
    <w:link w:val="a5"/>
    <w:rsid w:val="009F1222"/>
    <w:rPr>
      <w:szCs w:val="24"/>
    </w:rPr>
  </w:style>
  <w:style w:type="character" w:customStyle="1" w:styleId="Char1">
    <w:name w:val="正文文本缩进 Char1"/>
    <w:uiPriority w:val="99"/>
    <w:semiHidden/>
    <w:rsid w:val="009F1222"/>
    <w:rPr>
      <w:rFonts w:ascii="Times New Roman" w:eastAsia="宋体" w:hAnsi="Times New Roman" w:cs="Times New Roman"/>
      <w:szCs w:val="24"/>
    </w:rPr>
  </w:style>
  <w:style w:type="character" w:customStyle="1" w:styleId="aa">
    <w:name w:val="批注框文本 字符"/>
    <w:link w:val="a9"/>
    <w:uiPriority w:val="99"/>
    <w:semiHidden/>
    <w:rsid w:val="009F1222"/>
    <w:rPr>
      <w:rFonts w:ascii="Times New Roman" w:eastAsia="宋体" w:hAnsi="Times New Roman" w:cs="Times New Roman"/>
      <w:sz w:val="18"/>
      <w:szCs w:val="18"/>
    </w:rPr>
  </w:style>
  <w:style w:type="paragraph" w:styleId="af9">
    <w:name w:val="No Spacing"/>
    <w:uiPriority w:val="1"/>
    <w:qFormat/>
    <w:rsid w:val="009F1222"/>
    <w:pPr>
      <w:widowControl w:val="0"/>
      <w:jc w:val="both"/>
    </w:pPr>
    <w:rPr>
      <w:rFonts w:ascii="Times New Roman" w:eastAsia="宋体" w:hAnsi="Times New Roman" w:cs="Times New Roman"/>
      <w:kern w:val="2"/>
      <w:sz w:val="21"/>
      <w:szCs w:val="24"/>
    </w:rPr>
  </w:style>
  <w:style w:type="character" w:customStyle="1" w:styleId="ae">
    <w:name w:val="页眉 字符"/>
    <w:link w:val="ad"/>
    <w:uiPriority w:val="99"/>
    <w:rsid w:val="009F1222"/>
    <w:rPr>
      <w:rFonts w:ascii="Times New Roman" w:eastAsia="宋体" w:hAnsi="Times New Roman" w:cs="Times New Roman"/>
      <w:sz w:val="18"/>
      <w:szCs w:val="18"/>
    </w:rPr>
  </w:style>
  <w:style w:type="character" w:customStyle="1" w:styleId="ac">
    <w:name w:val="页脚 字符"/>
    <w:link w:val="ab"/>
    <w:uiPriority w:val="99"/>
    <w:rsid w:val="009F1222"/>
    <w:rPr>
      <w:rFonts w:ascii="Times New Roman" w:eastAsia="宋体" w:hAnsi="Times New Roman" w:cs="Times New Roman"/>
      <w:sz w:val="18"/>
      <w:szCs w:val="18"/>
    </w:rPr>
  </w:style>
  <w:style w:type="character" w:customStyle="1" w:styleId="HTML0">
    <w:name w:val="HTML 预设格式 字符"/>
    <w:link w:val="HTML"/>
    <w:rsid w:val="009F1222"/>
    <w:rPr>
      <w:rFonts w:ascii="宋体" w:hAnsi="宋体"/>
      <w:sz w:val="24"/>
      <w:szCs w:val="24"/>
    </w:rPr>
  </w:style>
  <w:style w:type="paragraph" w:customStyle="1" w:styleId="11">
    <w:name w:val="无间隔1"/>
    <w:uiPriority w:val="99"/>
    <w:rsid w:val="009F1222"/>
    <w:pPr>
      <w:widowControl w:val="0"/>
      <w:jc w:val="both"/>
    </w:pPr>
    <w:rPr>
      <w:rFonts w:ascii="Times New Roman" w:eastAsia="宋体" w:hAnsi="Times New Roman" w:cs="Times New Roman"/>
      <w:kern w:val="2"/>
      <w:sz w:val="21"/>
      <w:szCs w:val="24"/>
    </w:rPr>
  </w:style>
  <w:style w:type="paragraph" w:customStyle="1" w:styleId="TIT1">
    <w:name w:val="TIT1"/>
    <w:basedOn w:val="a"/>
    <w:uiPriority w:val="99"/>
    <w:rsid w:val="009F1222"/>
    <w:pPr>
      <w:widowControl/>
      <w:tabs>
        <w:tab w:val="left" w:pos="360"/>
      </w:tabs>
      <w:adjustRightInd w:val="0"/>
      <w:spacing w:line="320" w:lineRule="atLeast"/>
      <w:ind w:left="360" w:hanging="360"/>
    </w:pPr>
    <w:rPr>
      <w:rFonts w:eastAsia="MingLiU"/>
      <w:spacing w:val="20"/>
      <w:sz w:val="20"/>
      <w:szCs w:val="20"/>
      <w:lang w:eastAsia="zh-TW"/>
    </w:rPr>
  </w:style>
  <w:style w:type="character" w:customStyle="1" w:styleId="af0">
    <w:name w:val="普通(网站) 字符"/>
    <w:link w:val="af"/>
    <w:qFormat/>
    <w:rsid w:val="009F1222"/>
    <w:rPr>
      <w:rFonts w:ascii="宋体" w:hAnsi="宋体" w:cs="宋体"/>
      <w:sz w:val="24"/>
      <w:szCs w:val="24"/>
    </w:rPr>
  </w:style>
  <w:style w:type="paragraph" w:customStyle="1" w:styleId="DefaultParagraph">
    <w:name w:val="DefaultParagraph"/>
    <w:rsid w:val="009F1222"/>
    <w:rPr>
      <w:rFonts w:ascii="Times New Roman" w:eastAsia="宋体" w:hAnsi="Times New Roman" w:cs="Times New Roman"/>
      <w:kern w:val="2"/>
      <w:sz w:val="21"/>
      <w:szCs w:val="22"/>
    </w:rPr>
  </w:style>
  <w:style w:type="character" w:customStyle="1" w:styleId="a4">
    <w:name w:val="批注文字 字符"/>
    <w:link w:val="a3"/>
    <w:uiPriority w:val="99"/>
    <w:qFormat/>
    <w:rsid w:val="00AA5687"/>
    <w:rPr>
      <w:rFonts w:ascii="Times New Roman" w:eastAsia="宋体" w:hAnsi="Times New Roman" w:cs="Times New Roman"/>
      <w:kern w:val="2"/>
      <w:sz w:val="21"/>
      <w:szCs w:val="24"/>
      <w:lang w:val="zh-CN"/>
    </w:rPr>
  </w:style>
  <w:style w:type="paragraph" w:customStyle="1" w:styleId="12">
    <w:name w:val="列出段落1"/>
    <w:basedOn w:val="a"/>
    <w:uiPriority w:val="34"/>
    <w:rsid w:val="009F1222"/>
    <w:pPr>
      <w:ind w:firstLineChars="200" w:firstLine="420"/>
    </w:pPr>
    <w:rPr>
      <w:rFonts w:ascii="Calibri" w:hAnsi="Calibri"/>
      <w:szCs w:val="22"/>
    </w:rPr>
  </w:style>
  <w:style w:type="paragraph" w:customStyle="1" w:styleId="ListParagraph1">
    <w:name w:val="List Paragraph1"/>
    <w:basedOn w:val="a"/>
    <w:uiPriority w:val="99"/>
    <w:rsid w:val="009F1222"/>
    <w:pPr>
      <w:ind w:firstLineChars="200" w:firstLine="420"/>
    </w:pPr>
    <w:rPr>
      <w:rFonts w:ascii="Calibri" w:hAnsi="Calibri"/>
      <w:szCs w:val="22"/>
    </w:rPr>
  </w:style>
  <w:style w:type="paragraph" w:styleId="afa">
    <w:name w:val="List Paragraph"/>
    <w:basedOn w:val="a"/>
    <w:uiPriority w:val="99"/>
    <w:qFormat/>
    <w:rsid w:val="009F1222"/>
    <w:pPr>
      <w:ind w:firstLineChars="200" w:firstLine="420"/>
    </w:pPr>
    <w:rPr>
      <w:szCs w:val="20"/>
    </w:rPr>
  </w:style>
  <w:style w:type="character" w:customStyle="1" w:styleId="20">
    <w:name w:val="标题 2 字符"/>
    <w:link w:val="2"/>
    <w:rsid w:val="001D4002"/>
    <w:rPr>
      <w:rFonts w:ascii="Times New Roman" w:eastAsia="黑体" w:hAnsi="Times New Roman" w:cs="Times New Roman"/>
      <w:b/>
      <w:bCs/>
      <w:kern w:val="2"/>
      <w:sz w:val="21"/>
      <w:szCs w:val="24"/>
      <w:lang w:val="zh-CN"/>
    </w:rPr>
  </w:style>
  <w:style w:type="paragraph" w:customStyle="1" w:styleId="Normal1">
    <w:name w:val="Normal1"/>
    <w:rsid w:val="009F1222"/>
    <w:pPr>
      <w:widowControl w:val="0"/>
      <w:jc w:val="both"/>
    </w:pPr>
    <w:rPr>
      <w:rFonts w:ascii="Calibri" w:eastAsia="宋体" w:hAnsi="Calibri" w:cs="Times New Roman"/>
    </w:rPr>
  </w:style>
  <w:style w:type="character" w:customStyle="1" w:styleId="af2">
    <w:name w:val="批注主题 字符"/>
    <w:link w:val="af1"/>
    <w:uiPriority w:val="99"/>
    <w:semiHidden/>
    <w:rsid w:val="009F1222"/>
    <w:rPr>
      <w:rFonts w:ascii="Times New Roman" w:eastAsia="宋体" w:hAnsi="Times New Roman"/>
      <w:b/>
      <w:bCs/>
      <w:kern w:val="2"/>
      <w:sz w:val="21"/>
      <w:szCs w:val="24"/>
    </w:rPr>
  </w:style>
  <w:style w:type="paragraph" w:customStyle="1" w:styleId="0">
    <w:name w:val="正文_0"/>
    <w:rsid w:val="009F1222"/>
    <w:pPr>
      <w:widowControl w:val="0"/>
      <w:jc w:val="both"/>
    </w:pPr>
    <w:rPr>
      <w:rFonts w:ascii="Calibri" w:eastAsia="宋体" w:hAnsi="Calibri" w:cs="Times New Roman"/>
      <w:kern w:val="2"/>
      <w:sz w:val="21"/>
      <w:szCs w:val="22"/>
    </w:rPr>
  </w:style>
  <w:style w:type="paragraph" w:customStyle="1" w:styleId="DefaultParagraph0">
    <w:name w:val="DefaultParagraph_0"/>
    <w:rsid w:val="009F1222"/>
    <w:rPr>
      <w:rFonts w:ascii="Times New Roman" w:eastAsia="宋体" w:hAnsi="Times New Roman" w:cs="Times New Roman"/>
      <w:sz w:val="21"/>
      <w:szCs w:val="22"/>
    </w:rPr>
  </w:style>
  <w:style w:type="character" w:customStyle="1" w:styleId="qb-title">
    <w:name w:val="qb-title"/>
    <w:rsid w:val="009F1222"/>
  </w:style>
  <w:style w:type="character" w:styleId="afb">
    <w:name w:val="Placeholder Text"/>
    <w:basedOn w:val="a0"/>
    <w:uiPriority w:val="99"/>
    <w:semiHidden/>
    <w:rsid w:val="009F1222"/>
    <w:rPr>
      <w:color w:val="808080"/>
    </w:rPr>
  </w:style>
  <w:style w:type="paragraph" w:styleId="afc">
    <w:name w:val="Body Text"/>
    <w:basedOn w:val="a"/>
    <w:link w:val="afd"/>
    <w:uiPriority w:val="99"/>
    <w:semiHidden/>
    <w:unhideWhenUsed/>
    <w:rsid w:val="008B20F1"/>
    <w:pPr>
      <w:spacing w:after="120"/>
    </w:pPr>
  </w:style>
  <w:style w:type="character" w:customStyle="1" w:styleId="afd">
    <w:name w:val="正文文本 字符"/>
    <w:basedOn w:val="a0"/>
    <w:link w:val="afc"/>
    <w:uiPriority w:val="99"/>
    <w:semiHidden/>
    <w:rsid w:val="008B20F1"/>
    <w:rPr>
      <w:rFonts w:ascii="Times New Roman" w:eastAsia="宋体" w:hAnsi="Times New Roman" w:cs="Times New Roman"/>
      <w:kern w:val="2"/>
      <w:sz w:val="21"/>
      <w:szCs w:val="24"/>
    </w:rPr>
  </w:style>
  <w:style w:type="character" w:customStyle="1" w:styleId="10">
    <w:name w:val="标题 1 字符"/>
    <w:basedOn w:val="a0"/>
    <w:link w:val="1"/>
    <w:uiPriority w:val="9"/>
    <w:rsid w:val="008C2A7F"/>
    <w:rPr>
      <w:rFonts w:ascii="Times New Roman" w:eastAsia="黑体" w:hAnsi="Times New Roman" w:cs="Times New Roman"/>
      <w:bCs/>
      <w:kern w:val="44"/>
      <w:sz w:val="32"/>
      <w:szCs w:val="44"/>
    </w:rPr>
  </w:style>
  <w:style w:type="paragraph" w:styleId="afe">
    <w:name w:val="Revision"/>
    <w:hidden/>
    <w:uiPriority w:val="99"/>
    <w:semiHidden/>
    <w:rsid w:val="00AA5687"/>
    <w:rPr>
      <w:rFonts w:ascii="Times New Roman" w:eastAsia="宋体" w:hAnsi="Times New Roman" w:cs="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747879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oleObject" Target="embeddings/oleObject12.bin"/><Relationship Id="rId47" Type="http://schemas.openxmlformats.org/officeDocument/2006/relationships/oleObject" Target="embeddings/oleObject16.bin"/><Relationship Id="rId63" Type="http://schemas.openxmlformats.org/officeDocument/2006/relationships/oleObject" Target="embeddings/oleObject23.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6.bin"/><Relationship Id="rId16" Type="http://schemas.openxmlformats.org/officeDocument/2006/relationships/image" Target="media/image4.png"/><Relationship Id="rId11" Type="http://schemas.microsoft.com/office/2016/09/relationships/commentsIds" Target="commentsIds.xml"/><Relationship Id="rId32" Type="http://schemas.openxmlformats.org/officeDocument/2006/relationships/image" Target="media/image14.wmf"/><Relationship Id="rId37" Type="http://schemas.openxmlformats.org/officeDocument/2006/relationships/oleObject" Target="embeddings/oleObject8.bin"/><Relationship Id="rId53" Type="http://schemas.openxmlformats.org/officeDocument/2006/relationships/image" Target="media/image22.wmf"/><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1.bin"/><Relationship Id="rId5" Type="http://schemas.openxmlformats.org/officeDocument/2006/relationships/settings" Target="settings.xml"/><Relationship Id="rId90" Type="http://schemas.openxmlformats.org/officeDocument/2006/relationships/image" Target="media/image41.wmf"/><Relationship Id="rId95" Type="http://schemas.microsoft.com/office/2011/relationships/people" Target="people.xml"/><Relationship Id="rId22" Type="http://schemas.openxmlformats.org/officeDocument/2006/relationships/oleObject" Target="embeddings/oleObject1.bin"/><Relationship Id="rId27" Type="http://schemas.openxmlformats.org/officeDocument/2006/relationships/oleObject" Target="embeddings/oleObject3.bin"/><Relationship Id="rId43" Type="http://schemas.openxmlformats.org/officeDocument/2006/relationships/image" Target="media/image18.wmf"/><Relationship Id="rId48" Type="http://schemas.openxmlformats.org/officeDocument/2006/relationships/image" Target="media/image19.wmf"/><Relationship Id="rId64" Type="http://schemas.openxmlformats.org/officeDocument/2006/relationships/image" Target="media/image28.wmf"/><Relationship Id="rId69" Type="http://schemas.openxmlformats.org/officeDocument/2006/relationships/oleObject" Target="embeddings/oleObject26.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4.bin"/><Relationship Id="rId93" Type="http://schemas.openxmlformats.org/officeDocument/2006/relationships/footer" Target="footer2.xml"/><Relationship Id="rId3" Type="http://schemas.openxmlformats.org/officeDocument/2006/relationships/numbering" Target="numbering.xml"/><Relationship Id="rId12" Type="http://schemas.microsoft.com/office/2018/08/relationships/commentsExtensible" Target="commentsExtensible.xml"/><Relationship Id="rId17"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oleObject" Target="embeddings/oleObject15.bin"/><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footer" Target="footer1.xml"/><Relationship Id="rId41" Type="http://schemas.openxmlformats.org/officeDocument/2006/relationships/oleObject" Target="embeddings/oleObject11.bin"/><Relationship Id="rId54" Type="http://schemas.openxmlformats.org/officeDocument/2006/relationships/oleObject" Target="embeddings/oleObject19.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0.wmf"/><Relationship Id="rId91" Type="http://schemas.openxmlformats.org/officeDocument/2006/relationships/oleObject" Target="embeddings/oleObject37.bin"/><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7.bin"/><Relationship Id="rId57" Type="http://schemas.openxmlformats.org/officeDocument/2006/relationships/image" Target="media/image24.wmf"/><Relationship Id="rId10" Type="http://schemas.microsoft.com/office/2011/relationships/commentsExtended" Target="commentsExtended.xml"/><Relationship Id="rId31" Type="http://schemas.openxmlformats.org/officeDocument/2006/relationships/oleObject" Target="embeddings/oleObject5.bin"/><Relationship Id="rId44" Type="http://schemas.openxmlformats.org/officeDocument/2006/relationships/oleObject" Target="embeddings/oleObject13.bin"/><Relationship Id="rId52" Type="http://schemas.openxmlformats.org/officeDocument/2006/relationships/image" Target="media/image21.png"/><Relationship Id="rId60" Type="http://schemas.openxmlformats.org/officeDocument/2006/relationships/image" Target="media/image26.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5.wmf"/><Relationship Id="rId81" Type="http://schemas.openxmlformats.org/officeDocument/2006/relationships/oleObject" Target="embeddings/oleObject32.bin"/><Relationship Id="rId86" Type="http://schemas.openxmlformats.org/officeDocument/2006/relationships/image" Target="media/image39.wmf"/><Relationship Id="rId9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comments" Target="comments.xml"/><Relationship Id="rId13" Type="http://schemas.openxmlformats.org/officeDocument/2006/relationships/image" Target="media/image1.png"/><Relationship Id="rId18" Type="http://schemas.openxmlformats.org/officeDocument/2006/relationships/image" Target="media/image6.png"/><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image" Target="media/image20.wmf"/><Relationship Id="rId55" Type="http://schemas.openxmlformats.org/officeDocument/2006/relationships/image" Target="media/image23.wmf"/><Relationship Id="rId76" Type="http://schemas.openxmlformats.org/officeDocument/2006/relationships/image" Target="media/image34.wmf"/><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oleObject" Target="embeddings/oleObject14.bin"/><Relationship Id="rId66" Type="http://schemas.openxmlformats.org/officeDocument/2006/relationships/image" Target="media/image29.wmf"/><Relationship Id="rId87" Type="http://schemas.openxmlformats.org/officeDocument/2006/relationships/oleObject" Target="embeddings/oleObject35.bin"/><Relationship Id="rId61" Type="http://schemas.openxmlformats.org/officeDocument/2006/relationships/oleObject" Target="embeddings/oleObject22.bin"/><Relationship Id="rId82" Type="http://schemas.openxmlformats.org/officeDocument/2006/relationships/image" Target="media/image37.wmf"/><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7.bin"/><Relationship Id="rId56" Type="http://schemas.openxmlformats.org/officeDocument/2006/relationships/oleObject" Target="embeddings/oleObject20.bin"/><Relationship Id="rId77" Type="http://schemas.openxmlformats.org/officeDocument/2006/relationships/oleObject" Target="embeddings/oleObject30.bin"/></Relationships>
</file>

<file path=word/_rels/footer2.xml.rels><?xml version="1.0" encoding="UTF-8" standalone="yes"?>
<Relationships xmlns="http://schemas.openxmlformats.org/package/2006/relationships"><Relationship Id="rId1" Type="http://schemas.openxmlformats.org/officeDocument/2006/relationships/image" Target="media/image4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tailEnd type="triangle"/>
        </a:ln>
      </a:spPr>
      <a:bodyPr/>
      <a:lstStyle/>
      <a:style>
        <a:lnRef idx="3">
          <a:schemeClr val="dk1"/>
        </a:lnRef>
        <a:fillRef idx="0">
          <a:schemeClr val="dk1"/>
        </a:fillRef>
        <a:effectRef idx="2">
          <a:schemeClr val="dk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640F3B-43DB-4797-B07B-EDD0530CED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TotalTime>
  <Pages>1</Pages>
  <Words>1279</Words>
  <Characters>7294</Characters>
  <Application>Microsoft Office Word</Application>
  <DocSecurity>0</DocSecurity>
  <Lines>60</Lines>
  <Paragraphs>17</Paragraphs>
  <ScaleCrop>false</ScaleCrop>
  <Company>Microsoft</Company>
  <LinksUpToDate>false</LinksUpToDate>
  <CharactersWithSpaces>8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fj</cp:lastModifiedBy>
  <cp:revision>24</cp:revision>
  <cp:lastPrinted>2021-11-29T00:26:00Z</cp:lastPrinted>
  <dcterms:created xsi:type="dcterms:W3CDTF">2022-06-10T14:12:00Z</dcterms:created>
  <dcterms:modified xsi:type="dcterms:W3CDTF">2022-07-02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